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54"/>
  </p:notesMasterIdLst>
  <p:sldIdLst>
    <p:sldId id="256" r:id="rId4"/>
    <p:sldId id="536" r:id="rId5"/>
    <p:sldId id="623" r:id="rId6"/>
    <p:sldId id="624" r:id="rId7"/>
    <p:sldId id="772" r:id="rId8"/>
    <p:sldId id="775" r:id="rId9"/>
    <p:sldId id="773" r:id="rId10"/>
    <p:sldId id="774" r:id="rId11"/>
    <p:sldId id="776" r:id="rId12"/>
    <p:sldId id="777" r:id="rId13"/>
    <p:sldId id="778" r:id="rId14"/>
    <p:sldId id="779" r:id="rId15"/>
    <p:sldId id="780" r:id="rId16"/>
    <p:sldId id="636" r:id="rId17"/>
    <p:sldId id="637" r:id="rId18"/>
    <p:sldId id="638" r:id="rId19"/>
    <p:sldId id="639" r:id="rId20"/>
    <p:sldId id="640" r:id="rId21"/>
    <p:sldId id="641" r:id="rId22"/>
    <p:sldId id="642" r:id="rId23"/>
    <p:sldId id="727" r:id="rId24"/>
    <p:sldId id="728" r:id="rId25"/>
    <p:sldId id="729" r:id="rId26"/>
    <p:sldId id="730" r:id="rId27"/>
    <p:sldId id="731" r:id="rId28"/>
    <p:sldId id="735" r:id="rId29"/>
    <p:sldId id="736" r:id="rId30"/>
    <p:sldId id="781" r:id="rId31"/>
    <p:sldId id="646" r:id="rId32"/>
    <p:sldId id="660" r:id="rId33"/>
    <p:sldId id="649" r:id="rId34"/>
    <p:sldId id="650" r:id="rId35"/>
    <p:sldId id="651" r:id="rId36"/>
    <p:sldId id="652" r:id="rId37"/>
    <p:sldId id="653" r:id="rId38"/>
    <p:sldId id="690" r:id="rId39"/>
    <p:sldId id="753" r:id="rId40"/>
    <p:sldId id="754" r:id="rId41"/>
    <p:sldId id="755" r:id="rId42"/>
    <p:sldId id="757" r:id="rId43"/>
    <p:sldId id="759" r:id="rId44"/>
    <p:sldId id="760" r:id="rId45"/>
    <p:sldId id="761" r:id="rId46"/>
    <p:sldId id="762" r:id="rId47"/>
    <p:sldId id="763" r:id="rId48"/>
    <p:sldId id="764" r:id="rId49"/>
    <p:sldId id="765" r:id="rId50"/>
    <p:sldId id="766" r:id="rId51"/>
    <p:sldId id="767" r:id="rId52"/>
    <p:sldId id="768" r:id="rId53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1EF1"/>
    <a:srgbClr val="C2ECBB"/>
    <a:srgbClr val="DBF4D5"/>
    <a:srgbClr val="CFF1C4"/>
    <a:srgbClr val="C3D5C2"/>
    <a:srgbClr val="106FAA"/>
    <a:srgbClr val="A7C5EF"/>
    <a:srgbClr val="F3BEB7"/>
    <a:srgbClr val="3072F0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98"/>
    <p:restoredTop sz="83829" autoAdjust="0"/>
  </p:normalViewPr>
  <p:slideViewPr>
    <p:cSldViewPr snapToGrid="0">
      <p:cViewPr>
        <p:scale>
          <a:sx n="70" d="100"/>
          <a:sy n="70" d="100"/>
        </p:scale>
        <p:origin x="1696" y="208"/>
      </p:cViewPr>
      <p:guideLst>
        <p:guide orient="horz" pos="2183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notesMaster" Target="notesMasters/notesMaster1.xml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0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8.wmf"/><Relationship Id="rId3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8.wmf"/><Relationship Id="rId3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4" Type="http://schemas.openxmlformats.org/officeDocument/2006/relationships/image" Target="../media/image13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1" Type="http://schemas.openxmlformats.org/officeDocument/2006/relationships/image" Target="../media/image133.wmf"/><Relationship Id="rId2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4" Type="http://schemas.openxmlformats.org/officeDocument/2006/relationships/image" Target="../media/image136.wmf"/><Relationship Id="rId1" Type="http://schemas.openxmlformats.org/officeDocument/2006/relationships/image" Target="../media/image133.wmf"/><Relationship Id="rId2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Relationship Id="rId2" Type="http://schemas.openxmlformats.org/officeDocument/2006/relationships/image" Target="../media/image213.wmf"/><Relationship Id="rId3" Type="http://schemas.openxmlformats.org/officeDocument/2006/relationships/image" Target="../media/image2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4" Type="http://schemas.openxmlformats.org/officeDocument/2006/relationships/image" Target="../media/image133.wmf"/><Relationship Id="rId5" Type="http://schemas.openxmlformats.org/officeDocument/2006/relationships/image" Target="../media/image134.wmf"/><Relationship Id="rId6" Type="http://schemas.openxmlformats.org/officeDocument/2006/relationships/image" Target="../media/image136.wmf"/><Relationship Id="rId1" Type="http://schemas.openxmlformats.org/officeDocument/2006/relationships/image" Target="../media/image212.wmf"/><Relationship Id="rId2" Type="http://schemas.openxmlformats.org/officeDocument/2006/relationships/image" Target="../media/image21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4" Type="http://schemas.openxmlformats.org/officeDocument/2006/relationships/image" Target="../media/image250.wmf"/><Relationship Id="rId1" Type="http://schemas.openxmlformats.org/officeDocument/2006/relationships/image" Target="../media/image212.wmf"/><Relationship Id="rId2" Type="http://schemas.openxmlformats.org/officeDocument/2006/relationships/image" Target="../media/image21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4" Type="http://schemas.openxmlformats.org/officeDocument/2006/relationships/image" Target="../media/image214.wmf"/><Relationship Id="rId1" Type="http://schemas.openxmlformats.org/officeDocument/2006/relationships/image" Target="../media/image138.wmf"/><Relationship Id="rId2" Type="http://schemas.openxmlformats.org/officeDocument/2006/relationships/image" Target="../media/image2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0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Relationship Id="rId3" Type="http://schemas.openxmlformats.org/officeDocument/2006/relationships/hyperlink" Target="http://videolectures.net/adam_coates/" TargetMode="Externa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930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err="1"/>
              <a:t>W^l</a:t>
            </a:r>
            <a:r>
              <a:rPr lang="en-US" altLang="zh-TW" sz="1200" dirty="0"/>
              <a:t>: (All the weights between layer l and l+1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“+” is ignored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32865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err="1"/>
              <a:t>W^l</a:t>
            </a:r>
            <a:r>
              <a:rPr lang="en-US" altLang="zh-TW" sz="1200" dirty="0"/>
              <a:t>: (All the weights between layer l and l+1)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3615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80454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8723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41593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sz="1200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85798-1D2B-4740-BC8C-66AA2615276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25027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Eta</a:t>
            </a:r>
          </a:p>
          <a:p>
            <a:endParaRPr lang="en-US" altLang="zh-TW" dirty="0" smtClean="0"/>
          </a:p>
          <a:p>
            <a:r>
              <a:rPr lang="zh-TW" altLang="en-US" dirty="0" smtClean="0"/>
              <a:t>人站在　ｔｈｅｔａ０　環顧四周　看看哪裡最低，那個方向就是　ｇｒａｄｉｅｎｔ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42268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把</a:t>
            </a:r>
            <a:r>
              <a:rPr lang="zh-TW" altLang="en-US" dirty="0" smtClean="0"/>
              <a:t>梯度下降法想象成一个小球从山坡到山谷的过程，那么前面几篇文章的小球是这样移动的：从</a:t>
            </a:r>
            <a:r>
              <a:rPr lang="en-US" altLang="zh-TW" dirty="0" smtClean="0"/>
              <a:t>A</a:t>
            </a:r>
            <a:r>
              <a:rPr lang="zh-TW" altLang="en-US" dirty="0" smtClean="0"/>
              <a:t>点开始，计算当前</a:t>
            </a:r>
            <a:r>
              <a:rPr lang="en-US" altLang="zh-TW" dirty="0" smtClean="0"/>
              <a:t>A</a:t>
            </a:r>
            <a:r>
              <a:rPr lang="zh-TW" altLang="en-US" dirty="0" smtClean="0"/>
              <a:t>点的坡度，沿着坡度最大的方向走一段路，停下到</a:t>
            </a:r>
            <a:r>
              <a:rPr lang="en-US" altLang="zh-TW" dirty="0" smtClean="0"/>
              <a:t>B</a:t>
            </a:r>
            <a:r>
              <a:rPr lang="zh-TW" altLang="en-US" dirty="0" smtClean="0"/>
              <a:t>。在</a:t>
            </a:r>
            <a:r>
              <a:rPr lang="en-US" altLang="zh-TW" dirty="0" smtClean="0"/>
              <a:t>B</a:t>
            </a:r>
            <a:r>
              <a:rPr lang="zh-TW" altLang="en-US" dirty="0" smtClean="0"/>
              <a:t>点再看一看周围坡度最大的地方，沿着这个坡度方向走一段路，再停下。确切的来说，这并不像一个球，更像是一个正在下山的盲人，每走一步都要停下来，用拐杖来来探探四周的路，再走一步停下来，周而复始，直到走到山谷。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85798-1D2B-4740-BC8C-66AA2615276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97364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dirty="0" smtClean="0"/>
              <a:t>Ref</a:t>
            </a:r>
            <a:r>
              <a:rPr lang="en-US" altLang="zh-TW" dirty="0"/>
              <a:t>: http://speech.ee.ntu.edu.tw/~tlkagk/courses/MLDS_2015_2/Lecture/DNN%20backprop.ecm.mp4/index.html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What is the suitable value for </a:t>
            </a:r>
            <a:r>
              <a:rPr lang="el-GR" altLang="zh-TW" sz="1200" dirty="0"/>
              <a:t>η</a:t>
            </a:r>
            <a:r>
              <a:rPr lang="en-US" altLang="zh-TW" sz="1200" dirty="0"/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I don’t know. Depend on C(</a:t>
            </a:r>
            <a:r>
              <a:rPr lang="el-GR" altLang="zh-TW" sz="1200" dirty="0"/>
              <a:t>θ</a:t>
            </a:r>
            <a:r>
              <a:rPr lang="en-US" altLang="zh-TW" sz="1200" dirty="0"/>
              <a:t>)</a:t>
            </a:r>
            <a:endParaRPr lang="zh-TW" altLang="en-US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67988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700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100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6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7717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144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2176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2446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9279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872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="1" i="1" u="sng" dirty="0" smtClean="0"/>
              <a:t>Fully Connected Feedforward Network </a:t>
            </a:r>
            <a:endParaRPr lang="zh-TW" altLang="en-US" b="1" i="1" u="sng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solidFill>
                  <a:srgbClr val="0000FF"/>
                </a:solidFill>
              </a:rPr>
              <a:t>You can always connect the neurons in your own way.</a:t>
            </a:r>
            <a:endParaRPr lang="zh-TW" altLang="en-US" sz="1200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D05C0D-00F1-4D27-9FA2-F1BC4B0526DB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6912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gnore</a:t>
            </a:r>
            <a:r>
              <a:rPr lang="en-US" altLang="zh-TW" baseline="0" dirty="0" smtClean="0"/>
              <a:t> +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9828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For example,</a:t>
            </a:r>
            <a:r>
              <a:rPr lang="en-US" altLang="zh-TW" baseline="0" dirty="0" smtClean="0"/>
              <a:t> if we modify “1” to “2”, then we have another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20979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ke sure you know how to do it</a:t>
            </a:r>
          </a:p>
          <a:p>
            <a:endParaRPr lang="en-US" altLang="zh-TW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hor: </a:t>
            </a:r>
            <a:r>
              <a:rPr lang="en-US" altLang="zh-TW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Adam Coates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aidu, Inc. </a:t>
            </a:r>
            <a:endParaRPr lang="en-US" altLang="zh-TW" dirty="0" smtClean="0"/>
          </a:p>
          <a:p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ep Learning (hopefully faster)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http://videolectures.net/deeplearning2015_coates_deep_learning/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63527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raw it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77275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raw it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497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Case 2: l is the output layer</a:t>
            </a:r>
            <a:endParaRPr lang="zh-TW" altLang="en-US" dirty="0"/>
          </a:p>
          <a:p>
            <a:endParaRPr lang="en-US" altLang="zh-TW" dirty="0"/>
          </a:p>
          <a:p>
            <a:r>
              <a:rPr lang="en-US" altLang="zh-TW" dirty="0"/>
              <a:t>Case</a:t>
            </a:r>
            <a:r>
              <a:rPr lang="en-US" altLang="zh-TW" baseline="0" dirty="0"/>
              <a:t> 1: l-1 is the input layer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Find the relation between the output of two layer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6925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新增或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83432" y="69679"/>
            <a:ext cx="4176464" cy="543177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normAutofit/>
          </a:bodyPr>
          <a:lstStyle>
            <a:lvl1pPr>
              <a:def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defRPr>
            </a:lvl1pPr>
          </a:lstStyle>
          <a:p>
            <a:pPr lvl="0">
              <a:lnSpc>
                <a:spcPct val="120000"/>
              </a:lnSpc>
              <a:spcBef>
                <a:spcPts val="1000"/>
              </a:spcBef>
              <a:buClr>
                <a:schemeClr val="accent2"/>
              </a:buClr>
              <a:buSzPct val="80000"/>
            </a:pPr>
            <a:r>
              <a:rPr lang="zh-CN" altLang="en-US" dirty="0"/>
              <a:t>标题</a:t>
            </a:r>
          </a:p>
        </p:txBody>
      </p:sp>
      <p:sp>
        <p:nvSpPr>
          <p:cNvPr id="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5" name="组合 4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8" name="组合 7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9" name="矩形 8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1" name="组合 10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3" name="等腰三角形 12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4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15" name="组合 14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16" name="组合 15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23" name="矩形 2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1" name="矩形 20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5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0" name="内容占位符 29"/>
          <p:cNvSpPr>
            <a:spLocks noGrp="1"/>
          </p:cNvSpPr>
          <p:nvPr>
            <p:ph sz="quarter" idx="10"/>
          </p:nvPr>
        </p:nvSpPr>
        <p:spPr>
          <a:xfrm>
            <a:off x="1271588" y="1268413"/>
            <a:ext cx="9825037" cy="496887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99672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4D3A1796-FE4F-4CE2-AA60-E861BA6E0949}" type="datetimeFigureOut">
              <a:rPr lang="zh-TW" altLang="en-US" smtClean="0"/>
              <a:t>2020/12/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0E24186D-8EEA-426C-9630-B8182DA83A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90401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202747"/>
            <a:ext cx="9949089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4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>
              <a:lnSpc>
                <a:spcPct val="100000"/>
              </a:lnSpc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975314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4" Type="http://schemas.openxmlformats.org/officeDocument/2006/relationships/image" Target="../media/image4.png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238" r:id="rId12"/>
    <p:sldLayoutId id="2147484239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8" Type="http://schemas.openxmlformats.org/officeDocument/2006/relationships/image" Target="../media/image26.png"/><Relationship Id="rId9" Type="http://schemas.openxmlformats.org/officeDocument/2006/relationships/image" Target="../media/image27.png"/><Relationship Id="rId10" Type="http://schemas.openxmlformats.org/officeDocument/2006/relationships/image" Target="../media/image28.png"/><Relationship Id="rId11" Type="http://schemas.openxmlformats.org/officeDocument/2006/relationships/image" Target="../media/image191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9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4" Type="http://schemas.openxmlformats.org/officeDocument/2006/relationships/image" Target="../media/image222.png"/><Relationship Id="rId15" Type="http://schemas.openxmlformats.org/officeDocument/2006/relationships/image" Target="../media/image2511.png"/><Relationship Id="rId12" Type="http://schemas.openxmlformats.org/officeDocument/2006/relationships/image" Target="../media/image241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png"/><Relationship Id="rId12" Type="http://schemas.openxmlformats.org/officeDocument/2006/relationships/image" Target="../media/image321.png"/><Relationship Id="rId13" Type="http://schemas.openxmlformats.org/officeDocument/2006/relationships/image" Target="../media/image33.png"/><Relationship Id="rId14" Type="http://schemas.openxmlformats.org/officeDocument/2006/relationships/image" Target="../media/image34.png"/><Relationship Id="rId15" Type="http://schemas.openxmlformats.org/officeDocument/2006/relationships/image" Target="../media/image35.png"/><Relationship Id="rId16" Type="http://schemas.openxmlformats.org/officeDocument/2006/relationships/image" Target="../media/image36.png"/><Relationship Id="rId17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4" Type="http://schemas.openxmlformats.org/officeDocument/2006/relationships/image" Target="../media/image285.png"/><Relationship Id="rId9" Type="http://schemas.openxmlformats.org/officeDocument/2006/relationships/image" Target="../media/image2911.png"/><Relationship Id="rId10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8.png"/><Relationship Id="rId21" Type="http://schemas.openxmlformats.org/officeDocument/2006/relationships/image" Target="../media/image49.png"/><Relationship Id="rId22" Type="http://schemas.openxmlformats.org/officeDocument/2006/relationships/image" Target="../media/image50.png"/><Relationship Id="rId23" Type="http://schemas.openxmlformats.org/officeDocument/2006/relationships/image" Target="../media/image51.png"/><Relationship Id="rId24" Type="http://schemas.openxmlformats.org/officeDocument/2006/relationships/image" Target="../media/image52.png"/><Relationship Id="rId25" Type="http://schemas.openxmlformats.org/officeDocument/2006/relationships/image" Target="../media/image53.png"/><Relationship Id="rId26" Type="http://schemas.openxmlformats.org/officeDocument/2006/relationships/image" Target="../media/image54.png"/><Relationship Id="rId27" Type="http://schemas.openxmlformats.org/officeDocument/2006/relationships/image" Target="../media/image55.png"/><Relationship Id="rId28" Type="http://schemas.openxmlformats.org/officeDocument/2006/relationships/image" Target="../media/image56.png"/><Relationship Id="rId29" Type="http://schemas.openxmlformats.org/officeDocument/2006/relationships/image" Target="../media/image47.png"/><Relationship Id="rId30" Type="http://schemas.openxmlformats.org/officeDocument/2006/relationships/image" Target="../media/image57.png"/><Relationship Id="rId31" Type="http://schemas.openxmlformats.org/officeDocument/2006/relationships/image" Target="../media/image58.png"/><Relationship Id="rId32" Type="http://schemas.openxmlformats.org/officeDocument/2006/relationships/image" Target="../media/image580.png"/><Relationship Id="rId10" Type="http://schemas.openxmlformats.org/officeDocument/2006/relationships/image" Target="../media/image40.png"/><Relationship Id="rId11" Type="http://schemas.openxmlformats.org/officeDocument/2006/relationships/image" Target="../media/image390.png"/><Relationship Id="rId12" Type="http://schemas.openxmlformats.org/officeDocument/2006/relationships/image" Target="../media/image400.png"/><Relationship Id="rId13" Type="http://schemas.openxmlformats.org/officeDocument/2006/relationships/image" Target="../media/image41.png"/><Relationship Id="rId14" Type="http://schemas.openxmlformats.org/officeDocument/2006/relationships/image" Target="../media/image42.png"/><Relationship Id="rId15" Type="http://schemas.openxmlformats.org/officeDocument/2006/relationships/image" Target="../media/image43.png"/><Relationship Id="rId16" Type="http://schemas.openxmlformats.org/officeDocument/2006/relationships/image" Target="../media/image44.png"/><Relationship Id="rId17" Type="http://schemas.openxmlformats.org/officeDocument/2006/relationships/image" Target="../media/image45.png"/><Relationship Id="rId18" Type="http://schemas.openxmlformats.org/officeDocument/2006/relationships/image" Target="../media/image46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8.wmf"/><Relationship Id="rId8" Type="http://schemas.openxmlformats.org/officeDocument/2006/relationships/image" Target="../media/image38.png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image" Target="../media/image42.png"/><Relationship Id="rId21" Type="http://schemas.openxmlformats.org/officeDocument/2006/relationships/image" Target="../media/image65.png"/><Relationship Id="rId22" Type="http://schemas.openxmlformats.org/officeDocument/2006/relationships/image" Target="../media/image66.png"/><Relationship Id="rId23" Type="http://schemas.openxmlformats.org/officeDocument/2006/relationships/image" Target="../media/image67.png"/><Relationship Id="rId24" Type="http://schemas.openxmlformats.org/officeDocument/2006/relationships/image" Target="../media/image68.png"/><Relationship Id="rId25" Type="http://schemas.openxmlformats.org/officeDocument/2006/relationships/image" Target="../media/image390.png"/><Relationship Id="rId26" Type="http://schemas.openxmlformats.org/officeDocument/2006/relationships/image" Target="../media/image400.png"/><Relationship Id="rId27" Type="http://schemas.openxmlformats.org/officeDocument/2006/relationships/image" Target="../media/image41.png"/><Relationship Id="rId28" Type="http://schemas.openxmlformats.org/officeDocument/2006/relationships/image" Target="../media/image43.png"/><Relationship Id="rId29" Type="http://schemas.openxmlformats.org/officeDocument/2006/relationships/image" Target="../media/image69.png"/><Relationship Id="rId30" Type="http://schemas.openxmlformats.org/officeDocument/2006/relationships/image" Target="../media/image70.png"/><Relationship Id="rId31" Type="http://schemas.openxmlformats.org/officeDocument/2006/relationships/image" Target="../media/image71.png"/><Relationship Id="rId32" Type="http://schemas.openxmlformats.org/officeDocument/2006/relationships/image" Target="../media/image38.png"/><Relationship Id="rId33" Type="http://schemas.openxmlformats.org/officeDocument/2006/relationships/image" Target="../media/image72.png"/><Relationship Id="rId13" Type="http://schemas.openxmlformats.org/officeDocument/2006/relationships/image" Target="../media/image61.png"/><Relationship Id="rId14" Type="http://schemas.openxmlformats.org/officeDocument/2006/relationships/image" Target="../media/image460.png"/><Relationship Id="rId15" Type="http://schemas.openxmlformats.org/officeDocument/2006/relationships/image" Target="../media/image410.png"/><Relationship Id="rId16" Type="http://schemas.openxmlformats.org/officeDocument/2006/relationships/image" Target="../media/image550.png"/><Relationship Id="rId17" Type="http://schemas.openxmlformats.org/officeDocument/2006/relationships/image" Target="../media/image62.png"/><Relationship Id="rId18" Type="http://schemas.openxmlformats.org/officeDocument/2006/relationships/image" Target="../media/image63.png"/><Relationship Id="rId19" Type="http://schemas.openxmlformats.org/officeDocument/2006/relationships/image" Target="../media/image64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36.wmf"/><Relationship Id="rId21" Type="http://schemas.openxmlformats.org/officeDocument/2006/relationships/oleObject" Target="../embeddings/oleObject23.bin"/><Relationship Id="rId22" Type="http://schemas.openxmlformats.org/officeDocument/2006/relationships/oleObject" Target="../embeddings/oleObject24.bin"/><Relationship Id="rId23" Type="http://schemas.openxmlformats.org/officeDocument/2006/relationships/oleObject" Target="../embeddings/oleObject25.bin"/><Relationship Id="rId24" Type="http://schemas.openxmlformats.org/officeDocument/2006/relationships/image" Target="../media/image37.wmf"/><Relationship Id="rId25" Type="http://schemas.openxmlformats.org/officeDocument/2006/relationships/image" Target="../media/image73.png"/><Relationship Id="rId26" Type="http://schemas.openxmlformats.org/officeDocument/2006/relationships/image" Target="../media/image662.png"/><Relationship Id="rId27" Type="http://schemas.openxmlformats.org/officeDocument/2006/relationships/image" Target="../media/image671.png"/><Relationship Id="rId28" Type="http://schemas.openxmlformats.org/officeDocument/2006/relationships/image" Target="../media/image681.png"/><Relationship Id="rId29" Type="http://schemas.openxmlformats.org/officeDocument/2006/relationships/image" Target="../media/image96.png"/><Relationship Id="rId30" Type="http://schemas.openxmlformats.org/officeDocument/2006/relationships/image" Target="../media/image97.png"/><Relationship Id="rId31" Type="http://schemas.openxmlformats.org/officeDocument/2006/relationships/image" Target="../media/image98.png"/><Relationship Id="rId10" Type="http://schemas.openxmlformats.org/officeDocument/2006/relationships/image" Target="../media/image32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33.wmf"/><Relationship Id="rId13" Type="http://schemas.openxmlformats.org/officeDocument/2006/relationships/image" Target="../media/image721.png"/><Relationship Id="rId14" Type="http://schemas.openxmlformats.org/officeDocument/2006/relationships/oleObject" Target="../embeddings/oleObject19.bin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34.w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35.w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80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32.wmf"/><Relationship Id="rId47" Type="http://schemas.openxmlformats.org/officeDocument/2006/relationships/oleObject" Target="../embeddings/oleObject35.bin"/><Relationship Id="rId48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30" Type="http://schemas.openxmlformats.org/officeDocument/2006/relationships/image" Target="../media/image93.png"/><Relationship Id="rId31" Type="http://schemas.openxmlformats.org/officeDocument/2006/relationships/image" Target="../media/image94.png"/><Relationship Id="rId32" Type="http://schemas.openxmlformats.org/officeDocument/2006/relationships/image" Target="../media/image95.png"/><Relationship Id="rId6" Type="http://schemas.openxmlformats.org/officeDocument/2006/relationships/oleObject" Target="../embeddings/oleObject27.bin"/><Relationship Id="rId34" Type="http://schemas.openxmlformats.org/officeDocument/2006/relationships/image" Target="../media/image97.png"/><Relationship Id="rId35" Type="http://schemas.openxmlformats.org/officeDocument/2006/relationships/image" Target="../media/image98.png"/><Relationship Id="rId36" Type="http://schemas.openxmlformats.org/officeDocument/2006/relationships/image" Target="../media/image90.png"/><Relationship Id="rId37" Type="http://schemas.openxmlformats.org/officeDocument/2006/relationships/image" Target="../media/image91.png"/><Relationship Id="rId38" Type="http://schemas.openxmlformats.org/officeDocument/2006/relationships/image" Target="../media/image99.png"/><Relationship Id="rId39" Type="http://schemas.openxmlformats.org/officeDocument/2006/relationships/image" Target="../media/image108.png"/><Relationship Id="rId7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11" Type="http://schemas.openxmlformats.org/officeDocument/2006/relationships/oleObject" Target="../embeddings/oleObject30.bin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14" Type="http://schemas.openxmlformats.org/officeDocument/2006/relationships/image" Target="../media/image76.png"/><Relationship Id="rId15" Type="http://schemas.openxmlformats.org/officeDocument/2006/relationships/image" Target="../media/image77.png"/><Relationship Id="rId16" Type="http://schemas.openxmlformats.org/officeDocument/2006/relationships/image" Target="../media/image78.png"/><Relationship Id="rId17" Type="http://schemas.openxmlformats.org/officeDocument/2006/relationships/image" Target="../media/image79.png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8.wmf"/><Relationship Id="rId33" Type="http://schemas.openxmlformats.org/officeDocument/2006/relationships/image" Target="../media/image96.png"/><Relationship Id="rId40" Type="http://schemas.openxmlformats.org/officeDocument/2006/relationships/image" Target="../media/image109.png"/><Relationship Id="rId41" Type="http://schemas.openxmlformats.org/officeDocument/2006/relationships/oleObject" Target="../embeddings/oleObject32.bin"/><Relationship Id="rId42" Type="http://schemas.openxmlformats.org/officeDocument/2006/relationships/image" Target="../media/image30.wmf"/><Relationship Id="rId43" Type="http://schemas.openxmlformats.org/officeDocument/2006/relationships/oleObject" Target="../embeddings/oleObject33.bin"/><Relationship Id="rId44" Type="http://schemas.openxmlformats.org/officeDocument/2006/relationships/image" Target="../media/image31.wmf"/><Relationship Id="rId45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3.png"/><Relationship Id="rId27" Type="http://schemas.openxmlformats.org/officeDocument/2006/relationships/image" Target="../media/image94.png"/><Relationship Id="rId28" Type="http://schemas.openxmlformats.org/officeDocument/2006/relationships/image" Target="../media/image95.png"/><Relationship Id="rId29" Type="http://schemas.openxmlformats.org/officeDocument/2006/relationships/image" Target="../media/image9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30" Type="http://schemas.openxmlformats.org/officeDocument/2006/relationships/image" Target="../media/image97.png"/><Relationship Id="rId31" Type="http://schemas.openxmlformats.org/officeDocument/2006/relationships/image" Target="../media/image98.png"/><Relationship Id="rId32" Type="http://schemas.openxmlformats.org/officeDocument/2006/relationships/image" Target="../media/image112.png"/><Relationship Id="rId6" Type="http://schemas.openxmlformats.org/officeDocument/2006/relationships/oleObject" Target="../embeddings/oleObject37.bin"/><Relationship Id="rId34" Type="http://schemas.openxmlformats.org/officeDocument/2006/relationships/image" Target="../media/image114.png"/><Relationship Id="rId35" Type="http://schemas.openxmlformats.org/officeDocument/2006/relationships/image" Target="../media/image115.png"/><Relationship Id="rId36" Type="http://schemas.openxmlformats.org/officeDocument/2006/relationships/image" Target="../media/image691.png"/><Relationship Id="rId37" Type="http://schemas.openxmlformats.org/officeDocument/2006/relationships/oleObject" Target="../embeddings/oleObject43.bin"/><Relationship Id="rId38" Type="http://schemas.openxmlformats.org/officeDocument/2006/relationships/image" Target="../media/image30.wmf"/><Relationship Id="rId39" Type="http://schemas.openxmlformats.org/officeDocument/2006/relationships/oleObject" Target="../embeddings/oleObject44.bin"/><Relationship Id="rId7" Type="http://schemas.openxmlformats.org/officeDocument/2006/relationships/image" Target="../media/image35.wmf"/><Relationship Id="rId10" Type="http://schemas.openxmlformats.org/officeDocument/2006/relationships/oleObject" Target="../embeddings/oleObject39.bin"/><Relationship Id="rId11" Type="http://schemas.openxmlformats.org/officeDocument/2006/relationships/oleObject" Target="../embeddings/oleObject40.bin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39.wmf"/><Relationship Id="rId14" Type="http://schemas.openxmlformats.org/officeDocument/2006/relationships/image" Target="../media/image81.png"/><Relationship Id="rId15" Type="http://schemas.openxmlformats.org/officeDocument/2006/relationships/oleObject" Target="../embeddings/oleObject42.bin"/><Relationship Id="rId16" Type="http://schemas.openxmlformats.org/officeDocument/2006/relationships/image" Target="../media/image40.wmf"/><Relationship Id="rId17" Type="http://schemas.openxmlformats.org/officeDocument/2006/relationships/image" Target="../media/image82.png"/><Relationship Id="rId8" Type="http://schemas.openxmlformats.org/officeDocument/2006/relationships/oleObject" Target="../embeddings/oleObject38.bin"/><Relationship Id="rId9" Type="http://schemas.openxmlformats.org/officeDocument/2006/relationships/image" Target="../media/image38.wmf"/><Relationship Id="rId33" Type="http://schemas.openxmlformats.org/officeDocument/2006/relationships/image" Target="../media/image113.png"/><Relationship Id="rId40" Type="http://schemas.openxmlformats.org/officeDocument/2006/relationships/image" Target="../media/image31.wmf"/><Relationship Id="rId41" Type="http://schemas.openxmlformats.org/officeDocument/2006/relationships/oleObject" Target="../embeddings/oleObject45.bin"/><Relationship Id="rId42" Type="http://schemas.openxmlformats.org/officeDocument/2006/relationships/image" Target="../media/image32.wmf"/><Relationship Id="rId43" Type="http://schemas.openxmlformats.org/officeDocument/2006/relationships/oleObject" Target="../embeddings/oleObject46.bin"/><Relationship Id="rId4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22" Type="http://schemas.openxmlformats.org/officeDocument/2006/relationships/image" Target="../media/image96.png"/><Relationship Id="rId23" Type="http://schemas.openxmlformats.org/officeDocument/2006/relationships/image" Target="../media/image97.png"/><Relationship Id="rId24" Type="http://schemas.openxmlformats.org/officeDocument/2006/relationships/image" Target="../media/image98.png"/><Relationship Id="rId25" Type="http://schemas.openxmlformats.org/officeDocument/2006/relationships/image" Target="../media/image114.png"/><Relationship Id="rId26" Type="http://schemas.openxmlformats.org/officeDocument/2006/relationships/image" Target="../media/image74.png"/><Relationship Id="rId27" Type="http://schemas.openxmlformats.org/officeDocument/2006/relationships/image" Target="../media/image75.png"/><Relationship Id="rId28" Type="http://schemas.openxmlformats.org/officeDocument/2006/relationships/image" Target="../media/image83.png"/><Relationship Id="rId29" Type="http://schemas.openxmlformats.org/officeDocument/2006/relationships/image" Target="../media/image95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4.wmf"/><Relationship Id="rId30" Type="http://schemas.openxmlformats.org/officeDocument/2006/relationships/image" Target="../media/image121.png"/><Relationship Id="rId31" Type="http://schemas.openxmlformats.org/officeDocument/2006/relationships/image" Target="../media/image661.png"/><Relationship Id="rId32" Type="http://schemas.openxmlformats.org/officeDocument/2006/relationships/image" Target="../media/image110.png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49.bin"/><Relationship Id="rId36" Type="http://schemas.openxmlformats.org/officeDocument/2006/relationships/image" Target="../media/image30.wmf"/><Relationship Id="rId37" Type="http://schemas.openxmlformats.org/officeDocument/2006/relationships/oleObject" Target="../embeddings/oleObject53.bin"/><Relationship Id="rId38" Type="http://schemas.openxmlformats.org/officeDocument/2006/relationships/image" Target="../media/image31.wmf"/><Relationship Id="rId9" Type="http://schemas.openxmlformats.org/officeDocument/2006/relationships/image" Target="../media/image41.wmf"/><Relationship Id="rId33" Type="http://schemas.openxmlformats.org/officeDocument/2006/relationships/image" Target="../media/image111.png"/><Relationship Id="rId10" Type="http://schemas.openxmlformats.org/officeDocument/2006/relationships/oleObject" Target="../embeddings/oleObject50.bin"/><Relationship Id="rId11" Type="http://schemas.openxmlformats.org/officeDocument/2006/relationships/image" Target="../media/image42.wmf"/><Relationship Id="rId12" Type="http://schemas.openxmlformats.org/officeDocument/2006/relationships/image" Target="../media/image85.png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40.wmf"/><Relationship Id="rId15" Type="http://schemas.openxmlformats.org/officeDocument/2006/relationships/image" Target="../media/image86.png"/><Relationship Id="rId34" Type="http://schemas.openxmlformats.org/officeDocument/2006/relationships/image" Target="../media/image125.png"/><Relationship Id="rId35" Type="http://schemas.openxmlformats.org/officeDocument/2006/relationships/oleObject" Target="../embeddings/oleObject52.bin"/><Relationship Id="rId39" Type="http://schemas.openxmlformats.org/officeDocument/2006/relationships/oleObject" Target="../embeddings/oleObject54.bin"/><Relationship Id="rId40" Type="http://schemas.openxmlformats.org/officeDocument/2006/relationships/image" Target="../media/image32.wmf"/><Relationship Id="rId41" Type="http://schemas.openxmlformats.org/officeDocument/2006/relationships/oleObject" Target="../embeddings/oleObject55.bin"/><Relationship Id="rId42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22" Type="http://schemas.openxmlformats.org/officeDocument/2006/relationships/image" Target="../media/image93.png"/><Relationship Id="rId23" Type="http://schemas.openxmlformats.org/officeDocument/2006/relationships/image" Target="../media/image94.png"/><Relationship Id="rId24" Type="http://schemas.openxmlformats.org/officeDocument/2006/relationships/image" Target="../media/image670.png"/><Relationship Id="rId25" Type="http://schemas.openxmlformats.org/officeDocument/2006/relationships/image" Target="../media/image680.png"/><Relationship Id="rId26" Type="http://schemas.openxmlformats.org/officeDocument/2006/relationships/image" Target="../media/image690.png"/><Relationship Id="rId27" Type="http://schemas.openxmlformats.org/officeDocument/2006/relationships/image" Target="../media/image700.png"/><Relationship Id="rId28" Type="http://schemas.openxmlformats.org/officeDocument/2006/relationships/image" Target="../media/image126.png"/><Relationship Id="rId29" Type="http://schemas.openxmlformats.org/officeDocument/2006/relationships/image" Target="../media/image127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34.wmf"/><Relationship Id="rId30" Type="http://schemas.openxmlformats.org/officeDocument/2006/relationships/image" Target="../media/image712.png"/><Relationship Id="rId31" Type="http://schemas.openxmlformats.org/officeDocument/2006/relationships/image" Target="../media/image720.png"/><Relationship Id="rId32" Type="http://schemas.openxmlformats.org/officeDocument/2006/relationships/image" Target="../media/image730.png"/><Relationship Id="rId33" Type="http://schemas.openxmlformats.org/officeDocument/2006/relationships/image" Target="../media/image130.png"/><Relationship Id="rId6" Type="http://schemas.openxmlformats.org/officeDocument/2006/relationships/oleObject" Target="../embeddings/oleObject57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38.wmf"/><Relationship Id="rId38" Type="http://schemas.openxmlformats.org/officeDocument/2006/relationships/oleObject" Target="../embeddings/oleObject62.bin"/><Relationship Id="rId39" Type="http://schemas.openxmlformats.org/officeDocument/2006/relationships/image" Target="../media/image30.wmf"/><Relationship Id="rId34" Type="http://schemas.openxmlformats.org/officeDocument/2006/relationships/image" Target="../media/image125.png"/><Relationship Id="rId10" Type="http://schemas.openxmlformats.org/officeDocument/2006/relationships/oleObject" Target="../embeddings/oleObject59.bin"/><Relationship Id="rId11" Type="http://schemas.openxmlformats.org/officeDocument/2006/relationships/oleObject" Target="../embeddings/oleObject60.bin"/><Relationship Id="rId12" Type="http://schemas.openxmlformats.org/officeDocument/2006/relationships/oleObject" Target="../embeddings/oleObject61.bin"/><Relationship Id="rId13" Type="http://schemas.openxmlformats.org/officeDocument/2006/relationships/image" Target="../media/image39.wmf"/><Relationship Id="rId35" Type="http://schemas.openxmlformats.org/officeDocument/2006/relationships/image" Target="../media/image116.png"/><Relationship Id="rId36" Type="http://schemas.openxmlformats.org/officeDocument/2006/relationships/image" Target="../media/image117.png"/><Relationship Id="rId37" Type="http://schemas.openxmlformats.org/officeDocument/2006/relationships/image" Target="../media/image118.png"/><Relationship Id="rId40" Type="http://schemas.openxmlformats.org/officeDocument/2006/relationships/oleObject" Target="../embeddings/oleObject63.bin"/><Relationship Id="rId41" Type="http://schemas.openxmlformats.org/officeDocument/2006/relationships/image" Target="../media/image31.wmf"/><Relationship Id="rId42" Type="http://schemas.openxmlformats.org/officeDocument/2006/relationships/oleObject" Target="../embeddings/oleObject64.bin"/><Relationship Id="rId43" Type="http://schemas.openxmlformats.org/officeDocument/2006/relationships/image" Target="../media/image32.wmf"/><Relationship Id="rId44" Type="http://schemas.openxmlformats.org/officeDocument/2006/relationships/oleObject" Target="../embeddings/oleObject65.bin"/><Relationship Id="rId45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46" Type="http://schemas.openxmlformats.org/officeDocument/2006/relationships/image" Target="../media/image39.wmf"/><Relationship Id="rId70" Type="http://schemas.openxmlformats.org/officeDocument/2006/relationships/image" Target="../media/image31.wmf"/><Relationship Id="rId71" Type="http://schemas.openxmlformats.org/officeDocument/2006/relationships/oleObject" Target="../embeddings/oleObject74.bin"/><Relationship Id="rId72" Type="http://schemas.openxmlformats.org/officeDocument/2006/relationships/image" Target="../media/image32.wmf"/><Relationship Id="rId73" Type="http://schemas.openxmlformats.org/officeDocument/2006/relationships/oleObject" Target="../embeddings/oleObject75.bin"/><Relationship Id="rId74" Type="http://schemas.openxmlformats.org/officeDocument/2006/relationships/image" Target="../media/image33.wmf"/><Relationship Id="rId55" Type="http://schemas.openxmlformats.org/officeDocument/2006/relationships/image" Target="../media/image790.png"/><Relationship Id="rId56" Type="http://schemas.openxmlformats.org/officeDocument/2006/relationships/image" Target="../media/image800.png"/><Relationship Id="rId57" Type="http://schemas.openxmlformats.org/officeDocument/2006/relationships/image" Target="../media/image810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87.png"/><Relationship Id="rId58" Type="http://schemas.openxmlformats.org/officeDocument/2006/relationships/image" Target="../media/image820.png"/><Relationship Id="rId59" Type="http://schemas.openxmlformats.org/officeDocument/2006/relationships/image" Target="../media/image830.png"/><Relationship Id="rId34" Type="http://schemas.openxmlformats.org/officeDocument/2006/relationships/image" Target="../media/image134.png"/><Relationship Id="rId35" Type="http://schemas.openxmlformats.org/officeDocument/2006/relationships/image" Target="../media/image88.png"/><Relationship Id="rId36" Type="http://schemas.openxmlformats.org/officeDocument/2006/relationships/image" Target="../media/image89.png"/><Relationship Id="rId37" Type="http://schemas.openxmlformats.org/officeDocument/2006/relationships/oleObject" Target="../embeddings/oleObject66.bin"/><Relationship Id="rId38" Type="http://schemas.openxmlformats.org/officeDocument/2006/relationships/image" Target="../media/image34.wmf"/><Relationship Id="rId39" Type="http://schemas.openxmlformats.org/officeDocument/2006/relationships/oleObject" Target="../embeddings/oleObject67.bin"/><Relationship Id="rId60" Type="http://schemas.openxmlformats.org/officeDocument/2006/relationships/image" Target="../media/image84.png"/><Relationship Id="rId61" Type="http://schemas.openxmlformats.org/officeDocument/2006/relationships/image" Target="../media/image92.png"/><Relationship Id="rId62" Type="http://schemas.openxmlformats.org/officeDocument/2006/relationships/image" Target="../media/image100.png"/><Relationship Id="rId63" Type="http://schemas.openxmlformats.org/officeDocument/2006/relationships/image" Target="../media/image881.png"/><Relationship Id="rId64" Type="http://schemas.openxmlformats.org/officeDocument/2006/relationships/image" Target="../media/image892.png"/><Relationship Id="rId65" Type="http://schemas.openxmlformats.org/officeDocument/2006/relationships/image" Target="../media/image900.png"/><Relationship Id="rId66" Type="http://schemas.openxmlformats.org/officeDocument/2006/relationships/image" Target="../media/image990.png"/><Relationship Id="rId67" Type="http://schemas.openxmlformats.org/officeDocument/2006/relationships/oleObject" Target="../embeddings/oleObject72.bin"/><Relationship Id="rId68" Type="http://schemas.openxmlformats.org/officeDocument/2006/relationships/image" Target="../media/image30.wmf"/><Relationship Id="rId69" Type="http://schemas.openxmlformats.org/officeDocument/2006/relationships/oleObject" Target="../embeddings/oleObject73.bin"/><Relationship Id="rId40" Type="http://schemas.openxmlformats.org/officeDocument/2006/relationships/image" Target="../media/image35.wmf"/><Relationship Id="rId41" Type="http://schemas.openxmlformats.org/officeDocument/2006/relationships/oleObject" Target="../embeddings/oleObject68.bin"/><Relationship Id="rId42" Type="http://schemas.openxmlformats.org/officeDocument/2006/relationships/image" Target="../media/image38.wmf"/><Relationship Id="rId43" Type="http://schemas.openxmlformats.org/officeDocument/2006/relationships/oleObject" Target="../embeddings/oleObject69.bin"/><Relationship Id="rId44" Type="http://schemas.openxmlformats.org/officeDocument/2006/relationships/oleObject" Target="../embeddings/oleObject70.bin"/><Relationship Id="rId45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70" Type="http://schemas.openxmlformats.org/officeDocument/2006/relationships/oleObject" Target="../embeddings/oleObject84.bin"/><Relationship Id="rId71" Type="http://schemas.openxmlformats.org/officeDocument/2006/relationships/image" Target="../media/image32.wmf"/><Relationship Id="rId72" Type="http://schemas.openxmlformats.org/officeDocument/2006/relationships/oleObject" Target="../embeddings/oleObject85.bin"/><Relationship Id="rId73" Type="http://schemas.openxmlformats.org/officeDocument/2006/relationships/image" Target="../media/image33.wmf"/><Relationship Id="rId54" Type="http://schemas.openxmlformats.org/officeDocument/2006/relationships/image" Target="../media/image790.png"/><Relationship Id="rId55" Type="http://schemas.openxmlformats.org/officeDocument/2006/relationships/image" Target="../media/image800.png"/><Relationship Id="rId56" Type="http://schemas.openxmlformats.org/officeDocument/2006/relationships/image" Target="../media/image810.png"/><Relationship Id="rId57" Type="http://schemas.openxmlformats.org/officeDocument/2006/relationships/image" Target="../media/image820.png"/><Relationship Id="rId1" Type="http://schemas.openxmlformats.org/officeDocument/2006/relationships/vmlDrawing" Target="../drawings/vmlDrawing14.vml"/><Relationship Id="rId59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oleObject" Target="../embeddings/oleObject76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77.bin"/><Relationship Id="rId9" Type="http://schemas.openxmlformats.org/officeDocument/2006/relationships/image" Target="../media/image35.wmf"/><Relationship Id="rId58" Type="http://schemas.openxmlformats.org/officeDocument/2006/relationships/image" Target="../media/image830.png"/><Relationship Id="rId10" Type="http://schemas.openxmlformats.org/officeDocument/2006/relationships/oleObject" Target="../embeddings/oleObject78.bin"/><Relationship Id="rId11" Type="http://schemas.openxmlformats.org/officeDocument/2006/relationships/image" Target="../media/image38.wmf"/><Relationship Id="rId12" Type="http://schemas.openxmlformats.org/officeDocument/2006/relationships/oleObject" Target="../embeddings/oleObject79.bin"/><Relationship Id="rId13" Type="http://schemas.openxmlformats.org/officeDocument/2006/relationships/oleObject" Target="../embeddings/oleObject80.bin"/><Relationship Id="rId14" Type="http://schemas.openxmlformats.org/officeDocument/2006/relationships/oleObject" Target="../embeddings/oleObject81.bin"/><Relationship Id="rId15" Type="http://schemas.openxmlformats.org/officeDocument/2006/relationships/image" Target="../media/image39.wmf"/><Relationship Id="rId60" Type="http://schemas.openxmlformats.org/officeDocument/2006/relationships/image" Target="../media/image92.png"/><Relationship Id="rId61" Type="http://schemas.openxmlformats.org/officeDocument/2006/relationships/image" Target="../media/image100.png"/><Relationship Id="rId62" Type="http://schemas.openxmlformats.org/officeDocument/2006/relationships/image" Target="../media/image881.png"/><Relationship Id="rId63" Type="http://schemas.openxmlformats.org/officeDocument/2006/relationships/image" Target="../media/image892.png"/><Relationship Id="rId64" Type="http://schemas.openxmlformats.org/officeDocument/2006/relationships/image" Target="../media/image900.png"/><Relationship Id="rId65" Type="http://schemas.openxmlformats.org/officeDocument/2006/relationships/image" Target="../media/image990.png"/><Relationship Id="rId66" Type="http://schemas.openxmlformats.org/officeDocument/2006/relationships/oleObject" Target="../embeddings/oleObject82.bin"/><Relationship Id="rId67" Type="http://schemas.openxmlformats.org/officeDocument/2006/relationships/image" Target="../media/image30.wmf"/><Relationship Id="rId68" Type="http://schemas.openxmlformats.org/officeDocument/2006/relationships/oleObject" Target="../embeddings/oleObject83.bin"/><Relationship Id="rId69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00.png"/><Relationship Id="rId12" Type="http://schemas.openxmlformats.org/officeDocument/2006/relationships/image" Target="../media/image105.png"/><Relationship Id="rId13" Type="http://schemas.openxmlformats.org/officeDocument/2006/relationships/image" Target="../media/image770.png"/><Relationship Id="rId14" Type="http://schemas.openxmlformats.org/officeDocument/2006/relationships/image" Target="../media/image106.png"/><Relationship Id="rId15" Type="http://schemas.openxmlformats.org/officeDocument/2006/relationships/image" Target="../media/image144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04.png"/><Relationship Id="rId4" Type="http://schemas.openxmlformats.org/officeDocument/2006/relationships/oleObject" Target="../embeddings/oleObject86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88.bin"/><Relationship Id="rId9" Type="http://schemas.openxmlformats.org/officeDocument/2006/relationships/image" Target="../media/image84.wmf"/><Relationship Id="rId10" Type="http://schemas.openxmlformats.org/officeDocument/2006/relationships/image" Target="../media/image75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3.png"/><Relationship Id="rId12" Type="http://schemas.openxmlformats.org/officeDocument/2006/relationships/image" Target="../media/image1030.png"/><Relationship Id="rId13" Type="http://schemas.openxmlformats.org/officeDocument/2006/relationships/image" Target="../media/image124.png"/><Relationship Id="rId14" Type="http://schemas.openxmlformats.org/officeDocument/2006/relationships/image" Target="../media/image128.png"/><Relationship Id="rId15" Type="http://schemas.openxmlformats.org/officeDocument/2006/relationships/image" Target="../media/image129.png"/><Relationship Id="rId16" Type="http://schemas.openxmlformats.org/officeDocument/2006/relationships/image" Target="../media/image119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91.bin"/><Relationship Id="rId9" Type="http://schemas.openxmlformats.org/officeDocument/2006/relationships/image" Target="../media/image84.wmf"/><Relationship Id="rId10" Type="http://schemas.openxmlformats.org/officeDocument/2006/relationships/image" Target="../media/image107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60.png"/><Relationship Id="rId20" Type="http://schemas.openxmlformats.org/officeDocument/2006/relationships/image" Target="../media/image1322.png"/><Relationship Id="rId21" Type="http://schemas.openxmlformats.org/officeDocument/2006/relationships/image" Target="../media/image1331.png"/><Relationship Id="rId22" Type="http://schemas.openxmlformats.org/officeDocument/2006/relationships/image" Target="../media/image140.png"/><Relationship Id="rId23" Type="http://schemas.openxmlformats.org/officeDocument/2006/relationships/image" Target="../media/image141.png"/><Relationship Id="rId24" Type="http://schemas.openxmlformats.org/officeDocument/2006/relationships/image" Target="../media/image142.png"/><Relationship Id="rId25" Type="http://schemas.openxmlformats.org/officeDocument/2006/relationships/image" Target="../media/image135.png"/><Relationship Id="rId10" Type="http://schemas.openxmlformats.org/officeDocument/2006/relationships/image" Target="../media/image1070.png"/><Relationship Id="rId11" Type="http://schemas.openxmlformats.org/officeDocument/2006/relationships/image" Target="../media/image1080.png"/><Relationship Id="rId12" Type="http://schemas.openxmlformats.org/officeDocument/2006/relationships/image" Target="../media/image1091.png"/><Relationship Id="rId13" Type="http://schemas.openxmlformats.org/officeDocument/2006/relationships/image" Target="../media/image1101.png"/><Relationship Id="rId14" Type="http://schemas.openxmlformats.org/officeDocument/2006/relationships/image" Target="../media/image1111.png"/><Relationship Id="rId15" Type="http://schemas.openxmlformats.org/officeDocument/2006/relationships/image" Target="../media/image1120.png"/><Relationship Id="rId16" Type="http://schemas.openxmlformats.org/officeDocument/2006/relationships/image" Target="../media/image1130.png"/><Relationship Id="rId17" Type="http://schemas.openxmlformats.org/officeDocument/2006/relationships/image" Target="../media/image1280.png"/><Relationship Id="rId18" Type="http://schemas.openxmlformats.org/officeDocument/2006/relationships/image" Target="../media/image1291.png"/><Relationship Id="rId19" Type="http://schemas.openxmlformats.org/officeDocument/2006/relationships/image" Target="../media/image13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20.png"/><Relationship Id="rId4" Type="http://schemas.openxmlformats.org/officeDocument/2006/relationships/image" Target="../media/image122.png"/><Relationship Id="rId5" Type="http://schemas.openxmlformats.org/officeDocument/2006/relationships/image" Target="../media/image123.png"/><Relationship Id="rId6" Type="http://schemas.openxmlformats.org/officeDocument/2006/relationships/image" Target="../media/image107.png"/><Relationship Id="rId7" Type="http://schemas.openxmlformats.org/officeDocument/2006/relationships/image" Target="../media/image154.png"/><Relationship Id="rId8" Type="http://schemas.openxmlformats.org/officeDocument/2006/relationships/image" Target="../media/image1050.png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8.png"/><Relationship Id="rId12" Type="http://schemas.openxmlformats.org/officeDocument/2006/relationships/image" Target="../media/image1310.png"/><Relationship Id="rId13" Type="http://schemas.openxmlformats.org/officeDocument/2006/relationships/image" Target="../media/image1320.png"/><Relationship Id="rId14" Type="http://schemas.openxmlformats.org/officeDocument/2006/relationships/image" Target="../media/image1330.png"/><Relationship Id="rId15" Type="http://schemas.openxmlformats.org/officeDocument/2006/relationships/image" Target="../media/image1340.png"/><Relationship Id="rId16" Type="http://schemas.openxmlformats.org/officeDocument/2006/relationships/image" Target="../media/image1350.png"/><Relationship Id="rId17" Type="http://schemas.openxmlformats.org/officeDocument/2006/relationships/image" Target="../media/image1360.png"/><Relationship Id="rId18" Type="http://schemas.openxmlformats.org/officeDocument/2006/relationships/image" Target="../media/image137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31.png"/><Relationship Id="rId4" Type="http://schemas.openxmlformats.org/officeDocument/2006/relationships/image" Target="../media/image932.png"/><Relationship Id="rId6" Type="http://schemas.openxmlformats.org/officeDocument/2006/relationships/image" Target="../media/image270.png"/><Relationship Id="rId7" Type="http://schemas.openxmlformats.org/officeDocument/2006/relationships/image" Target="../media/image1260.png"/><Relationship Id="rId8" Type="http://schemas.openxmlformats.org/officeDocument/2006/relationships/image" Target="../media/image1270.png"/><Relationship Id="rId9" Type="http://schemas.openxmlformats.org/officeDocument/2006/relationships/image" Target="../media/image157.png"/><Relationship Id="rId10" Type="http://schemas.openxmlformats.org/officeDocument/2006/relationships/image" Target="../media/image1290.png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10.png"/><Relationship Id="rId12" Type="http://schemas.openxmlformats.org/officeDocument/2006/relationships/image" Target="../media/image1420.png"/><Relationship Id="rId13" Type="http://schemas.openxmlformats.org/officeDocument/2006/relationships/image" Target="../media/image161.png"/><Relationship Id="rId14" Type="http://schemas.openxmlformats.org/officeDocument/2006/relationships/image" Target="../media/image1270.png"/><Relationship Id="rId15" Type="http://schemas.openxmlformats.org/officeDocument/2006/relationships/image" Target="../media/image1290.png"/><Relationship Id="rId16" Type="http://schemas.openxmlformats.org/officeDocument/2006/relationships/image" Target="../media/image1320.png"/><Relationship Id="rId17" Type="http://schemas.openxmlformats.org/officeDocument/2006/relationships/image" Target="../media/image1330.png"/><Relationship Id="rId18" Type="http://schemas.openxmlformats.org/officeDocument/2006/relationships/image" Target="../media/image136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1.png"/><Relationship Id="rId3" Type="http://schemas.openxmlformats.org/officeDocument/2006/relationships/image" Target="../media/image932.png"/><Relationship Id="rId6" Type="http://schemas.openxmlformats.org/officeDocument/2006/relationships/image" Target="../media/image270.png"/><Relationship Id="rId7" Type="http://schemas.openxmlformats.org/officeDocument/2006/relationships/image" Target="../media/image159.png"/><Relationship Id="rId8" Type="http://schemas.openxmlformats.org/officeDocument/2006/relationships/image" Target="../media/image160.png"/><Relationship Id="rId9" Type="http://schemas.openxmlformats.org/officeDocument/2006/relationships/image" Target="../media/image1390.png"/><Relationship Id="rId10" Type="http://schemas.openxmlformats.org/officeDocument/2006/relationships/image" Target="../media/image140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0.png"/><Relationship Id="rId4" Type="http://schemas.openxmlformats.org/officeDocument/2006/relationships/image" Target="../media/image1100.png"/><Relationship Id="rId5" Type="http://schemas.openxmlformats.org/officeDocument/2006/relationships/image" Target="../media/image1110.png"/><Relationship Id="rId6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4" Type="http://schemas.openxmlformats.org/officeDocument/2006/relationships/image" Target="../media/image1470.png"/><Relationship Id="rId5" Type="http://schemas.openxmlformats.org/officeDocument/2006/relationships/image" Target="../media/image16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3.png"/><Relationship Id="rId12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65.png"/><Relationship Id="rId4" Type="http://schemas.openxmlformats.org/officeDocument/2006/relationships/image" Target="../media/image166.png"/><Relationship Id="rId5" Type="http://schemas.openxmlformats.org/officeDocument/2006/relationships/image" Target="../media/image167.png"/><Relationship Id="rId6" Type="http://schemas.openxmlformats.org/officeDocument/2006/relationships/image" Target="../media/image168.png"/><Relationship Id="rId7" Type="http://schemas.openxmlformats.org/officeDocument/2006/relationships/image" Target="../media/image169.png"/><Relationship Id="rId8" Type="http://schemas.openxmlformats.org/officeDocument/2006/relationships/image" Target="../media/image170.png"/><Relationship Id="rId9" Type="http://schemas.openxmlformats.org/officeDocument/2006/relationships/image" Target="../media/image171.png"/><Relationship Id="rId10" Type="http://schemas.openxmlformats.org/officeDocument/2006/relationships/image" Target="../media/image17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image" Target="../media/image195.png"/><Relationship Id="rId5" Type="http://schemas.openxmlformats.org/officeDocument/2006/relationships/image" Target="../media/image196.png"/><Relationship Id="rId6" Type="http://schemas.openxmlformats.org/officeDocument/2006/relationships/image" Target="../media/image176.png"/><Relationship Id="rId7" Type="http://schemas.openxmlformats.org/officeDocument/2006/relationships/image" Target="../media/image148.png"/><Relationship Id="rId8" Type="http://schemas.openxmlformats.org/officeDocument/2006/relationships/image" Target="../media/image19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20" Type="http://schemas.openxmlformats.org/officeDocument/2006/relationships/oleObject" Target="../embeddings/oleObject100.bin"/><Relationship Id="rId33" Type="http://schemas.openxmlformats.org/officeDocument/2006/relationships/image" Target="../media/image1430.png"/><Relationship Id="rId35" Type="http://schemas.openxmlformats.org/officeDocument/2006/relationships/image" Target="../media/image1450.png"/><Relationship Id="rId24" Type="http://schemas.openxmlformats.org/officeDocument/2006/relationships/image" Target="../media/image1040.png"/><Relationship Id="rId25" Type="http://schemas.openxmlformats.org/officeDocument/2006/relationships/image" Target="../media/image1411.png"/><Relationship Id="rId26" Type="http://schemas.openxmlformats.org/officeDocument/2006/relationships/image" Target="../media/image210.png"/><Relationship Id="rId27" Type="http://schemas.openxmlformats.org/officeDocument/2006/relationships/image" Target="../media/image184.png"/><Relationship Id="rId28" Type="http://schemas.openxmlformats.org/officeDocument/2006/relationships/image" Target="../media/image212.png"/><Relationship Id="rId29" Type="http://schemas.openxmlformats.org/officeDocument/2006/relationships/image" Target="../media/image155.png"/><Relationship Id="rId30" Type="http://schemas.openxmlformats.org/officeDocument/2006/relationships/image" Target="../media/image156.png"/><Relationship Id="rId31" Type="http://schemas.openxmlformats.org/officeDocument/2006/relationships/image" Target="../media/image162.png"/><Relationship Id="rId32" Type="http://schemas.openxmlformats.org/officeDocument/2006/relationships/image" Target="../media/image175.png"/><Relationship Id="rId10" Type="http://schemas.openxmlformats.org/officeDocument/2006/relationships/oleObject" Target="../embeddings/oleObject95.bin"/><Relationship Id="rId11" Type="http://schemas.openxmlformats.org/officeDocument/2006/relationships/oleObject" Target="../embeddings/oleObject96.bin"/><Relationship Id="rId12" Type="http://schemas.openxmlformats.org/officeDocument/2006/relationships/oleObject" Target="../embeddings/oleObject97.bin"/><Relationship Id="rId13" Type="http://schemas.openxmlformats.org/officeDocument/2006/relationships/image" Target="../media/image136.wmf"/><Relationship Id="rId14" Type="http://schemas.openxmlformats.org/officeDocument/2006/relationships/image" Target="../media/image139.png"/><Relationship Id="rId15" Type="http://schemas.openxmlformats.org/officeDocument/2006/relationships/image" Target="../media/image143.png"/><Relationship Id="rId16" Type="http://schemas.openxmlformats.org/officeDocument/2006/relationships/oleObject" Target="../embeddings/oleObject98.bin"/><Relationship Id="rId17" Type="http://schemas.openxmlformats.org/officeDocument/2006/relationships/image" Target="../media/image137.wmf"/><Relationship Id="rId18" Type="http://schemas.openxmlformats.org/officeDocument/2006/relationships/oleObject" Target="../embeddings/oleObject99.bin"/><Relationship Id="rId19" Type="http://schemas.openxmlformats.org/officeDocument/2006/relationships/image" Target="../media/image13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83.png"/><Relationship Id="rId4" Type="http://schemas.openxmlformats.org/officeDocument/2006/relationships/oleObject" Target="../embeddings/oleObject92.bin"/><Relationship Id="rId5" Type="http://schemas.openxmlformats.org/officeDocument/2006/relationships/image" Target="../media/image133.wmf"/><Relationship Id="rId6" Type="http://schemas.openxmlformats.org/officeDocument/2006/relationships/oleObject" Target="../embeddings/oleObject93.bin"/><Relationship Id="rId7" Type="http://schemas.openxmlformats.org/officeDocument/2006/relationships/image" Target="../media/image134.wmf"/><Relationship Id="rId8" Type="http://schemas.openxmlformats.org/officeDocument/2006/relationships/oleObject" Target="../embeddings/oleObject94.bin"/></Relationships>
</file>

<file path=ppt/slides/_rels/slide39.xml.rels><?xml version="1.0" encoding="UTF-8" standalone="yes"?>
<Relationships xmlns="http://schemas.openxmlformats.org/package/2006/relationships"><Relationship Id="rId36" Type="http://schemas.openxmlformats.org/officeDocument/2006/relationships/image" Target="../media/image187.png"/><Relationship Id="rId37" Type="http://schemas.openxmlformats.org/officeDocument/2006/relationships/oleObject" Target="../embeddings/oleObject101.bin"/><Relationship Id="rId38" Type="http://schemas.openxmlformats.org/officeDocument/2006/relationships/image" Target="../media/image133.wmf"/><Relationship Id="rId39" Type="http://schemas.openxmlformats.org/officeDocument/2006/relationships/oleObject" Target="../embeddings/oleObject102.bin"/><Relationship Id="rId40" Type="http://schemas.openxmlformats.org/officeDocument/2006/relationships/image" Target="../media/image134.wmf"/><Relationship Id="rId41" Type="http://schemas.openxmlformats.org/officeDocument/2006/relationships/oleObject" Target="../embeddings/oleObject103.bin"/><Relationship Id="rId42" Type="http://schemas.openxmlformats.org/officeDocument/2006/relationships/image" Target="../media/image136.wmf"/><Relationship Id="rId43" Type="http://schemas.openxmlformats.org/officeDocument/2006/relationships/oleObject" Target="../embeddings/oleObject104.bin"/><Relationship Id="rId44" Type="http://schemas.openxmlformats.org/officeDocument/2006/relationships/oleObject" Target="../embeddings/oleObject105.bin"/><Relationship Id="rId45" Type="http://schemas.openxmlformats.org/officeDocument/2006/relationships/image" Target="../media/image150.png"/><Relationship Id="rId46" Type="http://schemas.openxmlformats.org/officeDocument/2006/relationships/image" Target="../media/image151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463.png"/><Relationship Id="rId4" Type="http://schemas.openxmlformats.org/officeDocument/2006/relationships/image" Target="../media/image145.png"/><Relationship Id="rId5" Type="http://schemas.openxmlformats.org/officeDocument/2006/relationships/image" Target="../media/image146.png"/><Relationship Id="rId6" Type="http://schemas.openxmlformats.org/officeDocument/2006/relationships/image" Target="../media/image149.png"/><Relationship Id="rId47" Type="http://schemas.openxmlformats.org/officeDocument/2006/relationships/image" Target="../media/image143.png"/><Relationship Id="rId35" Type="http://schemas.openxmlformats.org/officeDocument/2006/relationships/image" Target="../media/image18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8" Type="http://schemas.openxmlformats.org/officeDocument/2006/relationships/image" Target="../media/image134.wmf"/><Relationship Id="rId29" Type="http://schemas.openxmlformats.org/officeDocument/2006/relationships/oleObject" Target="../embeddings/oleObject108.bin"/><Relationship Id="rId30" Type="http://schemas.openxmlformats.org/officeDocument/2006/relationships/image" Target="../media/image136.wmf"/><Relationship Id="rId19" Type="http://schemas.openxmlformats.org/officeDocument/2006/relationships/image" Target="../media/image190.png"/><Relationship Id="rId20" Type="http://schemas.openxmlformats.org/officeDocument/2006/relationships/image" Target="../media/image1451.png"/><Relationship Id="rId21" Type="http://schemas.openxmlformats.org/officeDocument/2006/relationships/image" Target="../media/image1462.png"/><Relationship Id="rId22" Type="http://schemas.openxmlformats.org/officeDocument/2006/relationships/image" Target="../media/image1771.png"/><Relationship Id="rId23" Type="http://schemas.openxmlformats.org/officeDocument/2006/relationships/image" Target="../media/image1781.png"/><Relationship Id="rId3" Type="http://schemas.openxmlformats.org/officeDocument/2006/relationships/image" Target="../media/image1501.png"/><Relationship Id="rId4" Type="http://schemas.openxmlformats.org/officeDocument/2006/relationships/image" Target="../media/image152.png"/><Relationship Id="rId5" Type="http://schemas.openxmlformats.org/officeDocument/2006/relationships/image" Target="../media/image177.png"/><Relationship Id="rId6" Type="http://schemas.openxmlformats.org/officeDocument/2006/relationships/image" Target="../media/image178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Relationship Id="rId24" Type="http://schemas.openxmlformats.org/officeDocument/2006/relationships/image" Target="../media/image179.png"/><Relationship Id="rId25" Type="http://schemas.openxmlformats.org/officeDocument/2006/relationships/oleObject" Target="../embeddings/oleObject106.bin"/><Relationship Id="rId26" Type="http://schemas.openxmlformats.org/officeDocument/2006/relationships/image" Target="../media/image133.wmf"/><Relationship Id="rId27" Type="http://schemas.openxmlformats.org/officeDocument/2006/relationships/oleObject" Target="../embeddings/oleObject107.bin"/></Relationships>
</file>

<file path=ppt/slides/_rels/slide4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93.png"/><Relationship Id="rId21" Type="http://schemas.openxmlformats.org/officeDocument/2006/relationships/image" Target="../media/image200.png"/><Relationship Id="rId22" Type="http://schemas.openxmlformats.org/officeDocument/2006/relationships/image" Target="../media/image1861.png"/><Relationship Id="rId23" Type="http://schemas.openxmlformats.org/officeDocument/2006/relationships/oleObject" Target="../embeddings/oleObject115.bin"/><Relationship Id="rId24" Type="http://schemas.openxmlformats.org/officeDocument/2006/relationships/oleObject" Target="../embeddings/oleObject116.bin"/><Relationship Id="rId25" Type="http://schemas.openxmlformats.org/officeDocument/2006/relationships/image" Target="../media/image202.png"/><Relationship Id="rId26" Type="http://schemas.openxmlformats.org/officeDocument/2006/relationships/oleObject" Target="../embeddings/oleObject117.bin"/><Relationship Id="rId27" Type="http://schemas.openxmlformats.org/officeDocument/2006/relationships/oleObject" Target="../embeddings/oleObject118.bin"/><Relationship Id="rId28" Type="http://schemas.openxmlformats.org/officeDocument/2006/relationships/image" Target="../media/image203.png"/><Relationship Id="rId29" Type="http://schemas.openxmlformats.org/officeDocument/2006/relationships/image" Target="../media/image204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82.png"/><Relationship Id="rId4" Type="http://schemas.openxmlformats.org/officeDocument/2006/relationships/image" Target="../media/image1831.png"/><Relationship Id="rId5" Type="http://schemas.openxmlformats.org/officeDocument/2006/relationships/image" Target="../media/image1841.png"/><Relationship Id="rId30" Type="http://schemas.openxmlformats.org/officeDocument/2006/relationships/image" Target="../media/image205.png"/><Relationship Id="rId31" Type="http://schemas.openxmlformats.org/officeDocument/2006/relationships/image" Target="../media/image206.png"/><Relationship Id="rId32" Type="http://schemas.openxmlformats.org/officeDocument/2006/relationships/image" Target="../media/image1901.png"/><Relationship Id="rId9" Type="http://schemas.openxmlformats.org/officeDocument/2006/relationships/image" Target="../media/image180.png"/><Relationship Id="rId6" Type="http://schemas.openxmlformats.org/officeDocument/2006/relationships/image" Target="../media/image1851.png"/><Relationship Id="rId7" Type="http://schemas.openxmlformats.org/officeDocument/2006/relationships/image" Target="../media/image1871.png"/><Relationship Id="rId8" Type="http://schemas.openxmlformats.org/officeDocument/2006/relationships/image" Target="../media/image1881.png"/><Relationship Id="rId33" Type="http://schemas.openxmlformats.org/officeDocument/2006/relationships/image" Target="../media/image1921.png"/><Relationship Id="rId34" Type="http://schemas.openxmlformats.org/officeDocument/2006/relationships/image" Target="../media/image1931.png"/><Relationship Id="rId35" Type="http://schemas.openxmlformats.org/officeDocument/2006/relationships/image" Target="../media/image201.png"/><Relationship Id="rId36" Type="http://schemas.openxmlformats.org/officeDocument/2006/relationships/image" Target="../media/image151.png"/><Relationship Id="rId10" Type="http://schemas.openxmlformats.org/officeDocument/2006/relationships/oleObject" Target="../embeddings/oleObject109.bin"/><Relationship Id="rId11" Type="http://schemas.openxmlformats.org/officeDocument/2006/relationships/image" Target="../media/image133.wmf"/><Relationship Id="rId12" Type="http://schemas.openxmlformats.org/officeDocument/2006/relationships/oleObject" Target="../embeddings/oleObject110.bin"/><Relationship Id="rId13" Type="http://schemas.openxmlformats.org/officeDocument/2006/relationships/image" Target="../media/image134.wmf"/><Relationship Id="rId14" Type="http://schemas.openxmlformats.org/officeDocument/2006/relationships/oleObject" Target="../embeddings/oleObject111.bin"/><Relationship Id="rId15" Type="http://schemas.openxmlformats.org/officeDocument/2006/relationships/image" Target="../media/image135.wmf"/><Relationship Id="rId16" Type="http://schemas.openxmlformats.org/officeDocument/2006/relationships/oleObject" Target="../embeddings/oleObject112.bin"/><Relationship Id="rId17" Type="http://schemas.openxmlformats.org/officeDocument/2006/relationships/oleObject" Target="../embeddings/oleObject113.bin"/><Relationship Id="rId18" Type="http://schemas.openxmlformats.org/officeDocument/2006/relationships/oleObject" Target="../embeddings/oleObject114.bin"/><Relationship Id="rId19" Type="http://schemas.openxmlformats.org/officeDocument/2006/relationships/image" Target="../media/image136.wmf"/><Relationship Id="rId37" Type="http://schemas.openxmlformats.org/officeDocument/2006/relationships/image" Target="../media/image143.png"/><Relationship Id="rId38" Type="http://schemas.openxmlformats.org/officeDocument/2006/relationships/image" Target="../media/image181.png"/><Relationship Id="rId39" Type="http://schemas.openxmlformats.org/officeDocument/2006/relationships/image" Target="../media/image185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20" Type="http://schemas.openxmlformats.org/officeDocument/2006/relationships/image" Target="../media/image223.png"/><Relationship Id="rId21" Type="http://schemas.openxmlformats.org/officeDocument/2006/relationships/image" Target="../media/image224.png"/><Relationship Id="rId22" Type="http://schemas.openxmlformats.org/officeDocument/2006/relationships/image" Target="../media/image1861.png"/><Relationship Id="rId23" Type="http://schemas.openxmlformats.org/officeDocument/2006/relationships/image" Target="../media/image185.png"/><Relationship Id="rId10" Type="http://schemas.openxmlformats.org/officeDocument/2006/relationships/oleObject" Target="../embeddings/oleObject120.bin"/><Relationship Id="rId11" Type="http://schemas.openxmlformats.org/officeDocument/2006/relationships/image" Target="../media/image134.wmf"/><Relationship Id="rId12" Type="http://schemas.openxmlformats.org/officeDocument/2006/relationships/image" Target="../media/image204.png"/><Relationship Id="rId13" Type="http://schemas.openxmlformats.org/officeDocument/2006/relationships/image" Target="../media/image205.png"/><Relationship Id="rId14" Type="http://schemas.openxmlformats.org/officeDocument/2006/relationships/image" Target="../media/image206.png"/><Relationship Id="rId15" Type="http://schemas.openxmlformats.org/officeDocument/2006/relationships/image" Target="../media/image207.png"/><Relationship Id="rId16" Type="http://schemas.openxmlformats.org/officeDocument/2006/relationships/image" Target="../media/image219.png"/><Relationship Id="rId17" Type="http://schemas.openxmlformats.org/officeDocument/2006/relationships/image" Target="../media/image1491.png"/><Relationship Id="rId18" Type="http://schemas.openxmlformats.org/officeDocument/2006/relationships/image" Target="../media/image29.png"/><Relationship Id="rId19" Type="http://schemas.openxmlformats.org/officeDocument/2006/relationships/image" Target="../media/image221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180.png"/><Relationship Id="rId5" Type="http://schemas.openxmlformats.org/officeDocument/2006/relationships/image" Target="../media/image193.png"/><Relationship Id="rId6" Type="http://schemas.openxmlformats.org/officeDocument/2006/relationships/image" Target="../media/image200.png"/><Relationship Id="rId7" Type="http://schemas.openxmlformats.org/officeDocument/2006/relationships/image" Target="../media/image202.png"/><Relationship Id="rId8" Type="http://schemas.openxmlformats.org/officeDocument/2006/relationships/oleObject" Target="../embeddings/oleObject11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4" Type="http://schemas.openxmlformats.org/officeDocument/2006/relationships/image" Target="../media/image200.png"/><Relationship Id="rId5" Type="http://schemas.openxmlformats.org/officeDocument/2006/relationships/image" Target="../media/image209.png"/><Relationship Id="rId6" Type="http://schemas.openxmlformats.org/officeDocument/2006/relationships/image" Target="../media/image1502.png"/><Relationship Id="rId7" Type="http://schemas.openxmlformats.org/officeDocument/2006/relationships/image" Target="../media/image217.png"/><Relationship Id="rId8" Type="http://schemas.openxmlformats.org/officeDocument/2006/relationships/image" Target="../media/image218.png"/><Relationship Id="rId9" Type="http://schemas.openxmlformats.org/officeDocument/2006/relationships/image" Target="../media/image186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0.png"/></Relationships>
</file>

<file path=ppt/slides/_rels/slide4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00.png"/><Relationship Id="rId21" Type="http://schemas.openxmlformats.org/officeDocument/2006/relationships/oleObject" Target="../embeddings/oleObject124.bin"/><Relationship Id="rId22" Type="http://schemas.openxmlformats.org/officeDocument/2006/relationships/oleObject" Target="../embeddings/oleObject125.bin"/><Relationship Id="rId23" Type="http://schemas.openxmlformats.org/officeDocument/2006/relationships/image" Target="../media/image235.png"/><Relationship Id="rId24" Type="http://schemas.openxmlformats.org/officeDocument/2006/relationships/image" Target="../media/image236.png"/><Relationship Id="rId25" Type="http://schemas.openxmlformats.org/officeDocument/2006/relationships/image" Target="../media/image220.png"/><Relationship Id="rId26" Type="http://schemas.openxmlformats.org/officeDocument/2006/relationships/image" Target="../media/image225.png"/><Relationship Id="rId27" Type="http://schemas.openxmlformats.org/officeDocument/2006/relationships/image" Target="../media/image226.png"/><Relationship Id="rId28" Type="http://schemas.openxmlformats.org/officeDocument/2006/relationships/image" Target="../media/image241.png"/><Relationship Id="rId29" Type="http://schemas.openxmlformats.org/officeDocument/2006/relationships/image" Target="../media/image242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1861.png"/><Relationship Id="rId5" Type="http://schemas.openxmlformats.org/officeDocument/2006/relationships/image" Target="../media/image229.png"/><Relationship Id="rId30" Type="http://schemas.openxmlformats.org/officeDocument/2006/relationships/image" Target="../media/image243.png"/><Relationship Id="rId31" Type="http://schemas.openxmlformats.org/officeDocument/2006/relationships/image" Target="../media/image194.png"/><Relationship Id="rId32" Type="http://schemas.openxmlformats.org/officeDocument/2006/relationships/image" Target="../media/image197.png"/><Relationship Id="rId9" Type="http://schemas.openxmlformats.org/officeDocument/2006/relationships/image" Target="../media/image233.png"/><Relationship Id="rId6" Type="http://schemas.openxmlformats.org/officeDocument/2006/relationships/image" Target="../media/image230.png"/><Relationship Id="rId7" Type="http://schemas.openxmlformats.org/officeDocument/2006/relationships/image" Target="../media/image231.png"/><Relationship Id="rId8" Type="http://schemas.openxmlformats.org/officeDocument/2006/relationships/image" Target="../media/image232.png"/><Relationship Id="rId33" Type="http://schemas.openxmlformats.org/officeDocument/2006/relationships/image" Target="../media/image188.png"/><Relationship Id="rId34" Type="http://schemas.openxmlformats.org/officeDocument/2006/relationships/image" Target="../media/image189.png"/><Relationship Id="rId10" Type="http://schemas.openxmlformats.org/officeDocument/2006/relationships/image" Target="../media/image234.png"/><Relationship Id="rId11" Type="http://schemas.openxmlformats.org/officeDocument/2006/relationships/image" Target="../media/image1881.png"/><Relationship Id="rId12" Type="http://schemas.openxmlformats.org/officeDocument/2006/relationships/image" Target="../media/image180.png"/><Relationship Id="rId13" Type="http://schemas.openxmlformats.org/officeDocument/2006/relationships/oleObject" Target="../embeddings/oleObject121.bin"/><Relationship Id="rId14" Type="http://schemas.openxmlformats.org/officeDocument/2006/relationships/image" Target="../media/image133.wmf"/><Relationship Id="rId15" Type="http://schemas.openxmlformats.org/officeDocument/2006/relationships/oleObject" Target="../embeddings/oleObject122.bin"/><Relationship Id="rId16" Type="http://schemas.openxmlformats.org/officeDocument/2006/relationships/image" Target="../media/image134.wmf"/><Relationship Id="rId17" Type="http://schemas.openxmlformats.org/officeDocument/2006/relationships/oleObject" Target="../embeddings/oleObject123.bin"/><Relationship Id="rId18" Type="http://schemas.openxmlformats.org/officeDocument/2006/relationships/image" Target="../media/image136.wmf"/><Relationship Id="rId19" Type="http://schemas.openxmlformats.org/officeDocument/2006/relationships/image" Target="../media/image193.png"/></Relationships>
</file>

<file path=ppt/slides/_rels/slide4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30.bin"/><Relationship Id="rId21" Type="http://schemas.openxmlformats.org/officeDocument/2006/relationships/image" Target="../media/image231.png"/><Relationship Id="rId22" Type="http://schemas.openxmlformats.org/officeDocument/2006/relationships/image" Target="../media/image244.png"/><Relationship Id="rId23" Type="http://schemas.openxmlformats.org/officeDocument/2006/relationships/image" Target="../media/image227.png"/><Relationship Id="rId24" Type="http://schemas.openxmlformats.org/officeDocument/2006/relationships/image" Target="../media/image228.png"/><Relationship Id="rId25" Type="http://schemas.openxmlformats.org/officeDocument/2006/relationships/image" Target="../media/image237.png"/><Relationship Id="rId26" Type="http://schemas.openxmlformats.org/officeDocument/2006/relationships/image" Target="../media/image241.png"/><Relationship Id="rId27" Type="http://schemas.openxmlformats.org/officeDocument/2006/relationships/image" Target="../media/image191.png"/><Relationship Id="rId28" Type="http://schemas.openxmlformats.org/officeDocument/2006/relationships/image" Target="../media/image192.png"/><Relationship Id="rId29" Type="http://schemas.openxmlformats.org/officeDocument/2006/relationships/image" Target="../media/image198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232.png"/><Relationship Id="rId5" Type="http://schemas.openxmlformats.org/officeDocument/2006/relationships/image" Target="../media/image233.png"/><Relationship Id="rId30" Type="http://schemas.openxmlformats.org/officeDocument/2006/relationships/image" Target="../media/image208.png"/><Relationship Id="rId31" Type="http://schemas.openxmlformats.org/officeDocument/2006/relationships/image" Target="../media/image1980.png"/><Relationship Id="rId32" Type="http://schemas.openxmlformats.org/officeDocument/2006/relationships/image" Target="../media/image188.png"/><Relationship Id="rId9" Type="http://schemas.openxmlformats.org/officeDocument/2006/relationships/image" Target="../media/image1881.png"/><Relationship Id="rId6" Type="http://schemas.openxmlformats.org/officeDocument/2006/relationships/image" Target="../media/image234.png"/><Relationship Id="rId7" Type="http://schemas.openxmlformats.org/officeDocument/2006/relationships/image" Target="../media/image229.png"/><Relationship Id="rId8" Type="http://schemas.openxmlformats.org/officeDocument/2006/relationships/image" Target="../media/image230.png"/><Relationship Id="rId33" Type="http://schemas.openxmlformats.org/officeDocument/2006/relationships/image" Target="../media/image189.png"/><Relationship Id="rId10" Type="http://schemas.openxmlformats.org/officeDocument/2006/relationships/image" Target="../media/image180.png"/><Relationship Id="rId11" Type="http://schemas.openxmlformats.org/officeDocument/2006/relationships/oleObject" Target="../embeddings/oleObject126.bin"/><Relationship Id="rId12" Type="http://schemas.openxmlformats.org/officeDocument/2006/relationships/image" Target="../media/image133.wmf"/><Relationship Id="rId13" Type="http://schemas.openxmlformats.org/officeDocument/2006/relationships/oleObject" Target="../embeddings/oleObject127.bin"/><Relationship Id="rId14" Type="http://schemas.openxmlformats.org/officeDocument/2006/relationships/image" Target="../media/image134.wmf"/><Relationship Id="rId15" Type="http://schemas.openxmlformats.org/officeDocument/2006/relationships/oleObject" Target="../embeddings/oleObject128.bin"/><Relationship Id="rId16" Type="http://schemas.openxmlformats.org/officeDocument/2006/relationships/image" Target="../media/image136.wmf"/><Relationship Id="rId17" Type="http://schemas.openxmlformats.org/officeDocument/2006/relationships/image" Target="../media/image193.png"/><Relationship Id="rId18" Type="http://schemas.openxmlformats.org/officeDocument/2006/relationships/image" Target="../media/image200.png"/><Relationship Id="rId19" Type="http://schemas.openxmlformats.org/officeDocument/2006/relationships/oleObject" Target="../embeddings/oleObject129.bin"/></Relationships>
</file>

<file path=ppt/slides/_rels/slide4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35.bin"/><Relationship Id="rId21" Type="http://schemas.openxmlformats.org/officeDocument/2006/relationships/image" Target="../media/image231.png"/><Relationship Id="rId22" Type="http://schemas.openxmlformats.org/officeDocument/2006/relationships/image" Target="../media/image1970.png"/><Relationship Id="rId23" Type="http://schemas.openxmlformats.org/officeDocument/2006/relationships/image" Target="../media/image211.png"/><Relationship Id="rId24" Type="http://schemas.openxmlformats.org/officeDocument/2006/relationships/image" Target="../media/image256.png"/><Relationship Id="rId25" Type="http://schemas.openxmlformats.org/officeDocument/2006/relationships/image" Target="../media/image257.png"/><Relationship Id="rId26" Type="http://schemas.openxmlformats.org/officeDocument/2006/relationships/image" Target="../media/image258.png"/><Relationship Id="rId27" Type="http://schemas.openxmlformats.org/officeDocument/2006/relationships/image" Target="../media/image259.png"/><Relationship Id="rId28" Type="http://schemas.openxmlformats.org/officeDocument/2006/relationships/image" Target="../media/image261.png"/><Relationship Id="rId29" Type="http://schemas.openxmlformats.org/officeDocument/2006/relationships/image" Target="../media/image240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232.png"/><Relationship Id="rId5" Type="http://schemas.openxmlformats.org/officeDocument/2006/relationships/image" Target="../media/image233.png"/><Relationship Id="rId30" Type="http://schemas.openxmlformats.org/officeDocument/2006/relationships/image" Target="../media/image245.png"/><Relationship Id="rId31" Type="http://schemas.openxmlformats.org/officeDocument/2006/relationships/image" Target="../media/image246.png"/><Relationship Id="rId32" Type="http://schemas.openxmlformats.org/officeDocument/2006/relationships/image" Target="../media/image188.png"/><Relationship Id="rId9" Type="http://schemas.openxmlformats.org/officeDocument/2006/relationships/image" Target="../media/image1881.png"/><Relationship Id="rId6" Type="http://schemas.openxmlformats.org/officeDocument/2006/relationships/image" Target="../media/image234.png"/><Relationship Id="rId7" Type="http://schemas.openxmlformats.org/officeDocument/2006/relationships/image" Target="../media/image229.png"/><Relationship Id="rId8" Type="http://schemas.openxmlformats.org/officeDocument/2006/relationships/image" Target="../media/image230.png"/><Relationship Id="rId33" Type="http://schemas.openxmlformats.org/officeDocument/2006/relationships/image" Target="../media/image189.png"/><Relationship Id="rId10" Type="http://schemas.openxmlformats.org/officeDocument/2006/relationships/image" Target="../media/image180.png"/><Relationship Id="rId11" Type="http://schemas.openxmlformats.org/officeDocument/2006/relationships/oleObject" Target="../embeddings/oleObject131.bin"/><Relationship Id="rId12" Type="http://schemas.openxmlformats.org/officeDocument/2006/relationships/image" Target="../media/image133.wmf"/><Relationship Id="rId13" Type="http://schemas.openxmlformats.org/officeDocument/2006/relationships/oleObject" Target="../embeddings/oleObject132.bin"/><Relationship Id="rId14" Type="http://schemas.openxmlformats.org/officeDocument/2006/relationships/image" Target="../media/image134.wmf"/><Relationship Id="rId15" Type="http://schemas.openxmlformats.org/officeDocument/2006/relationships/oleObject" Target="../embeddings/oleObject133.bin"/><Relationship Id="rId16" Type="http://schemas.openxmlformats.org/officeDocument/2006/relationships/image" Target="../media/image136.wmf"/><Relationship Id="rId17" Type="http://schemas.openxmlformats.org/officeDocument/2006/relationships/image" Target="../media/image193.png"/><Relationship Id="rId18" Type="http://schemas.openxmlformats.org/officeDocument/2006/relationships/image" Target="../media/image200.png"/><Relationship Id="rId19" Type="http://schemas.openxmlformats.org/officeDocument/2006/relationships/oleObject" Target="../embeddings/oleObject134.bin"/></Relationships>
</file>

<file path=ppt/slides/_rels/slide47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84.png"/><Relationship Id="rId47" Type="http://schemas.openxmlformats.org/officeDocument/2006/relationships/image" Target="../media/image252.png"/><Relationship Id="rId48" Type="http://schemas.openxmlformats.org/officeDocument/2006/relationships/image" Target="../media/image260.png"/><Relationship Id="rId49" Type="http://schemas.openxmlformats.org/officeDocument/2006/relationships/image" Target="../media/image215.png"/><Relationship Id="rId20" Type="http://schemas.openxmlformats.org/officeDocument/2006/relationships/oleObject" Target="../embeddings/oleObject1570.bin"/><Relationship Id="rId21" Type="http://schemas.openxmlformats.org/officeDocument/2006/relationships/image" Target="../media/image213.wmf"/><Relationship Id="rId22" Type="http://schemas.openxmlformats.org/officeDocument/2006/relationships/oleObject" Target="../embeddings/oleObject138.bin"/><Relationship Id="rId23" Type="http://schemas.openxmlformats.org/officeDocument/2006/relationships/image" Target="../media/image214.wmf"/><Relationship Id="rId24" Type="http://schemas.openxmlformats.org/officeDocument/2006/relationships/oleObject" Target="../embeddings/oleObject1580.bin"/><Relationship Id="rId25" Type="http://schemas.openxmlformats.org/officeDocument/2006/relationships/image" Target="../media/image214.wmf"/><Relationship Id="rId27" Type="http://schemas.openxmlformats.org/officeDocument/2006/relationships/image" Target="../media/image278.png"/><Relationship Id="rId28" Type="http://schemas.openxmlformats.org/officeDocument/2006/relationships/image" Target="../media/image279.png"/><Relationship Id="rId29" Type="http://schemas.openxmlformats.org/officeDocument/2006/relationships/image" Target="../media/image280.png"/><Relationship Id="rId50" Type="http://schemas.openxmlformats.org/officeDocument/2006/relationships/image" Target="../media/image216.png"/><Relationship Id="rId51" Type="http://schemas.openxmlformats.org/officeDocument/2006/relationships/image" Target="../media/image238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271.png"/><Relationship Id="rId5" Type="http://schemas.openxmlformats.org/officeDocument/2006/relationships/image" Target="../media/image272.png"/><Relationship Id="rId30" Type="http://schemas.openxmlformats.org/officeDocument/2006/relationships/oleObject" Target="../embeddings/oleObject139.bin"/><Relationship Id="rId6" Type="http://schemas.openxmlformats.org/officeDocument/2006/relationships/image" Target="../media/image273.png"/><Relationship Id="rId7" Type="http://schemas.openxmlformats.org/officeDocument/2006/relationships/image" Target="../media/image274.png"/><Relationship Id="rId8" Type="http://schemas.openxmlformats.org/officeDocument/2006/relationships/image" Target="../media/image275.png"/><Relationship Id="rId9" Type="http://schemas.openxmlformats.org/officeDocument/2006/relationships/image" Target="../media/image276.png"/><Relationship Id="rId35" Type="http://schemas.openxmlformats.org/officeDocument/2006/relationships/oleObject" Target="../embeddings/oleObject1590.bin"/><Relationship Id="rId36" Type="http://schemas.openxmlformats.org/officeDocument/2006/relationships/image" Target="../media/image250.wmf"/><Relationship Id="rId37" Type="http://schemas.openxmlformats.org/officeDocument/2006/relationships/oleObject" Target="../embeddings/oleObject140.bin"/><Relationship Id="rId38" Type="http://schemas.openxmlformats.org/officeDocument/2006/relationships/oleObject" Target="../embeddings/oleObject1600.bin"/><Relationship Id="rId10" Type="http://schemas.openxmlformats.org/officeDocument/2006/relationships/image" Target="../media/image180.png"/><Relationship Id="rId11" Type="http://schemas.openxmlformats.org/officeDocument/2006/relationships/image" Target="../media/image250.png"/><Relationship Id="rId12" Type="http://schemas.openxmlformats.org/officeDocument/2006/relationships/oleObject" Target="../embeddings/oleObject136.bin"/><Relationship Id="rId13" Type="http://schemas.openxmlformats.org/officeDocument/2006/relationships/image" Target="../media/image212.wmf"/><Relationship Id="rId16" Type="http://schemas.openxmlformats.org/officeDocument/2006/relationships/oleObject" Target="../embeddings/oleObject1560.bin"/><Relationship Id="rId17" Type="http://schemas.openxmlformats.org/officeDocument/2006/relationships/image" Target="../media/image212.wmf"/><Relationship Id="rId18" Type="http://schemas.openxmlformats.org/officeDocument/2006/relationships/oleObject" Target="../embeddings/oleObject137.bin"/><Relationship Id="rId19" Type="http://schemas.openxmlformats.org/officeDocument/2006/relationships/image" Target="../media/image213.wmf"/><Relationship Id="rId44" Type="http://schemas.openxmlformats.org/officeDocument/2006/relationships/image" Target="../media/image282.png"/><Relationship Id="rId45" Type="http://schemas.openxmlformats.org/officeDocument/2006/relationships/image" Target="../media/image283.png"/></Relationships>
</file>

<file path=ppt/slides/_rels/slide48.xml.rels><?xml version="1.0" encoding="UTF-8" standalone="yes"?>
<Relationships xmlns="http://schemas.openxmlformats.org/package/2006/relationships"><Relationship Id="rId47" Type="http://schemas.openxmlformats.org/officeDocument/2006/relationships/image" Target="../media/image300.png"/><Relationship Id="rId48" Type="http://schemas.openxmlformats.org/officeDocument/2006/relationships/image" Target="../media/image301.png"/><Relationship Id="rId49" Type="http://schemas.openxmlformats.org/officeDocument/2006/relationships/image" Target="../media/image302.png"/><Relationship Id="rId20" Type="http://schemas.openxmlformats.org/officeDocument/2006/relationships/oleObject" Target="../embeddings/oleObject1570.bin"/><Relationship Id="rId21" Type="http://schemas.openxmlformats.org/officeDocument/2006/relationships/image" Target="../media/image213.wmf"/><Relationship Id="rId22" Type="http://schemas.openxmlformats.org/officeDocument/2006/relationships/oleObject" Target="../embeddings/oleObject143.bin"/><Relationship Id="rId23" Type="http://schemas.openxmlformats.org/officeDocument/2006/relationships/image" Target="../media/image214.wmf"/><Relationship Id="rId24" Type="http://schemas.openxmlformats.org/officeDocument/2006/relationships/oleObject" Target="../embeddings/oleObject1580.bin"/><Relationship Id="rId25" Type="http://schemas.openxmlformats.org/officeDocument/2006/relationships/image" Target="../media/image214.wmf"/><Relationship Id="rId27" Type="http://schemas.openxmlformats.org/officeDocument/2006/relationships/image" Target="../media/image294.png"/><Relationship Id="rId28" Type="http://schemas.openxmlformats.org/officeDocument/2006/relationships/image" Target="../media/image295.png"/><Relationship Id="rId29" Type="http://schemas.openxmlformats.org/officeDocument/2006/relationships/image" Target="../media/image296.png"/><Relationship Id="rId50" Type="http://schemas.openxmlformats.org/officeDocument/2006/relationships/image" Target="../media/image303.png"/><Relationship Id="rId51" Type="http://schemas.openxmlformats.org/officeDocument/2006/relationships/image" Target="../media/image304.png"/><Relationship Id="rId52" Type="http://schemas.openxmlformats.org/officeDocument/2006/relationships/image" Target="../media/image305.png"/><Relationship Id="rId53" Type="http://schemas.openxmlformats.org/officeDocument/2006/relationships/image" Target="../media/image306.png"/><Relationship Id="rId54" Type="http://schemas.openxmlformats.org/officeDocument/2006/relationships/image" Target="../media/image1881.png"/><Relationship Id="rId55" Type="http://schemas.openxmlformats.org/officeDocument/2006/relationships/oleObject" Target="../embeddings/oleObject145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287.png"/><Relationship Id="rId5" Type="http://schemas.openxmlformats.org/officeDocument/2006/relationships/image" Target="../media/image288.png"/><Relationship Id="rId30" Type="http://schemas.openxmlformats.org/officeDocument/2006/relationships/oleObject" Target="../embeddings/oleObject144.bin"/><Relationship Id="rId31" Type="http://schemas.openxmlformats.org/officeDocument/2006/relationships/image" Target="../media/image239.png"/><Relationship Id="rId32" Type="http://schemas.openxmlformats.org/officeDocument/2006/relationships/image" Target="../media/image247.png"/><Relationship Id="rId33" Type="http://schemas.openxmlformats.org/officeDocument/2006/relationships/image" Target="../media/image248.png"/><Relationship Id="rId6" Type="http://schemas.openxmlformats.org/officeDocument/2006/relationships/image" Target="../media/image289.png"/><Relationship Id="rId7" Type="http://schemas.openxmlformats.org/officeDocument/2006/relationships/image" Target="../media/image290.png"/><Relationship Id="rId8" Type="http://schemas.openxmlformats.org/officeDocument/2006/relationships/image" Target="../media/image291.png"/><Relationship Id="rId9" Type="http://schemas.openxmlformats.org/officeDocument/2006/relationships/image" Target="../media/image292.png"/><Relationship Id="rId56" Type="http://schemas.openxmlformats.org/officeDocument/2006/relationships/image" Target="../media/image133.wmf"/><Relationship Id="rId57" Type="http://schemas.openxmlformats.org/officeDocument/2006/relationships/oleObject" Target="../embeddings/oleObject146.bin"/><Relationship Id="rId58" Type="http://schemas.openxmlformats.org/officeDocument/2006/relationships/image" Target="../media/image134.wmf"/><Relationship Id="rId10" Type="http://schemas.openxmlformats.org/officeDocument/2006/relationships/image" Target="../media/image180.png"/><Relationship Id="rId11" Type="http://schemas.openxmlformats.org/officeDocument/2006/relationships/oleObject" Target="../embeddings/oleObject141.bin"/><Relationship Id="rId12" Type="http://schemas.openxmlformats.org/officeDocument/2006/relationships/image" Target="../media/image212.wmf"/><Relationship Id="rId59" Type="http://schemas.openxmlformats.org/officeDocument/2006/relationships/oleObject" Target="../embeddings/oleObject147.bin"/><Relationship Id="rId16" Type="http://schemas.openxmlformats.org/officeDocument/2006/relationships/oleObject" Target="../embeddings/oleObject1560.bin"/><Relationship Id="rId17" Type="http://schemas.openxmlformats.org/officeDocument/2006/relationships/image" Target="../media/image212.wmf"/><Relationship Id="rId18" Type="http://schemas.openxmlformats.org/officeDocument/2006/relationships/oleObject" Target="../embeddings/oleObject142.bin"/><Relationship Id="rId19" Type="http://schemas.openxmlformats.org/officeDocument/2006/relationships/image" Target="../media/image213.wmf"/><Relationship Id="rId60" Type="http://schemas.openxmlformats.org/officeDocument/2006/relationships/image" Target="../media/image136.wmf"/><Relationship Id="rId61" Type="http://schemas.openxmlformats.org/officeDocument/2006/relationships/oleObject" Target="../embeddings/oleObject148.bin"/><Relationship Id="rId62" Type="http://schemas.openxmlformats.org/officeDocument/2006/relationships/oleObject" Target="../embeddings/oleObject149.bin"/><Relationship Id="rId63" Type="http://schemas.openxmlformats.org/officeDocument/2006/relationships/image" Target="../media/image2501.png"/><Relationship Id="rId64" Type="http://schemas.openxmlformats.org/officeDocument/2006/relationships/oleObject" Target="../embeddings/oleObject150.bin"/><Relationship Id="rId65" Type="http://schemas.openxmlformats.org/officeDocument/2006/relationships/image" Target="../media/image215.png"/><Relationship Id="rId66" Type="http://schemas.openxmlformats.org/officeDocument/2006/relationships/image" Target="../media/image249.png"/><Relationship Id="rId67" Type="http://schemas.openxmlformats.org/officeDocument/2006/relationships/image" Target="../media/image189.png"/></Relationships>
</file>

<file path=ppt/slides/_rels/slide49.xml.rels><?xml version="1.0" encoding="UTF-8" standalone="yes"?>
<Relationships xmlns="http://schemas.openxmlformats.org/package/2006/relationships"><Relationship Id="rId66" Type="http://schemas.openxmlformats.org/officeDocument/2006/relationships/image" Target="../media/image1780.png"/><Relationship Id="rId67" Type="http://schemas.openxmlformats.org/officeDocument/2006/relationships/image" Target="../media/image1790.png"/><Relationship Id="rId68" Type="http://schemas.openxmlformats.org/officeDocument/2006/relationships/image" Target="../media/image1800.png"/><Relationship Id="rId16" Type="http://schemas.openxmlformats.org/officeDocument/2006/relationships/oleObject" Target="../embeddings/oleObject1560.bin"/><Relationship Id="rId17" Type="http://schemas.openxmlformats.org/officeDocument/2006/relationships/image" Target="../media/image212.wmf"/><Relationship Id="rId18" Type="http://schemas.openxmlformats.org/officeDocument/2006/relationships/oleObject" Target="../embeddings/oleObject152.bin"/><Relationship Id="rId19" Type="http://schemas.openxmlformats.org/officeDocument/2006/relationships/image" Target="../media/image213.wmf"/><Relationship Id="rId69" Type="http://schemas.openxmlformats.org/officeDocument/2006/relationships/image" Target="../media/image1820.png"/><Relationship Id="rId52" Type="http://schemas.openxmlformats.org/officeDocument/2006/relationships/image" Target="../media/image1461.png"/><Relationship Id="rId53" Type="http://schemas.openxmlformats.org/officeDocument/2006/relationships/image" Target="../media/image1472.png"/><Relationship Id="rId54" Type="http://schemas.openxmlformats.org/officeDocument/2006/relationships/image" Target="../media/image1480.png"/><Relationship Id="rId55" Type="http://schemas.openxmlformats.org/officeDocument/2006/relationships/image" Target="../media/image1490.png"/><Relationship Id="rId56" Type="http://schemas.openxmlformats.org/officeDocument/2006/relationships/image" Target="../media/image1500.png"/><Relationship Id="rId57" Type="http://schemas.openxmlformats.org/officeDocument/2006/relationships/image" Target="../media/image1750.png"/><Relationship Id="rId58" Type="http://schemas.openxmlformats.org/officeDocument/2006/relationships/oleObject" Target="../embeddings/oleObject159.bin"/><Relationship Id="rId59" Type="http://schemas.openxmlformats.org/officeDocument/2006/relationships/oleObject" Target="../embeddings/oleObject1590.bin"/><Relationship Id="rId41" Type="http://schemas.openxmlformats.org/officeDocument/2006/relationships/oleObject" Target="../embeddings/oleObject1610.bin"/><Relationship Id="rId42" Type="http://schemas.openxmlformats.org/officeDocument/2006/relationships/image" Target="../media/image2500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308.png"/><Relationship Id="rId5" Type="http://schemas.openxmlformats.org/officeDocument/2006/relationships/image" Target="../media/image309.png"/><Relationship Id="rId6" Type="http://schemas.openxmlformats.org/officeDocument/2006/relationships/image" Target="../media/image310.png"/><Relationship Id="rId7" Type="http://schemas.openxmlformats.org/officeDocument/2006/relationships/oleObject" Target="../embeddings/oleObject151.bin"/><Relationship Id="rId8" Type="http://schemas.openxmlformats.org/officeDocument/2006/relationships/image" Target="../media/image212.wmf"/><Relationship Id="rId80" Type="http://schemas.openxmlformats.org/officeDocument/2006/relationships/image" Target="../media/image264.png"/><Relationship Id="rId30" Type="http://schemas.openxmlformats.org/officeDocument/2006/relationships/oleObject" Target="../embeddings/oleObject154.bin"/><Relationship Id="rId31" Type="http://schemas.openxmlformats.org/officeDocument/2006/relationships/oleObject" Target="../embeddings/oleObject155.bin"/><Relationship Id="rId32" Type="http://schemas.openxmlformats.org/officeDocument/2006/relationships/image" Target="../media/image251.png"/><Relationship Id="rId33" Type="http://schemas.openxmlformats.org/officeDocument/2006/relationships/image" Target="../media/image253.png"/><Relationship Id="rId34" Type="http://schemas.openxmlformats.org/officeDocument/2006/relationships/image" Target="../media/image248.png"/><Relationship Id="rId35" Type="http://schemas.openxmlformats.org/officeDocument/2006/relationships/oleObject" Target="../embeddings/oleObject156.bin"/><Relationship Id="rId36" Type="http://schemas.openxmlformats.org/officeDocument/2006/relationships/oleObject" Target="../embeddings/oleObject157.bin"/><Relationship Id="rId37" Type="http://schemas.openxmlformats.org/officeDocument/2006/relationships/oleObject" Target="../embeddings/oleObject158.bin"/><Relationship Id="rId38" Type="http://schemas.openxmlformats.org/officeDocument/2006/relationships/image" Target="../media/image250.wmf"/><Relationship Id="rId70" Type="http://schemas.openxmlformats.org/officeDocument/2006/relationships/image" Target="../media/image1311.png"/><Relationship Id="rId71" Type="http://schemas.openxmlformats.org/officeDocument/2006/relationships/image" Target="../media/image262.png"/><Relationship Id="rId72" Type="http://schemas.openxmlformats.org/officeDocument/2006/relationships/image" Target="../media/image263.png"/><Relationship Id="rId20" Type="http://schemas.openxmlformats.org/officeDocument/2006/relationships/oleObject" Target="../embeddings/oleObject1570.bin"/><Relationship Id="rId21" Type="http://schemas.openxmlformats.org/officeDocument/2006/relationships/image" Target="../media/image213.wmf"/><Relationship Id="rId22" Type="http://schemas.openxmlformats.org/officeDocument/2006/relationships/oleObject" Target="../embeddings/oleObject153.bin"/><Relationship Id="rId23" Type="http://schemas.openxmlformats.org/officeDocument/2006/relationships/image" Target="../media/image214.wmf"/><Relationship Id="rId24" Type="http://schemas.openxmlformats.org/officeDocument/2006/relationships/oleObject" Target="../embeddings/oleObject1580.bin"/><Relationship Id="rId25" Type="http://schemas.openxmlformats.org/officeDocument/2006/relationships/image" Target="../media/image214.wmf"/><Relationship Id="rId73" Type="http://schemas.openxmlformats.org/officeDocument/2006/relationships/image" Target="../media/image2510.png"/><Relationship Id="rId27" Type="http://schemas.openxmlformats.org/officeDocument/2006/relationships/image" Target="../media/image294.png"/><Relationship Id="rId28" Type="http://schemas.openxmlformats.org/officeDocument/2006/relationships/image" Target="../media/image312.png"/><Relationship Id="rId29" Type="http://schemas.openxmlformats.org/officeDocument/2006/relationships/image" Target="../media/image313.png"/><Relationship Id="rId74" Type="http://schemas.openxmlformats.org/officeDocument/2006/relationships/image" Target="../media/image320.png"/><Relationship Id="rId75" Type="http://schemas.openxmlformats.org/officeDocument/2006/relationships/image" Target="../media/image254.png"/><Relationship Id="rId76" Type="http://schemas.openxmlformats.org/officeDocument/2006/relationships/image" Target="../media/image215.png"/><Relationship Id="rId77" Type="http://schemas.openxmlformats.org/officeDocument/2006/relationships/image" Target="../media/image249.png"/><Relationship Id="rId78" Type="http://schemas.openxmlformats.org/officeDocument/2006/relationships/image" Target="../media/image189.png"/><Relationship Id="rId79" Type="http://schemas.openxmlformats.org/officeDocument/2006/relationships/image" Target="../media/image255.png"/><Relationship Id="rId60" Type="http://schemas.openxmlformats.org/officeDocument/2006/relationships/image" Target="../media/image250.wmf"/><Relationship Id="rId61" Type="http://schemas.openxmlformats.org/officeDocument/2006/relationships/oleObject" Target="../embeddings/oleObject160.bin"/><Relationship Id="rId62" Type="http://schemas.openxmlformats.org/officeDocument/2006/relationships/oleObject" Target="../embeddings/oleObject1600.bin"/><Relationship Id="rId63" Type="http://schemas.openxmlformats.org/officeDocument/2006/relationships/oleObject" Target="../embeddings/oleObject161.bin"/><Relationship Id="rId64" Type="http://schemas.openxmlformats.org/officeDocument/2006/relationships/image" Target="../media/image316.png"/><Relationship Id="rId65" Type="http://schemas.openxmlformats.org/officeDocument/2006/relationships/image" Target="../media/image177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0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780.png"/><Relationship Id="rId47" Type="http://schemas.openxmlformats.org/officeDocument/2006/relationships/image" Target="../media/image1790.png"/><Relationship Id="rId48" Type="http://schemas.openxmlformats.org/officeDocument/2006/relationships/image" Target="../media/image1800.png"/><Relationship Id="rId49" Type="http://schemas.openxmlformats.org/officeDocument/2006/relationships/image" Target="../media/image1820.png"/><Relationship Id="rId20" Type="http://schemas.openxmlformats.org/officeDocument/2006/relationships/oleObject" Target="../embeddings/oleObject1570.bin"/><Relationship Id="rId21" Type="http://schemas.openxmlformats.org/officeDocument/2006/relationships/image" Target="../media/image213.wmf"/><Relationship Id="rId22" Type="http://schemas.openxmlformats.org/officeDocument/2006/relationships/oleObject" Target="../embeddings/oleObject166.bin"/><Relationship Id="rId23" Type="http://schemas.openxmlformats.org/officeDocument/2006/relationships/image" Target="../media/image214.wmf"/><Relationship Id="rId24" Type="http://schemas.openxmlformats.org/officeDocument/2006/relationships/oleObject" Target="../embeddings/oleObject1580.bin"/><Relationship Id="rId25" Type="http://schemas.openxmlformats.org/officeDocument/2006/relationships/image" Target="../media/image214.wmf"/><Relationship Id="rId27" Type="http://schemas.openxmlformats.org/officeDocument/2006/relationships/image" Target="../media/image1461.png"/><Relationship Id="rId28" Type="http://schemas.openxmlformats.org/officeDocument/2006/relationships/image" Target="../media/image1472.png"/><Relationship Id="rId29" Type="http://schemas.openxmlformats.org/officeDocument/2006/relationships/image" Target="../media/image1480.png"/><Relationship Id="rId50" Type="http://schemas.openxmlformats.org/officeDocument/2006/relationships/image" Target="../media/image1311.png"/><Relationship Id="rId51" Type="http://schemas.openxmlformats.org/officeDocument/2006/relationships/image" Target="../media/image265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540.png"/><Relationship Id="rId4" Type="http://schemas.openxmlformats.org/officeDocument/2006/relationships/image" Target="../media/image1520.png"/><Relationship Id="rId5" Type="http://schemas.openxmlformats.org/officeDocument/2006/relationships/oleObject" Target="../embeddings/oleObject162.bin"/><Relationship Id="rId30" Type="http://schemas.openxmlformats.org/officeDocument/2006/relationships/image" Target="../media/image1490.png"/><Relationship Id="rId31" Type="http://schemas.openxmlformats.org/officeDocument/2006/relationships/image" Target="../media/image1500.png"/><Relationship Id="rId32" Type="http://schemas.openxmlformats.org/officeDocument/2006/relationships/image" Target="../media/image1750.png"/><Relationship Id="rId9" Type="http://schemas.openxmlformats.org/officeDocument/2006/relationships/oleObject" Target="../embeddings/oleObject163.bin"/><Relationship Id="rId33" Type="http://schemas.openxmlformats.org/officeDocument/2006/relationships/oleObject" Target="../embeddings/oleObject167.bin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1540.bin"/><Relationship Id="rId8" Type="http://schemas.openxmlformats.org/officeDocument/2006/relationships/image" Target="../media/image138.wmf"/><Relationship Id="rId35" Type="http://schemas.openxmlformats.org/officeDocument/2006/relationships/oleObject" Target="../embeddings/oleObject1590.bin"/><Relationship Id="rId36" Type="http://schemas.openxmlformats.org/officeDocument/2006/relationships/image" Target="../media/image250.wmf"/><Relationship Id="rId37" Type="http://schemas.openxmlformats.org/officeDocument/2006/relationships/oleObject" Target="../embeddings/oleObject168.bin"/><Relationship Id="rId10" Type="http://schemas.openxmlformats.org/officeDocument/2006/relationships/oleObject" Target="../embeddings/oleObject1550.bin"/><Relationship Id="rId11" Type="http://schemas.openxmlformats.org/officeDocument/2006/relationships/image" Target="../media/image1560.png"/><Relationship Id="rId12" Type="http://schemas.openxmlformats.org/officeDocument/2006/relationships/image" Target="../media/image2550.png"/><Relationship Id="rId13" Type="http://schemas.openxmlformats.org/officeDocument/2006/relationships/image" Target="../media/image2640.png"/><Relationship Id="rId14" Type="http://schemas.openxmlformats.org/officeDocument/2006/relationships/oleObject" Target="../embeddings/oleObject164.bin"/><Relationship Id="rId15" Type="http://schemas.openxmlformats.org/officeDocument/2006/relationships/image" Target="../media/image212.wmf"/><Relationship Id="rId16" Type="http://schemas.openxmlformats.org/officeDocument/2006/relationships/oleObject" Target="../embeddings/oleObject1560.bin"/><Relationship Id="rId17" Type="http://schemas.openxmlformats.org/officeDocument/2006/relationships/image" Target="../media/image212.wmf"/><Relationship Id="rId18" Type="http://schemas.openxmlformats.org/officeDocument/2006/relationships/oleObject" Target="../embeddings/oleObject165.bin"/><Relationship Id="rId19" Type="http://schemas.openxmlformats.org/officeDocument/2006/relationships/image" Target="../media/image213.wmf"/><Relationship Id="rId38" Type="http://schemas.openxmlformats.org/officeDocument/2006/relationships/oleObject" Target="../embeddings/oleObject1600.bin"/><Relationship Id="rId39" Type="http://schemas.openxmlformats.org/officeDocument/2006/relationships/oleObject" Target="../embeddings/oleObject169.bin"/><Relationship Id="rId41" Type="http://schemas.openxmlformats.org/officeDocument/2006/relationships/oleObject" Target="../embeddings/oleObject1610.bin"/><Relationship Id="rId42" Type="http://schemas.openxmlformats.org/officeDocument/2006/relationships/image" Target="../media/image2500.wmf"/><Relationship Id="rId44" Type="http://schemas.openxmlformats.org/officeDocument/2006/relationships/image" Target="../media/image323.png"/><Relationship Id="rId45" Type="http://schemas.openxmlformats.org/officeDocument/2006/relationships/image" Target="../media/image177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wmf"/><Relationship Id="rId12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4" Type="http://schemas.openxmlformats.org/officeDocument/2006/relationships/image" Target="../media/image15.png"/><Relationship Id="rId1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3" Type="http://schemas.openxmlformats.org/officeDocument/2006/relationships/image" Target="../media/image16.png"/><Relationship Id="rId14" Type="http://schemas.openxmlformats.org/officeDocument/2006/relationships/image" Target="../media/image10.emf"/><Relationship Id="rId15" Type="http://schemas.openxmlformats.org/officeDocument/2006/relationships/image" Target="../media/image17.png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hyperlink" Target="https://www.jithub.cn/fileserver/activationfunctionallinone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654692" y="2402340"/>
            <a:ext cx="1038241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charset="-122"/>
                <a:ea typeface="SimHei" charset="-122"/>
                <a:cs typeface="SimHei" charset="-122"/>
              </a:rPr>
              <a:t>第十二章 深度学习</a:t>
            </a:r>
            <a:endParaRPr lang="en-US" altLang="zh-CN" sz="4400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r>
              <a:rPr kumimoji="1" lang="zh-CN" altLang="en-US" dirty="0" smtClean="0">
                <a:solidFill>
                  <a:schemeClr val="bg1">
                    <a:lumMod val="95000"/>
                  </a:schemeClr>
                </a:solidFill>
                <a:latin typeface="SimHei" charset="-122"/>
                <a:ea typeface="SimHei" charset="-122"/>
                <a:cs typeface="SimHei" charset="-122"/>
              </a:rPr>
              <a:t>卿来云</a:t>
            </a:r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激活函数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 err="1"/>
                  <a:t>T</a:t>
                </a:r>
                <a:r>
                  <a:rPr lang="en-US" altLang="zh-CN" dirty="0" err="1" smtClean="0"/>
                  <a:t>anh</a:t>
                </a:r>
                <a:r>
                  <a:rPr lang="zh-CN" altLang="zh-CN" dirty="0" smtClean="0"/>
                  <a:t>函数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tanh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)=</m:t>
                    </m:r>
                    <m:f>
                      <m:f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 dirty="0">
                            <a:latin typeface="Cambria Math" charset="0"/>
                          </a:rPr>
                          <m:t>1−</m:t>
                        </m:r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exp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(−2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num>
                      <m:den>
                        <m:r>
                          <a:rPr lang="en-US" altLang="zh-CN" i="1" dirty="0">
                            <a:latin typeface="Cambria Math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exp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(−2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den>
                    </m:f>
                    <m:r>
                      <a:rPr lang="en-US" altLang="zh-CN" i="1" dirty="0">
                        <a:latin typeface="Cambria Math" charset="0"/>
                      </a:rPr>
                      <m:t>=2</m:t>
                    </m:r>
                    <m:r>
                      <a:rPr lang="en-US" altLang="zh-CN" i="1" dirty="0">
                        <a:latin typeface="Cambria Math" charset="0"/>
                      </a:rPr>
                      <m:t>𝑠𝑖𝑔𝑚𝑜𝑖𝑑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)−1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339840" y="2502331"/>
            <a:ext cx="58521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状和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形状很像，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</a:t>
            </a:r>
            <a:r>
              <a:rPr lang="en-US" altLang="zh-CN" sz="2400" dirty="0" err="1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在坐标系的原点上对称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dirty="0" err="1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活函数收敛会更快，减轻消失梯度的现象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使用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Picture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746125" y="2193425"/>
            <a:ext cx="5475600" cy="36648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5675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激活函数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 err="1" smtClean="0"/>
                  <a:t>ReLU</a:t>
                </a:r>
                <a:r>
                  <a:rPr lang="zh-CN" altLang="zh-CN" dirty="0" smtClean="0"/>
                  <a:t>函数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𝑅𝑒𝐿𝑈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)=</m:t>
                    </m:r>
                    <m:r>
                      <a:rPr lang="en-US" altLang="zh-CN" i="1" dirty="0">
                        <a:latin typeface="Cambria Math" charset="0"/>
                      </a:rPr>
                      <m:t>𝑚𝑎𝑥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,0)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221725" y="2261744"/>
                <a:ext cx="6022848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SzPct val="80000"/>
                  <a:buFont typeface="Wingdings" charset="2"/>
                  <a:buChar char="l"/>
                </a:pP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量小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涉及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除法</a:t>
                </a:r>
                <a:endParaRPr lang="en-US" altLang="zh-CN" sz="2400" dirty="0" smtClean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charset="2"/>
                  <a:buChar char="l"/>
                </a:pP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charset="2"/>
                  <a:buChar char="l"/>
                </a:pP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部分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神经元的输出为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0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网络稀疏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减少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了参数的相互依存关系，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缓解过拟合</a:t>
                </a:r>
                <a:endParaRPr lang="en-US" altLang="zh-CN" sz="2400" dirty="0" smtClean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charset="2"/>
                  <a:buChar char="l"/>
                </a:pPr>
                <a:endParaRPr lang="en-US" altLang="zh-CN" sz="2400" dirty="0" smtClean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charset="2"/>
                  <a:buChar char="l"/>
                </a:pP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charset="0"/>
                      </a:rPr>
                      <m:t>&gt;0</m:t>
                    </m:r>
                  </m:oMath>
                </a14:m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导数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解决了梯度消失问题，收敛速度远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快</a:t>
                </a:r>
                <a:endParaRPr lang="en-US" altLang="zh-CN" sz="2400" dirty="0" smtClean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charset="2"/>
                  <a:buChar char="l"/>
                </a:pPr>
                <a:endParaRPr lang="en-US" altLang="zh-CN" sz="2400" dirty="0" smtClean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SzPct val="80000"/>
                  <a:buFont typeface="Wingdings" charset="2"/>
                  <a:buChar char="l"/>
                </a:pP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charset="0"/>
                      </a:rPr>
                      <m:t>&lt;</m:t>
                    </m:r>
                    <m:r>
                      <a:rPr lang="en-US" altLang="zh-CN" sz="2400" i="1" dirty="0">
                        <a:latin typeface="Cambria Math" charset="0"/>
                      </a:rPr>
                      <m:t>0</m:t>
                    </m:r>
                  </m:oMath>
                </a14:m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导数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无法更新权重</a:t>
                </a:r>
                <a:endParaRPr lang="en-US" altLang="zh-CN" sz="24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725" y="2261744"/>
                <a:ext cx="6022848" cy="3416320"/>
              </a:xfrm>
              <a:prstGeom prst="rect">
                <a:avLst/>
              </a:prstGeom>
              <a:blipFill rotWithShape="0">
                <a:blip r:embed="rId3"/>
                <a:stretch>
                  <a:fillRect l="-810" t="-1429" r="-1316" b="-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"/>
          <p:cNvPicPr/>
          <p:nvPr/>
        </p:nvPicPr>
        <p:blipFill>
          <a:blip r:embed="rId4"/>
          <a:stretch>
            <a:fillRect/>
          </a:stretch>
        </p:blipFill>
        <p:spPr bwMode="auto">
          <a:xfrm>
            <a:off x="746125" y="2219008"/>
            <a:ext cx="5475600" cy="36648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616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激活</a:t>
            </a:r>
            <a:r>
              <a:rPr lang="zh-CN" altLang="zh-CN" dirty="0" smtClean="0"/>
              <a:t>函数</a:t>
            </a:r>
            <a:r>
              <a:rPr lang="zh-CN" altLang="en-US" dirty="0" smtClean="0"/>
              <a:t>的选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0"/>
            <a:r>
              <a:rPr lang="zh-CN" altLang="zh-CN" dirty="0"/>
              <a:t>首选</a:t>
            </a:r>
            <a:r>
              <a:rPr lang="en-US" altLang="zh-CN" dirty="0"/>
              <a:t>ReLU</a:t>
            </a:r>
            <a:r>
              <a:rPr lang="zh-CN" altLang="zh-CN" dirty="0"/>
              <a:t>，速度快，但是要注意学习</a:t>
            </a:r>
            <a:r>
              <a:rPr lang="zh-CN" altLang="zh-CN" dirty="0" smtClean="0"/>
              <a:t>速率</a:t>
            </a:r>
            <a:endParaRPr lang="zh-CN" altLang="zh-CN" dirty="0"/>
          </a:p>
          <a:p>
            <a:pPr lvl="0"/>
            <a:r>
              <a:rPr lang="zh-CN" altLang="zh-CN" dirty="0"/>
              <a:t>如果</a:t>
            </a:r>
            <a:r>
              <a:rPr lang="en-US" altLang="zh-CN" dirty="0"/>
              <a:t> ReLU </a:t>
            </a:r>
            <a:r>
              <a:rPr lang="zh-CN" altLang="zh-CN" dirty="0"/>
              <a:t>效果欠佳，尝试</a:t>
            </a:r>
            <a:r>
              <a:rPr lang="zh-CN" altLang="zh-CN" dirty="0" smtClean="0"/>
              <a:t>使用</a:t>
            </a:r>
            <a:r>
              <a:rPr lang="en-US" altLang="zh-CN" dirty="0" err="1" smtClean="0"/>
              <a:t>ReLU</a:t>
            </a:r>
            <a:r>
              <a:rPr lang="zh-CN" altLang="en-US" dirty="0" smtClean="0"/>
              <a:t>的改进版本：</a:t>
            </a:r>
            <a:r>
              <a:rPr lang="en-US" altLang="zh-CN" dirty="0" smtClean="0"/>
              <a:t>Leaky </a:t>
            </a:r>
            <a:r>
              <a:rPr lang="en-US" altLang="zh-CN" dirty="0"/>
              <a:t>ReLU</a:t>
            </a:r>
            <a:r>
              <a:rPr lang="zh-CN" altLang="zh-CN" dirty="0"/>
              <a:t>、</a:t>
            </a:r>
            <a:r>
              <a:rPr lang="en-US" altLang="zh-CN" dirty="0"/>
              <a:t>ELU </a:t>
            </a:r>
            <a:r>
              <a:rPr lang="zh-CN" altLang="zh-CN" dirty="0"/>
              <a:t>或</a:t>
            </a:r>
            <a:r>
              <a:rPr lang="en-US" altLang="zh-CN" dirty="0"/>
              <a:t> </a:t>
            </a:r>
            <a:r>
              <a:rPr lang="en-US" altLang="zh-CN" dirty="0" err="1"/>
              <a:t>MaxOut</a:t>
            </a:r>
            <a:r>
              <a:rPr lang="en-US" altLang="zh-CN" dirty="0"/>
              <a:t> </a:t>
            </a:r>
            <a:r>
              <a:rPr lang="zh-CN" altLang="zh-CN" dirty="0" smtClean="0"/>
              <a:t>等</a:t>
            </a:r>
            <a:endParaRPr lang="zh-CN" altLang="zh-CN" dirty="0"/>
          </a:p>
          <a:p>
            <a:pPr lvl="0"/>
            <a:r>
              <a:rPr lang="zh-CN" altLang="zh-CN" dirty="0"/>
              <a:t>可以尝试使用</a:t>
            </a:r>
            <a:r>
              <a:rPr lang="en-US" altLang="zh-CN" dirty="0"/>
              <a:t> </a:t>
            </a:r>
            <a:r>
              <a:rPr lang="en-US" altLang="zh-CN" dirty="0" err="1" smtClean="0"/>
              <a:t>tanh</a:t>
            </a:r>
            <a:endParaRPr lang="zh-CN" altLang="zh-CN" dirty="0"/>
          </a:p>
          <a:p>
            <a:r>
              <a:rPr lang="en-US" altLang="zh-CN" dirty="0"/>
              <a:t>Sigmoid </a:t>
            </a:r>
            <a:r>
              <a:rPr lang="zh-CN" altLang="zh-CN" dirty="0"/>
              <a:t>和</a:t>
            </a:r>
            <a:r>
              <a:rPr lang="en-US" altLang="zh-CN" dirty="0"/>
              <a:t> tanh </a:t>
            </a:r>
            <a:r>
              <a:rPr lang="zh-CN" altLang="zh-CN" dirty="0"/>
              <a:t>在</a:t>
            </a:r>
            <a:r>
              <a:rPr lang="en-US" altLang="zh-CN" dirty="0"/>
              <a:t> RNN</a:t>
            </a:r>
            <a:r>
              <a:rPr lang="zh-CN" altLang="zh-CN" dirty="0"/>
              <a:t>（</a:t>
            </a:r>
            <a:r>
              <a:rPr lang="en-US" altLang="zh-CN" dirty="0"/>
              <a:t>LSTM</a:t>
            </a:r>
            <a:r>
              <a:rPr lang="zh-CN" altLang="zh-CN" dirty="0"/>
              <a:t>、注意力机制等）结构中作为门控或者概率值。其它情况下，减少</a:t>
            </a:r>
            <a:r>
              <a:rPr lang="en-US" altLang="zh-CN" dirty="0"/>
              <a:t> sigmoid </a:t>
            </a:r>
            <a:r>
              <a:rPr lang="zh-CN" altLang="zh-CN" dirty="0"/>
              <a:t>的</a:t>
            </a:r>
            <a:r>
              <a:rPr lang="zh-CN" altLang="zh-CN" dirty="0" smtClean="0"/>
              <a:t>使用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303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255543" y="115353"/>
            <a:ext cx="5074685" cy="720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结构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训练：反向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传播</a:t>
            </a:r>
            <a:endParaRPr kumimoji="1"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r>
              <a:rPr kumimoji="1" lang="en-US" altLang="zh-CN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深度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深度学习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-84654" y="5474108"/>
            <a:ext cx="6340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接下来的</a:t>
            </a:r>
            <a:r>
              <a:rPr kumimoji="1" lang="en-US" altLang="zh-CN" dirty="0" smtClean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lides</a:t>
            </a:r>
            <a:r>
              <a:rPr kumimoji="1" lang="zh-CN" altLang="en-US" dirty="0" smtClean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来自李宏毅老师课件，符号体系做了适当调整</a:t>
            </a:r>
            <a:endParaRPr kumimoji="1" lang="zh-CN" altLang="en-US" dirty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71289" y="5860499"/>
            <a:ext cx="4900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http://speech.ee.ntu.edu.tw/~tlkagk/courses.html</a:t>
            </a:r>
          </a:p>
        </p:txBody>
      </p:sp>
    </p:spTree>
    <p:extLst>
      <p:ext uri="{BB962C8B-B14F-4D97-AF65-F5344CB8AC3E}">
        <p14:creationId xmlns:p14="http://schemas.microsoft.com/office/powerpoint/2010/main" val="15793841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文字方塊 64"/>
          <p:cNvSpPr txBox="1"/>
          <p:nvPr/>
        </p:nvSpPr>
        <p:spPr>
          <a:xfrm>
            <a:off x="4151884" y="5940176"/>
            <a:ext cx="2066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隐含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6" name="右大括弧 65"/>
          <p:cNvSpPr/>
          <p:nvPr/>
        </p:nvSpPr>
        <p:spPr>
          <a:xfrm rot="5400000">
            <a:off x="5112804" y="4292903"/>
            <a:ext cx="181728" cy="2939290"/>
          </a:xfrm>
          <a:prstGeom prst="rightBrace">
            <a:avLst>
              <a:gd name="adj1" fmla="val 175868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2589431" y="3020609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文字方塊 59"/>
          <p:cNvSpPr txBox="1"/>
          <p:nvPr/>
        </p:nvSpPr>
        <p:spPr>
          <a:xfrm>
            <a:off x="2281133" y="5668658"/>
            <a:ext cx="1129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输入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10"/>
          </p:nvPr>
        </p:nvSpPr>
        <p:spPr>
          <a:xfrm>
            <a:off x="527824" y="916049"/>
            <a:ext cx="11414794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全连接前馈神经网络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深度神经网络（</a:t>
            </a:r>
            <a:r>
              <a:rPr lang="en-US" altLang="zh-CN" dirty="0" smtClean="0"/>
              <a:t>Deep </a:t>
            </a:r>
            <a:r>
              <a:rPr lang="en-US" altLang="zh-CN" dirty="0"/>
              <a:t>Neural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NN</a:t>
            </a:r>
            <a:r>
              <a:rPr lang="zh-CN" altLang="en-US" dirty="0" smtClean="0"/>
              <a:t>）</a:t>
            </a:r>
            <a:r>
              <a:rPr kumimoji="1" lang="zh-CN" altLang="en-US" dirty="0" smtClean="0"/>
              <a:t>：</a:t>
            </a:r>
            <a:r>
              <a:rPr lang="zh-CN" altLang="en-US" dirty="0"/>
              <a:t>多个隐含层</a:t>
            </a:r>
            <a:endParaRPr lang="zh-TW" altLang="en-US" dirty="0"/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网络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2261944" y="2538826"/>
            <a:ext cx="113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endParaRPr lang="en-US" altLang="zh-TW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405986" y="2538826"/>
            <a:ext cx="113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endParaRPr lang="en-US" altLang="zh-TW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1" name="直線單箭頭接點 10"/>
          <p:cNvCxnSpPr/>
          <p:nvPr/>
        </p:nvCxnSpPr>
        <p:spPr>
          <a:xfrm>
            <a:off x="7701705" y="4041388"/>
            <a:ext cx="101859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7811020" y="5287278"/>
            <a:ext cx="90574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7677820" y="3262585"/>
            <a:ext cx="105037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2657818" y="3738302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2663636" y="316797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40926"/>
              </p:ext>
            </p:extLst>
          </p:nvPr>
        </p:nvGraphicFramePr>
        <p:xfrm>
          <a:off x="2676335" y="3072723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7" name="方程式" r:id="rId4" imgW="152280" imgH="215640" progId="Equation.DSMT4">
                  <p:embed/>
                </p:oleObj>
              </mc:Choice>
              <mc:Fallback>
                <p:oleObj name="方程式" r:id="rId4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335" y="3072723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40041"/>
              </p:ext>
            </p:extLst>
          </p:nvPr>
        </p:nvGraphicFramePr>
        <p:xfrm>
          <a:off x="2681632" y="3655453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8" name="方程式" r:id="rId6" imgW="164880" imgH="215640" progId="Equation.3">
                  <p:embed/>
                </p:oleObj>
              </mc:Choice>
              <mc:Fallback>
                <p:oleObj name="方程式" r:id="rId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632" y="3655453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群組 77"/>
          <p:cNvGrpSpPr/>
          <p:nvPr/>
        </p:nvGrpSpPr>
        <p:grpSpPr>
          <a:xfrm>
            <a:off x="3600105" y="2538826"/>
            <a:ext cx="1134648" cy="3130011"/>
            <a:chOff x="2332137" y="1770729"/>
            <a:chExt cx="1134648" cy="3130011"/>
          </a:xfrm>
        </p:grpSpPr>
        <p:sp>
          <p:nvSpPr>
            <p:cNvPr id="61" name="矩形 60"/>
            <p:cNvSpPr/>
            <p:nvPr/>
          </p:nvSpPr>
          <p:spPr>
            <a:xfrm>
              <a:off x="2504565" y="2224872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" name="文字方塊 3"/>
            <p:cNvSpPr txBox="1"/>
            <p:nvPr/>
          </p:nvSpPr>
          <p:spPr>
            <a:xfrm>
              <a:off x="2332137" y="1770729"/>
              <a:ext cx="1134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第</a:t>
              </a:r>
              <a:r>
                <a:rPr lang="en-US" altLang="zh-TW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1</a:t>
              </a:r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层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sp>
          <p:nvSpPr>
            <p:cNvPr id="18" name="橢圓 17"/>
            <p:cNvSpPr/>
            <p:nvPr/>
          </p:nvSpPr>
          <p:spPr>
            <a:xfrm>
              <a:off x="2601675" y="2235874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橢圓 18"/>
            <p:cNvSpPr/>
            <p:nvPr/>
          </p:nvSpPr>
          <p:spPr>
            <a:xfrm>
              <a:off x="2604017" y="3014444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橢圓 19"/>
            <p:cNvSpPr/>
            <p:nvPr/>
          </p:nvSpPr>
          <p:spPr>
            <a:xfrm>
              <a:off x="2592384" y="4242456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文字方塊 20"/>
            <p:cNvSpPr txBox="1"/>
            <p:nvPr/>
          </p:nvSpPr>
          <p:spPr>
            <a:xfrm rot="5400000">
              <a:off x="2589637" y="366474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</p:grpSp>
      <p:sp>
        <p:nvSpPr>
          <p:cNvPr id="22" name="矩形 21"/>
          <p:cNvSpPr/>
          <p:nvPr/>
        </p:nvSpPr>
        <p:spPr>
          <a:xfrm>
            <a:off x="2667343" y="5136059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文字方塊 23"/>
          <p:cNvSpPr txBox="1"/>
          <p:nvPr/>
        </p:nvSpPr>
        <p:spPr>
          <a:xfrm rot="5400000">
            <a:off x="2543276" y="442100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79" name="群組 78"/>
          <p:cNvGrpSpPr/>
          <p:nvPr/>
        </p:nvGrpSpPr>
        <p:grpSpPr>
          <a:xfrm>
            <a:off x="4925003" y="2538825"/>
            <a:ext cx="1134648" cy="3113664"/>
            <a:chOff x="3657035" y="1770729"/>
            <a:chExt cx="1134648" cy="3113664"/>
          </a:xfrm>
        </p:grpSpPr>
        <p:sp>
          <p:nvSpPr>
            <p:cNvPr id="62" name="矩形 61"/>
            <p:cNvSpPr/>
            <p:nvPr/>
          </p:nvSpPr>
          <p:spPr>
            <a:xfrm>
              <a:off x="3830151" y="2208525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文字方塊 4"/>
            <p:cNvSpPr txBox="1"/>
            <p:nvPr/>
          </p:nvSpPr>
          <p:spPr>
            <a:xfrm>
              <a:off x="3657035" y="1770729"/>
              <a:ext cx="1134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第</a:t>
              </a:r>
              <a:r>
                <a:rPr lang="en-US" altLang="zh-CN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2</a:t>
              </a:r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层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sp>
          <p:nvSpPr>
            <p:cNvPr id="25" name="橢圓 24"/>
            <p:cNvSpPr/>
            <p:nvPr/>
          </p:nvSpPr>
          <p:spPr>
            <a:xfrm>
              <a:off x="3917237" y="2235874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/>
            <p:cNvSpPr/>
            <p:nvPr/>
          </p:nvSpPr>
          <p:spPr>
            <a:xfrm>
              <a:off x="3919579" y="3014444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橢圓 26"/>
            <p:cNvSpPr/>
            <p:nvPr/>
          </p:nvSpPr>
          <p:spPr>
            <a:xfrm>
              <a:off x="3907946" y="4242456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8" name="文字方塊 27"/>
            <p:cNvSpPr txBox="1"/>
            <p:nvPr/>
          </p:nvSpPr>
          <p:spPr>
            <a:xfrm rot="5400000">
              <a:off x="3905199" y="366474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</p:grpSp>
      <p:grpSp>
        <p:nvGrpSpPr>
          <p:cNvPr id="80" name="群組 79"/>
          <p:cNvGrpSpPr/>
          <p:nvPr/>
        </p:nvGrpSpPr>
        <p:grpSpPr>
          <a:xfrm>
            <a:off x="7136349" y="2538826"/>
            <a:ext cx="1134648" cy="3130011"/>
            <a:chOff x="5868381" y="1770729"/>
            <a:chExt cx="1134648" cy="3130011"/>
          </a:xfrm>
        </p:grpSpPr>
        <p:sp>
          <p:nvSpPr>
            <p:cNvPr id="63" name="矩形 62"/>
            <p:cNvSpPr/>
            <p:nvPr/>
          </p:nvSpPr>
          <p:spPr>
            <a:xfrm>
              <a:off x="6046929" y="2224872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文字方塊 5"/>
            <p:cNvSpPr txBox="1"/>
            <p:nvPr/>
          </p:nvSpPr>
          <p:spPr>
            <a:xfrm>
              <a:off x="5868381" y="1770729"/>
              <a:ext cx="1134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第</a:t>
              </a:r>
              <a:r>
                <a:rPr lang="en-US" altLang="zh-TW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L</a:t>
              </a:r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层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sp>
          <p:nvSpPr>
            <p:cNvPr id="29" name="橢圓 28"/>
            <p:cNvSpPr/>
            <p:nvPr/>
          </p:nvSpPr>
          <p:spPr>
            <a:xfrm>
              <a:off x="6122773" y="2216766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橢圓 29"/>
            <p:cNvSpPr/>
            <p:nvPr/>
          </p:nvSpPr>
          <p:spPr>
            <a:xfrm>
              <a:off x="6125115" y="2976675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/>
            <p:cNvSpPr/>
            <p:nvPr/>
          </p:nvSpPr>
          <p:spPr>
            <a:xfrm>
              <a:off x="6132143" y="4223348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文字方塊 31"/>
            <p:cNvSpPr txBox="1"/>
            <p:nvPr/>
          </p:nvSpPr>
          <p:spPr>
            <a:xfrm rot="5400000">
              <a:off x="6129396" y="364247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</p:grpSp>
      <p:sp>
        <p:nvSpPr>
          <p:cNvPr id="33" name="文字方塊 32"/>
          <p:cNvSpPr txBox="1"/>
          <p:nvPr/>
        </p:nvSpPr>
        <p:spPr>
          <a:xfrm>
            <a:off x="5868092" y="295995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5875041" y="3720945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5904057" y="4936280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81" name="群組 80"/>
          <p:cNvGrpSpPr/>
          <p:nvPr/>
        </p:nvGrpSpPr>
        <p:grpSpPr>
          <a:xfrm>
            <a:off x="4434510" y="3309337"/>
            <a:ext cx="753037" cy="2006583"/>
            <a:chOff x="3166541" y="2541240"/>
            <a:chExt cx="753037" cy="2006583"/>
          </a:xfrm>
        </p:grpSpPr>
        <p:cxnSp>
          <p:nvCxnSpPr>
            <p:cNvPr id="36" name="直線單箭頭接點 35"/>
            <p:cNvCxnSpPr>
              <a:stCxn id="18" idx="6"/>
              <a:endCxn id="25" idx="2"/>
            </p:cNvCxnSpPr>
            <p:nvPr/>
          </p:nvCxnSpPr>
          <p:spPr>
            <a:xfrm flipV="1">
              <a:off x="3175832" y="2541240"/>
              <a:ext cx="741404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/>
            <p:nvPr/>
          </p:nvCxnSpPr>
          <p:spPr>
            <a:xfrm>
              <a:off x="3175833" y="3314705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單箭頭接點 37"/>
            <p:cNvCxnSpPr/>
            <p:nvPr/>
          </p:nvCxnSpPr>
          <p:spPr>
            <a:xfrm>
              <a:off x="3166542" y="4536674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單箭頭接點 38"/>
            <p:cNvCxnSpPr>
              <a:stCxn id="19" idx="6"/>
              <a:endCxn id="25" idx="2"/>
            </p:cNvCxnSpPr>
            <p:nvPr/>
          </p:nvCxnSpPr>
          <p:spPr>
            <a:xfrm flipV="1">
              <a:off x="3178174" y="2541240"/>
              <a:ext cx="739062" cy="77857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/>
            <p:cNvCxnSpPr>
              <a:stCxn id="18" idx="6"/>
              <a:endCxn id="26" idx="2"/>
            </p:cNvCxnSpPr>
            <p:nvPr/>
          </p:nvCxnSpPr>
          <p:spPr>
            <a:xfrm>
              <a:off x="3175832" y="2541241"/>
              <a:ext cx="743746" cy="77856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/>
            <p:cNvCxnSpPr>
              <a:stCxn id="18" idx="6"/>
              <a:endCxn id="27" idx="2"/>
            </p:cNvCxnSpPr>
            <p:nvPr/>
          </p:nvCxnSpPr>
          <p:spPr>
            <a:xfrm>
              <a:off x="3175832" y="2541241"/>
              <a:ext cx="732113" cy="200658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單箭頭接點 41"/>
            <p:cNvCxnSpPr>
              <a:stCxn id="19" idx="6"/>
              <a:endCxn id="27" idx="2"/>
            </p:cNvCxnSpPr>
            <p:nvPr/>
          </p:nvCxnSpPr>
          <p:spPr>
            <a:xfrm>
              <a:off x="3178174" y="3319811"/>
              <a:ext cx="729771" cy="12280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/>
            <p:cNvCxnSpPr>
              <a:stCxn id="20" idx="6"/>
              <a:endCxn id="25" idx="2"/>
            </p:cNvCxnSpPr>
            <p:nvPr/>
          </p:nvCxnSpPr>
          <p:spPr>
            <a:xfrm flipV="1">
              <a:off x="3166541" y="2541240"/>
              <a:ext cx="750695" cy="200658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單箭頭接點 43"/>
            <p:cNvCxnSpPr>
              <a:stCxn id="20" idx="6"/>
              <a:endCxn id="26" idx="2"/>
            </p:cNvCxnSpPr>
            <p:nvPr/>
          </p:nvCxnSpPr>
          <p:spPr>
            <a:xfrm flipV="1">
              <a:off x="3166541" y="3319810"/>
              <a:ext cx="753037" cy="122801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直線單箭頭接點 44"/>
          <p:cNvCxnSpPr>
            <a:endCxn id="18" idx="2"/>
          </p:cNvCxnSpPr>
          <p:nvPr/>
        </p:nvCxnSpPr>
        <p:spPr>
          <a:xfrm flipV="1">
            <a:off x="3010243" y="3291050"/>
            <a:ext cx="859400" cy="2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15" idx="3"/>
            <a:endCxn id="19" idx="2"/>
          </p:cNvCxnSpPr>
          <p:nvPr/>
        </p:nvCxnSpPr>
        <p:spPr>
          <a:xfrm>
            <a:off x="3006537" y="3339423"/>
            <a:ext cx="865449" cy="73019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>
            <a:stCxn id="15" idx="3"/>
            <a:endCxn id="20" idx="2"/>
          </p:cNvCxnSpPr>
          <p:nvPr/>
        </p:nvCxnSpPr>
        <p:spPr>
          <a:xfrm>
            <a:off x="3006536" y="3339423"/>
            <a:ext cx="853816" cy="19582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17" idx="3"/>
            <a:endCxn id="18" idx="2"/>
          </p:cNvCxnSpPr>
          <p:nvPr/>
        </p:nvCxnSpPr>
        <p:spPr>
          <a:xfrm flipV="1">
            <a:off x="3034057" y="3291049"/>
            <a:ext cx="835587" cy="5953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stCxn id="14" idx="3"/>
            <a:endCxn id="19" idx="2"/>
          </p:cNvCxnSpPr>
          <p:nvPr/>
        </p:nvCxnSpPr>
        <p:spPr>
          <a:xfrm>
            <a:off x="3000719" y="3909753"/>
            <a:ext cx="871267" cy="1598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stCxn id="14" idx="3"/>
            <a:endCxn id="20" idx="2"/>
          </p:cNvCxnSpPr>
          <p:nvPr/>
        </p:nvCxnSpPr>
        <p:spPr>
          <a:xfrm>
            <a:off x="3000718" y="3909753"/>
            <a:ext cx="859634" cy="13878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>
            <a:endCxn id="18" idx="2"/>
          </p:cNvCxnSpPr>
          <p:nvPr/>
        </p:nvCxnSpPr>
        <p:spPr>
          <a:xfrm flipV="1">
            <a:off x="3072215" y="3291050"/>
            <a:ext cx="797428" cy="19932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單箭頭接點 51"/>
          <p:cNvCxnSpPr>
            <a:endCxn id="19" idx="2"/>
          </p:cNvCxnSpPr>
          <p:nvPr/>
        </p:nvCxnSpPr>
        <p:spPr>
          <a:xfrm flipV="1">
            <a:off x="3045847" y="4069619"/>
            <a:ext cx="826139" cy="12146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單箭頭接點 52"/>
          <p:cNvCxnSpPr>
            <a:endCxn id="20" idx="2"/>
          </p:cNvCxnSpPr>
          <p:nvPr/>
        </p:nvCxnSpPr>
        <p:spPr>
          <a:xfrm>
            <a:off x="3045846" y="5284225"/>
            <a:ext cx="814506" cy="13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字方塊 53"/>
          <p:cNvSpPr txBox="1"/>
          <p:nvPr/>
        </p:nvSpPr>
        <p:spPr>
          <a:xfrm rot="5400000">
            <a:off x="8670383" y="444154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/>
              <p:cNvSpPr txBox="1"/>
              <p:nvPr/>
            </p:nvSpPr>
            <p:spPr>
              <a:xfrm>
                <a:off x="8739476" y="2922725"/>
                <a:ext cx="6310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5" name="文字方塊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9476" y="2922725"/>
                <a:ext cx="631069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字方塊 55"/>
              <p:cNvSpPr txBox="1"/>
              <p:nvPr/>
            </p:nvSpPr>
            <p:spPr>
              <a:xfrm>
                <a:off x="8728193" y="3720945"/>
                <a:ext cx="6310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56" name="文字方塊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193" y="3720945"/>
                <a:ext cx="63106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字方塊 56"/>
              <p:cNvSpPr txBox="1"/>
              <p:nvPr/>
            </p:nvSpPr>
            <p:spPr>
              <a:xfrm>
                <a:off x="8728193" y="4987177"/>
                <a:ext cx="631069" cy="513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57" name="文字方塊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193" y="4987177"/>
                <a:ext cx="631069" cy="51328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群組 81"/>
          <p:cNvGrpSpPr/>
          <p:nvPr/>
        </p:nvGrpSpPr>
        <p:grpSpPr>
          <a:xfrm>
            <a:off x="6625063" y="3283911"/>
            <a:ext cx="753037" cy="2013721"/>
            <a:chOff x="5357094" y="2515814"/>
            <a:chExt cx="753037" cy="2013721"/>
          </a:xfrm>
        </p:grpSpPr>
        <p:cxnSp>
          <p:nvCxnSpPr>
            <p:cNvPr id="67" name="直線單箭頭接點 66"/>
            <p:cNvCxnSpPr/>
            <p:nvPr/>
          </p:nvCxnSpPr>
          <p:spPr>
            <a:xfrm>
              <a:off x="5366385" y="2515814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單箭頭接點 69"/>
            <p:cNvCxnSpPr/>
            <p:nvPr/>
          </p:nvCxnSpPr>
          <p:spPr>
            <a:xfrm>
              <a:off x="5366385" y="3307566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單箭頭接點 70"/>
            <p:cNvCxnSpPr/>
            <p:nvPr/>
          </p:nvCxnSpPr>
          <p:spPr>
            <a:xfrm>
              <a:off x="5357094" y="4529535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單箭頭接點 71"/>
            <p:cNvCxnSpPr/>
            <p:nvPr/>
          </p:nvCxnSpPr>
          <p:spPr>
            <a:xfrm flipV="1">
              <a:off x="5368727" y="2515814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單箭頭接點 72"/>
            <p:cNvCxnSpPr/>
            <p:nvPr/>
          </p:nvCxnSpPr>
          <p:spPr>
            <a:xfrm>
              <a:off x="5366385" y="2515814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單箭頭接點 73"/>
            <p:cNvCxnSpPr/>
            <p:nvPr/>
          </p:nvCxnSpPr>
          <p:spPr>
            <a:xfrm>
              <a:off x="5366385" y="2515814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單箭頭接點 74"/>
            <p:cNvCxnSpPr/>
            <p:nvPr/>
          </p:nvCxnSpPr>
          <p:spPr>
            <a:xfrm>
              <a:off x="5368727" y="3294384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單箭頭接點 75"/>
            <p:cNvCxnSpPr/>
            <p:nvPr/>
          </p:nvCxnSpPr>
          <p:spPr>
            <a:xfrm flipV="1">
              <a:off x="5357094" y="2515814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線單箭頭接點 76"/>
            <p:cNvCxnSpPr/>
            <p:nvPr/>
          </p:nvCxnSpPr>
          <p:spPr>
            <a:xfrm flipV="1">
              <a:off x="5357094" y="3294384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文字方塊 2"/>
          <p:cNvSpPr txBox="1"/>
          <p:nvPr/>
        </p:nvSpPr>
        <p:spPr>
          <a:xfrm>
            <a:off x="6252720" y="1933941"/>
            <a:ext cx="1181585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神经元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0" name="直線單箭頭接點 9"/>
          <p:cNvCxnSpPr>
            <a:endCxn id="3" idx="2"/>
          </p:cNvCxnSpPr>
          <p:nvPr/>
        </p:nvCxnSpPr>
        <p:spPr>
          <a:xfrm flipV="1">
            <a:off x="5427592" y="2395605"/>
            <a:ext cx="1415920" cy="94381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/>
              <p:cNvSpPr txBox="1"/>
              <p:nvPr/>
            </p:nvSpPr>
            <p:spPr>
              <a:xfrm>
                <a:off x="2665262" y="5043210"/>
                <a:ext cx="4079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262" y="5043210"/>
                <a:ext cx="407932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8955" r="-5970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文字方塊 59"/>
          <p:cNvSpPr txBox="1"/>
          <p:nvPr/>
        </p:nvSpPr>
        <p:spPr>
          <a:xfrm>
            <a:off x="7160442" y="5729329"/>
            <a:ext cx="1129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输出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604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 animBg="1"/>
      <p:bldP spid="59" grpId="0" animBg="1"/>
      <p:bldP spid="60" grpId="0"/>
      <p:bldP spid="7" grpId="0"/>
      <p:bldP spid="8" grpId="0"/>
      <p:bldP spid="14" grpId="0" animBg="1"/>
      <p:bldP spid="15" grpId="0" animBg="1"/>
      <p:bldP spid="22" grpId="0" animBg="1"/>
      <p:bldP spid="24" grpId="0"/>
      <p:bldP spid="33" grpId="0"/>
      <p:bldP spid="34" grpId="0"/>
      <p:bldP spid="35" grpId="0"/>
      <p:bldP spid="54" grpId="0"/>
      <p:bldP spid="55" grpId="0"/>
      <p:bldP spid="56" grpId="0"/>
      <p:bldP spid="57" grpId="0"/>
      <p:bldP spid="3" grpId="0" animBg="1"/>
      <p:bldP spid="83" grpId="0"/>
      <p:bldP spid="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" name="群組 128"/>
          <p:cNvGrpSpPr/>
          <p:nvPr/>
        </p:nvGrpSpPr>
        <p:grpSpPr>
          <a:xfrm>
            <a:off x="8430116" y="3813979"/>
            <a:ext cx="458287" cy="831947"/>
            <a:chOff x="10102194" y="1939763"/>
            <a:chExt cx="458287" cy="831947"/>
          </a:xfrm>
        </p:grpSpPr>
        <p:sp>
          <p:nvSpPr>
            <p:cNvPr id="130" name="矩形 129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48" name="直線單箭頭接點 147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群組 104"/>
          <p:cNvGrpSpPr/>
          <p:nvPr/>
        </p:nvGrpSpPr>
        <p:grpSpPr>
          <a:xfrm>
            <a:off x="6200174" y="3786658"/>
            <a:ext cx="458287" cy="831947"/>
            <a:chOff x="10102194" y="1939763"/>
            <a:chExt cx="458287" cy="831947"/>
          </a:xfrm>
        </p:grpSpPr>
        <p:sp>
          <p:nvSpPr>
            <p:cNvPr id="118" name="矩形 11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2" name="直線單箭頭接點 121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神经网络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5462" y="3766881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9145461" y="2107285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72793" y="199166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2241550" y="363343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4249104" y="1896413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237821" y="344410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6452526" y="1865715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6471448" y="3438391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8606219" y="183848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8647909" y="343839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4" name="群組 83"/>
          <p:cNvGrpSpPr/>
          <p:nvPr/>
        </p:nvGrpSpPr>
        <p:grpSpPr>
          <a:xfrm>
            <a:off x="2632899" y="2172641"/>
            <a:ext cx="1588876" cy="1638300"/>
            <a:chOff x="1013669" y="3459098"/>
            <a:chExt cx="1588876" cy="1638300"/>
          </a:xfrm>
        </p:grpSpPr>
        <p:cxnSp>
          <p:nvCxnSpPr>
            <p:cNvPr id="50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群組 84"/>
          <p:cNvGrpSpPr/>
          <p:nvPr/>
        </p:nvGrpSpPr>
        <p:grpSpPr>
          <a:xfrm>
            <a:off x="4851206" y="2157954"/>
            <a:ext cx="1588876" cy="1638300"/>
            <a:chOff x="1013669" y="3459098"/>
            <a:chExt cx="1588876" cy="1638300"/>
          </a:xfrm>
        </p:grpSpPr>
        <p:cxnSp>
          <p:nvCxnSpPr>
            <p:cNvPr id="86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" name="群組 90"/>
          <p:cNvGrpSpPr/>
          <p:nvPr/>
        </p:nvGrpSpPr>
        <p:grpSpPr>
          <a:xfrm>
            <a:off x="7051144" y="2138036"/>
            <a:ext cx="1588876" cy="1638300"/>
            <a:chOff x="1013669" y="3459098"/>
            <a:chExt cx="1588876" cy="1638300"/>
          </a:xfrm>
        </p:grpSpPr>
        <p:cxnSp>
          <p:nvCxnSpPr>
            <p:cNvPr id="92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94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群組 2"/>
          <p:cNvGrpSpPr/>
          <p:nvPr/>
        </p:nvGrpSpPr>
        <p:grpSpPr>
          <a:xfrm>
            <a:off x="5139463" y="4585976"/>
            <a:ext cx="5297714" cy="2078894"/>
            <a:chOff x="3615463" y="4585976"/>
            <a:chExt cx="5297714" cy="2078894"/>
          </a:xfrm>
        </p:grpSpPr>
        <p:sp>
          <p:nvSpPr>
            <p:cNvPr id="137" name="圓角矩形圖說文字 136"/>
            <p:cNvSpPr/>
            <p:nvPr/>
          </p:nvSpPr>
          <p:spPr>
            <a:xfrm>
              <a:off x="3615463" y="4585976"/>
              <a:ext cx="5297714" cy="2078894"/>
            </a:xfrm>
            <a:prstGeom prst="wedgeRoundRectCallout">
              <a:avLst>
                <a:gd name="adj1" fmla="val -59656"/>
                <a:gd name="adj2" fmla="val -163051"/>
                <a:gd name="adj3" fmla="val 16667"/>
              </a:avLst>
            </a:prstGeom>
            <a:solidFill>
              <a:schemeClr val="bg1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4" name="群組 3"/>
            <p:cNvGrpSpPr/>
            <p:nvPr/>
          </p:nvGrpSpPr>
          <p:grpSpPr>
            <a:xfrm>
              <a:off x="5943645" y="4731685"/>
              <a:ext cx="2743688" cy="1838325"/>
              <a:chOff x="4096343" y="4657321"/>
              <a:chExt cx="2743688" cy="1838325"/>
            </a:xfrm>
          </p:grpSpPr>
          <p:pic>
            <p:nvPicPr>
              <p:cNvPr id="5" name="圖片 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96343" y="4657321"/>
                <a:ext cx="2571750" cy="1838325"/>
              </a:xfrm>
              <a:prstGeom prst="rect">
                <a:avLst/>
              </a:prstGeom>
            </p:spPr>
          </p:pic>
          <p:graphicFrame>
            <p:nvGraphicFramePr>
              <p:cNvPr id="6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74734" y="4768231"/>
              <a:ext cx="717072" cy="4897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94" name="方程式" r:id="rId5" imgW="317160" imgH="215640" progId="Equation.3">
                      <p:embed/>
                    </p:oleObj>
                  </mc:Choice>
                  <mc:Fallback>
                    <p:oleObj name="方程式" r:id="rId5" imgW="31716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4734" y="4768231"/>
                            <a:ext cx="717072" cy="48974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512897" y="6101982"/>
              <a:ext cx="327134" cy="325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95" name="方程式" r:id="rId7" imgW="126720" imgH="126720" progId="Equation.3">
                      <p:embed/>
                    </p:oleObj>
                  </mc:Choice>
                  <mc:Fallback>
                    <p:oleObj name="方程式" r:id="rId7" imgW="1267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2897" y="6101982"/>
                            <a:ext cx="327134" cy="32566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800520" y="5368768"/>
            <a:ext cx="2143125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6" name="方程式" r:id="rId9" imgW="863280" imgH="393480" progId="Equation.3">
                    <p:embed/>
                  </p:oleObj>
                </mc:Choice>
                <mc:Fallback>
                  <p:oleObj name="方程式" r:id="rId9" imgW="863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520" y="5368768"/>
                          <a:ext cx="2143125" cy="9731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文字方塊 102"/>
            <p:cNvSpPr txBox="1"/>
            <p:nvPr/>
          </p:nvSpPr>
          <p:spPr>
            <a:xfrm>
              <a:off x="3800520" y="4795570"/>
              <a:ext cx="2463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Sigmoid </a:t>
              </a:r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函数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</p:grpSp>
      <p:sp>
        <p:nvSpPr>
          <p:cNvPr id="104" name="手繪多邊形 103"/>
          <p:cNvSpPr/>
          <p:nvPr/>
        </p:nvSpPr>
        <p:spPr>
          <a:xfrm>
            <a:off x="4304137" y="356992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手繪多邊形 105"/>
          <p:cNvSpPr/>
          <p:nvPr/>
        </p:nvSpPr>
        <p:spPr>
          <a:xfrm>
            <a:off x="4285527" y="1980481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手繪多邊形 106"/>
          <p:cNvSpPr/>
          <p:nvPr/>
        </p:nvSpPr>
        <p:spPr>
          <a:xfrm>
            <a:off x="6514449" y="199166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手繪多邊形 107"/>
          <p:cNvSpPr/>
          <p:nvPr/>
        </p:nvSpPr>
        <p:spPr>
          <a:xfrm>
            <a:off x="6530793" y="3514993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手繪多邊形 108"/>
          <p:cNvSpPr/>
          <p:nvPr/>
        </p:nvSpPr>
        <p:spPr>
          <a:xfrm>
            <a:off x="8663390" y="193024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手繪多邊形 109"/>
          <p:cNvSpPr/>
          <p:nvPr/>
        </p:nvSpPr>
        <p:spPr>
          <a:xfrm>
            <a:off x="8710477" y="354842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1" name="文字方塊 110"/>
          <p:cNvSpPr txBox="1"/>
          <p:nvPr/>
        </p:nvSpPr>
        <p:spPr>
          <a:xfrm>
            <a:off x="2284961" y="1978209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12" name="文字方塊 111"/>
          <p:cNvSpPr txBox="1"/>
          <p:nvPr/>
        </p:nvSpPr>
        <p:spPr>
          <a:xfrm>
            <a:off x="2179178" y="3577640"/>
            <a:ext cx="488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-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13" name="文字方塊 112"/>
          <p:cNvSpPr txBox="1"/>
          <p:nvPr/>
        </p:nvSpPr>
        <p:spPr>
          <a:xfrm>
            <a:off x="3231829" y="1693280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4" name="文字方塊 113"/>
          <p:cNvSpPr txBox="1"/>
          <p:nvPr/>
        </p:nvSpPr>
        <p:spPr>
          <a:xfrm>
            <a:off x="3398921" y="2281597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3096625" y="3798727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3248904" y="322841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17" name="矩形 116"/>
          <p:cNvSpPr/>
          <p:nvPr/>
        </p:nvSpPr>
        <p:spPr>
          <a:xfrm>
            <a:off x="3995152" y="2657650"/>
            <a:ext cx="458287" cy="4487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9" name="直線單箭頭接點 118"/>
          <p:cNvCxnSpPr/>
          <p:nvPr/>
        </p:nvCxnSpPr>
        <p:spPr>
          <a:xfrm flipV="1">
            <a:off x="4222053" y="2274449"/>
            <a:ext cx="0" cy="38419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文字方塊 119"/>
          <p:cNvSpPr txBox="1"/>
          <p:nvPr/>
        </p:nvSpPr>
        <p:spPr>
          <a:xfrm>
            <a:off x="4017999" y="2644732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32" name="矩形 131"/>
          <p:cNvSpPr/>
          <p:nvPr/>
        </p:nvSpPr>
        <p:spPr>
          <a:xfrm>
            <a:off x="4004677" y="4206989"/>
            <a:ext cx="458287" cy="4487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3" name="直線單箭頭接點 132"/>
          <p:cNvCxnSpPr/>
          <p:nvPr/>
        </p:nvCxnSpPr>
        <p:spPr>
          <a:xfrm flipV="1">
            <a:off x="4231578" y="3823788"/>
            <a:ext cx="0" cy="38419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字方塊 133"/>
          <p:cNvSpPr txBox="1"/>
          <p:nvPr/>
        </p:nvSpPr>
        <p:spPr>
          <a:xfrm>
            <a:off x="4021285" y="4200529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135" name="文字方塊 134"/>
          <p:cNvSpPr txBox="1"/>
          <p:nvPr/>
        </p:nvSpPr>
        <p:spPr>
          <a:xfrm>
            <a:off x="3934434" y="1640960"/>
            <a:ext cx="43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4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6" name="文字方塊 135"/>
          <p:cNvSpPr txBox="1"/>
          <p:nvPr/>
        </p:nvSpPr>
        <p:spPr>
          <a:xfrm>
            <a:off x="3820396" y="3244827"/>
            <a:ext cx="68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-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8" name="文字方塊 137"/>
          <p:cNvSpPr txBox="1"/>
          <p:nvPr/>
        </p:nvSpPr>
        <p:spPr>
          <a:xfrm>
            <a:off x="4633050" y="1602028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98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4655369" y="3207559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pSp>
        <p:nvGrpSpPr>
          <p:cNvPr id="97" name="群組 96"/>
          <p:cNvGrpSpPr/>
          <p:nvPr/>
        </p:nvGrpSpPr>
        <p:grpSpPr>
          <a:xfrm>
            <a:off x="6197796" y="2262335"/>
            <a:ext cx="458287" cy="831947"/>
            <a:chOff x="10102194" y="1939763"/>
            <a:chExt cx="458287" cy="831947"/>
          </a:xfrm>
        </p:grpSpPr>
        <p:sp>
          <p:nvSpPr>
            <p:cNvPr id="98" name="矩形 9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99" name="直線單箭頭接點 9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群組 124"/>
          <p:cNvGrpSpPr/>
          <p:nvPr/>
        </p:nvGrpSpPr>
        <p:grpSpPr>
          <a:xfrm>
            <a:off x="8376036" y="2257143"/>
            <a:ext cx="458287" cy="831947"/>
            <a:chOff x="10102194" y="1939763"/>
            <a:chExt cx="458287" cy="831947"/>
          </a:xfrm>
        </p:grpSpPr>
        <p:sp>
          <p:nvSpPr>
            <p:cNvPr id="126" name="矩形 125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7" name="直線單箭頭接點 126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2453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2" grpId="0"/>
      <p:bldP spid="113" grpId="0"/>
      <p:bldP spid="114" grpId="0"/>
      <p:bldP spid="115" grpId="0"/>
      <p:bldP spid="116" grpId="0"/>
      <p:bldP spid="120" grpId="0"/>
      <p:bldP spid="134" grpId="0"/>
      <p:bldP spid="135" grpId="0"/>
      <p:bldP spid="136" grpId="0"/>
      <p:bldP spid="138" grpId="0"/>
      <p:bldP spid="1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神经网络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5462" y="3766881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9145461" y="2107285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4249104" y="1896413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237821" y="344410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6452526" y="1865715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6471448" y="3438391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8606219" y="183848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8647909" y="343839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4" name="群組 83"/>
          <p:cNvGrpSpPr/>
          <p:nvPr/>
        </p:nvGrpSpPr>
        <p:grpSpPr>
          <a:xfrm>
            <a:off x="2632899" y="2172641"/>
            <a:ext cx="1588876" cy="1638300"/>
            <a:chOff x="1013669" y="3459098"/>
            <a:chExt cx="1588876" cy="1638300"/>
          </a:xfrm>
        </p:grpSpPr>
        <p:cxnSp>
          <p:nvCxnSpPr>
            <p:cNvPr id="50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群組 84"/>
          <p:cNvGrpSpPr/>
          <p:nvPr/>
        </p:nvGrpSpPr>
        <p:grpSpPr>
          <a:xfrm>
            <a:off x="4851206" y="2157954"/>
            <a:ext cx="1588876" cy="1638300"/>
            <a:chOff x="1013669" y="3459098"/>
            <a:chExt cx="1588876" cy="1638300"/>
          </a:xfrm>
        </p:grpSpPr>
        <p:cxnSp>
          <p:nvCxnSpPr>
            <p:cNvPr id="86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" name="群組 90"/>
          <p:cNvGrpSpPr/>
          <p:nvPr/>
        </p:nvGrpSpPr>
        <p:grpSpPr>
          <a:xfrm>
            <a:off x="7051144" y="2138036"/>
            <a:ext cx="1588876" cy="1638300"/>
            <a:chOff x="1013669" y="3459098"/>
            <a:chExt cx="1588876" cy="1638300"/>
          </a:xfrm>
        </p:grpSpPr>
        <p:cxnSp>
          <p:nvCxnSpPr>
            <p:cNvPr id="92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94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手繪多邊形 103"/>
          <p:cNvSpPr/>
          <p:nvPr/>
        </p:nvSpPr>
        <p:spPr>
          <a:xfrm>
            <a:off x="4304137" y="356992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手繪多邊形 105"/>
          <p:cNvSpPr/>
          <p:nvPr/>
        </p:nvSpPr>
        <p:spPr>
          <a:xfrm>
            <a:off x="4285527" y="1980481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手繪多邊形 106"/>
          <p:cNvSpPr/>
          <p:nvPr/>
        </p:nvSpPr>
        <p:spPr>
          <a:xfrm>
            <a:off x="6514449" y="199166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手繪多邊形 107"/>
          <p:cNvSpPr/>
          <p:nvPr/>
        </p:nvSpPr>
        <p:spPr>
          <a:xfrm>
            <a:off x="6530793" y="3514993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手繪多邊形 108"/>
          <p:cNvSpPr/>
          <p:nvPr/>
        </p:nvSpPr>
        <p:spPr>
          <a:xfrm>
            <a:off x="8663390" y="193024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手繪多邊形 109"/>
          <p:cNvSpPr/>
          <p:nvPr/>
        </p:nvSpPr>
        <p:spPr>
          <a:xfrm>
            <a:off x="8710477" y="354842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文字方塊 112"/>
          <p:cNvSpPr txBox="1"/>
          <p:nvPr/>
        </p:nvSpPr>
        <p:spPr>
          <a:xfrm>
            <a:off x="3231829" y="1693280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4" name="文字方塊 113"/>
          <p:cNvSpPr txBox="1"/>
          <p:nvPr/>
        </p:nvSpPr>
        <p:spPr>
          <a:xfrm>
            <a:off x="3398921" y="2281597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3096625" y="3798727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3248904" y="322841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grpSp>
        <p:nvGrpSpPr>
          <p:cNvPr id="123" name="群組 122"/>
          <p:cNvGrpSpPr/>
          <p:nvPr/>
        </p:nvGrpSpPr>
        <p:grpSpPr>
          <a:xfrm>
            <a:off x="3995152" y="2274450"/>
            <a:ext cx="458287" cy="838405"/>
            <a:chOff x="10102194" y="1939763"/>
            <a:chExt cx="458287" cy="838405"/>
          </a:xfrm>
        </p:grpSpPr>
        <p:sp>
          <p:nvSpPr>
            <p:cNvPr id="117" name="矩形 116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19" name="直線單箭頭接點 11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文字方塊 119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1</a:t>
              </a:r>
              <a:endParaRPr lang="zh-TW" altLang="en-US" sz="2400" dirty="0"/>
            </a:p>
          </p:txBody>
        </p:sp>
      </p:grpSp>
      <p:grpSp>
        <p:nvGrpSpPr>
          <p:cNvPr id="131" name="群組 130"/>
          <p:cNvGrpSpPr/>
          <p:nvPr/>
        </p:nvGrpSpPr>
        <p:grpSpPr>
          <a:xfrm>
            <a:off x="4004677" y="3823789"/>
            <a:ext cx="458287" cy="838405"/>
            <a:chOff x="10102194" y="1939763"/>
            <a:chExt cx="458287" cy="838405"/>
          </a:xfrm>
        </p:grpSpPr>
        <p:sp>
          <p:nvSpPr>
            <p:cNvPr id="132" name="矩形 131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3" name="直線單箭頭接點 132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文字方塊 13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sp>
        <p:nvSpPr>
          <p:cNvPr id="135" name="文字方塊 134"/>
          <p:cNvSpPr txBox="1"/>
          <p:nvPr/>
        </p:nvSpPr>
        <p:spPr>
          <a:xfrm>
            <a:off x="3934434" y="1640960"/>
            <a:ext cx="43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4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6" name="文字方塊 135"/>
          <p:cNvSpPr txBox="1"/>
          <p:nvPr/>
        </p:nvSpPr>
        <p:spPr>
          <a:xfrm>
            <a:off x="3820396" y="3244827"/>
            <a:ext cx="68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-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8" name="文字方塊 137"/>
          <p:cNvSpPr txBox="1"/>
          <p:nvPr/>
        </p:nvSpPr>
        <p:spPr>
          <a:xfrm>
            <a:off x="4633050" y="1602028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98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4655369" y="3207559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40" name="文字方塊 139"/>
          <p:cNvSpPr txBox="1"/>
          <p:nvPr/>
        </p:nvSpPr>
        <p:spPr>
          <a:xfrm>
            <a:off x="5477237" y="1672424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141" name="文字方塊 140"/>
          <p:cNvSpPr txBox="1"/>
          <p:nvPr/>
        </p:nvSpPr>
        <p:spPr>
          <a:xfrm>
            <a:off x="5644329" y="2260741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2" name="文字方塊 141"/>
          <p:cNvSpPr txBox="1"/>
          <p:nvPr/>
        </p:nvSpPr>
        <p:spPr>
          <a:xfrm>
            <a:off x="5342033" y="3777871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3" name="文字方塊 142"/>
          <p:cNvSpPr txBox="1"/>
          <p:nvPr/>
        </p:nvSpPr>
        <p:spPr>
          <a:xfrm>
            <a:off x="5494312" y="3207559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44" name="文字方塊 143"/>
          <p:cNvSpPr txBox="1"/>
          <p:nvPr/>
        </p:nvSpPr>
        <p:spPr>
          <a:xfrm>
            <a:off x="7650016" y="1673341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145" name="文字方塊 144"/>
          <p:cNvSpPr txBox="1"/>
          <p:nvPr/>
        </p:nvSpPr>
        <p:spPr>
          <a:xfrm>
            <a:off x="7817108" y="2261658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6" name="文字方塊 145"/>
          <p:cNvSpPr txBox="1"/>
          <p:nvPr/>
        </p:nvSpPr>
        <p:spPr>
          <a:xfrm>
            <a:off x="7514812" y="3778788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147" name="文字方塊 146"/>
          <p:cNvSpPr txBox="1"/>
          <p:nvPr/>
        </p:nvSpPr>
        <p:spPr>
          <a:xfrm>
            <a:off x="7667091" y="3208476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50" name="文字方塊 149"/>
          <p:cNvSpPr txBox="1"/>
          <p:nvPr/>
        </p:nvSpPr>
        <p:spPr>
          <a:xfrm>
            <a:off x="6776837" y="1665439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86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1" name="文字方塊 150"/>
          <p:cNvSpPr txBox="1"/>
          <p:nvPr/>
        </p:nvSpPr>
        <p:spPr>
          <a:xfrm>
            <a:off x="6799156" y="3270970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4" name="文字方塊 153"/>
          <p:cNvSpPr txBox="1"/>
          <p:nvPr/>
        </p:nvSpPr>
        <p:spPr>
          <a:xfrm>
            <a:off x="9029772" y="1626200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6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5" name="文字方塊 154"/>
          <p:cNvSpPr txBox="1"/>
          <p:nvPr/>
        </p:nvSpPr>
        <p:spPr>
          <a:xfrm>
            <a:off x="9052091" y="3231731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83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pSp>
        <p:nvGrpSpPr>
          <p:cNvPr id="97" name="群組 96"/>
          <p:cNvGrpSpPr/>
          <p:nvPr/>
        </p:nvGrpSpPr>
        <p:grpSpPr>
          <a:xfrm>
            <a:off x="6197796" y="2262335"/>
            <a:ext cx="458287" cy="838405"/>
            <a:chOff x="10102194" y="1939763"/>
            <a:chExt cx="458287" cy="838405"/>
          </a:xfrm>
        </p:grpSpPr>
        <p:sp>
          <p:nvSpPr>
            <p:cNvPr id="98" name="矩形 9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99" name="直線單箭頭接點 9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文字方塊 101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105" name="群組 104"/>
          <p:cNvGrpSpPr/>
          <p:nvPr/>
        </p:nvGrpSpPr>
        <p:grpSpPr>
          <a:xfrm>
            <a:off x="6200174" y="3786658"/>
            <a:ext cx="458287" cy="838405"/>
            <a:chOff x="10102194" y="1939763"/>
            <a:chExt cx="458287" cy="838405"/>
          </a:xfrm>
        </p:grpSpPr>
        <p:sp>
          <p:nvSpPr>
            <p:cNvPr id="118" name="矩形 11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2" name="直線單箭頭接點 121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文字方塊 12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125" name="群組 124"/>
          <p:cNvGrpSpPr/>
          <p:nvPr/>
        </p:nvGrpSpPr>
        <p:grpSpPr>
          <a:xfrm>
            <a:off x="8376036" y="2257143"/>
            <a:ext cx="458287" cy="838405"/>
            <a:chOff x="10102194" y="1939763"/>
            <a:chExt cx="458287" cy="838405"/>
          </a:xfrm>
        </p:grpSpPr>
        <p:sp>
          <p:nvSpPr>
            <p:cNvPr id="126" name="矩形 125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7" name="直線單箭頭接點 126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文字方塊 127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-2</a:t>
              </a:r>
              <a:endParaRPr lang="zh-TW" altLang="en-US" sz="2400" dirty="0"/>
            </a:p>
          </p:txBody>
        </p:sp>
      </p:grpSp>
      <p:grpSp>
        <p:nvGrpSpPr>
          <p:cNvPr id="129" name="群組 128"/>
          <p:cNvGrpSpPr/>
          <p:nvPr/>
        </p:nvGrpSpPr>
        <p:grpSpPr>
          <a:xfrm>
            <a:off x="8430116" y="3813979"/>
            <a:ext cx="458287" cy="838405"/>
            <a:chOff x="10102194" y="1939763"/>
            <a:chExt cx="458287" cy="838405"/>
          </a:xfrm>
        </p:grpSpPr>
        <p:sp>
          <p:nvSpPr>
            <p:cNvPr id="130" name="矩形 129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48" name="直線單箭頭接點 147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字方塊 148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2</a:t>
              </a:r>
              <a:endParaRPr lang="zh-TW" altLang="en-US" sz="2400" dirty="0"/>
            </a:p>
          </p:txBody>
        </p:sp>
      </p:grpSp>
      <p:sp>
        <p:nvSpPr>
          <p:cNvPr id="121" name="矩形 120"/>
          <p:cNvSpPr/>
          <p:nvPr/>
        </p:nvSpPr>
        <p:spPr>
          <a:xfrm>
            <a:off x="2272793" y="199166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7" name="矩形 136"/>
          <p:cNvSpPr/>
          <p:nvPr/>
        </p:nvSpPr>
        <p:spPr>
          <a:xfrm>
            <a:off x="2241550" y="363343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2" name="文字方塊 151"/>
          <p:cNvSpPr txBox="1"/>
          <p:nvPr/>
        </p:nvSpPr>
        <p:spPr>
          <a:xfrm>
            <a:off x="2284961" y="1978209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3" name="文字方塊 152"/>
          <p:cNvSpPr txBox="1"/>
          <p:nvPr/>
        </p:nvSpPr>
        <p:spPr>
          <a:xfrm>
            <a:off x="2179178" y="3577640"/>
            <a:ext cx="488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-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30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  <p:bldP spid="151" grpId="0"/>
      <p:bldP spid="154" grpId="0"/>
      <p:bldP spid="1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神经网络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5462" y="3766881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9145461" y="2107285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4249104" y="1896413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237821" y="344410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6452526" y="1865715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6471448" y="3438391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8606219" y="183848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8647909" y="343839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4" name="群組 83"/>
          <p:cNvGrpSpPr/>
          <p:nvPr/>
        </p:nvGrpSpPr>
        <p:grpSpPr>
          <a:xfrm>
            <a:off x="2632899" y="2172641"/>
            <a:ext cx="1588876" cy="1638300"/>
            <a:chOff x="1013669" y="3459098"/>
            <a:chExt cx="1588876" cy="1638300"/>
          </a:xfrm>
        </p:grpSpPr>
        <p:cxnSp>
          <p:nvCxnSpPr>
            <p:cNvPr id="50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群組 84"/>
          <p:cNvGrpSpPr/>
          <p:nvPr/>
        </p:nvGrpSpPr>
        <p:grpSpPr>
          <a:xfrm>
            <a:off x="4851206" y="2157954"/>
            <a:ext cx="1588876" cy="1638300"/>
            <a:chOff x="1013669" y="3459098"/>
            <a:chExt cx="1588876" cy="1638300"/>
          </a:xfrm>
        </p:grpSpPr>
        <p:cxnSp>
          <p:nvCxnSpPr>
            <p:cNvPr id="86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" name="群組 90"/>
          <p:cNvGrpSpPr/>
          <p:nvPr/>
        </p:nvGrpSpPr>
        <p:grpSpPr>
          <a:xfrm>
            <a:off x="7051144" y="2138036"/>
            <a:ext cx="1588876" cy="1638300"/>
            <a:chOff x="1013669" y="3459098"/>
            <a:chExt cx="1588876" cy="1638300"/>
          </a:xfrm>
        </p:grpSpPr>
        <p:cxnSp>
          <p:nvCxnSpPr>
            <p:cNvPr id="92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94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手繪多邊形 103"/>
          <p:cNvSpPr/>
          <p:nvPr/>
        </p:nvSpPr>
        <p:spPr>
          <a:xfrm>
            <a:off x="4304137" y="356992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手繪多邊形 105"/>
          <p:cNvSpPr/>
          <p:nvPr/>
        </p:nvSpPr>
        <p:spPr>
          <a:xfrm>
            <a:off x="4285527" y="1980481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手繪多邊形 106"/>
          <p:cNvSpPr/>
          <p:nvPr/>
        </p:nvSpPr>
        <p:spPr>
          <a:xfrm>
            <a:off x="6514449" y="199166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手繪多邊形 107"/>
          <p:cNvSpPr/>
          <p:nvPr/>
        </p:nvSpPr>
        <p:spPr>
          <a:xfrm>
            <a:off x="6530793" y="3514993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手繪多邊形 108"/>
          <p:cNvSpPr/>
          <p:nvPr/>
        </p:nvSpPr>
        <p:spPr>
          <a:xfrm>
            <a:off x="8663390" y="193024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手繪多邊形 109"/>
          <p:cNvSpPr/>
          <p:nvPr/>
        </p:nvSpPr>
        <p:spPr>
          <a:xfrm>
            <a:off x="8710477" y="354842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文字方塊 112"/>
          <p:cNvSpPr txBox="1"/>
          <p:nvPr/>
        </p:nvSpPr>
        <p:spPr>
          <a:xfrm>
            <a:off x="3231829" y="1693280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4" name="文字方塊 113"/>
          <p:cNvSpPr txBox="1"/>
          <p:nvPr/>
        </p:nvSpPr>
        <p:spPr>
          <a:xfrm>
            <a:off x="3398921" y="2281597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3096625" y="3798727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3248904" y="322841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grpSp>
        <p:nvGrpSpPr>
          <p:cNvPr id="123" name="群組 122"/>
          <p:cNvGrpSpPr/>
          <p:nvPr/>
        </p:nvGrpSpPr>
        <p:grpSpPr>
          <a:xfrm>
            <a:off x="3995152" y="2274450"/>
            <a:ext cx="458287" cy="838405"/>
            <a:chOff x="10102194" y="1939763"/>
            <a:chExt cx="458287" cy="838405"/>
          </a:xfrm>
        </p:grpSpPr>
        <p:sp>
          <p:nvSpPr>
            <p:cNvPr id="117" name="矩形 116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19" name="直線單箭頭接點 11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文字方塊 119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1</a:t>
              </a:r>
              <a:endParaRPr lang="zh-TW" altLang="en-US" sz="2400" dirty="0"/>
            </a:p>
          </p:txBody>
        </p:sp>
      </p:grpSp>
      <p:grpSp>
        <p:nvGrpSpPr>
          <p:cNvPr id="131" name="群組 130"/>
          <p:cNvGrpSpPr/>
          <p:nvPr/>
        </p:nvGrpSpPr>
        <p:grpSpPr>
          <a:xfrm>
            <a:off x="4004677" y="3823789"/>
            <a:ext cx="458287" cy="838405"/>
            <a:chOff x="10102194" y="1939763"/>
            <a:chExt cx="458287" cy="838405"/>
          </a:xfrm>
        </p:grpSpPr>
        <p:sp>
          <p:nvSpPr>
            <p:cNvPr id="132" name="矩形 131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3" name="直線單箭頭接點 132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文字方塊 13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sp>
        <p:nvSpPr>
          <p:cNvPr id="138" name="文字方塊 137"/>
          <p:cNvSpPr txBox="1"/>
          <p:nvPr/>
        </p:nvSpPr>
        <p:spPr>
          <a:xfrm>
            <a:off x="4633050" y="1602028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73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4599361" y="3207559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5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40" name="文字方塊 139"/>
          <p:cNvSpPr txBox="1"/>
          <p:nvPr/>
        </p:nvSpPr>
        <p:spPr>
          <a:xfrm>
            <a:off x="5477237" y="1672424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141" name="文字方塊 140"/>
          <p:cNvSpPr txBox="1"/>
          <p:nvPr/>
        </p:nvSpPr>
        <p:spPr>
          <a:xfrm>
            <a:off x="5644329" y="2260741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2" name="文字方塊 141"/>
          <p:cNvSpPr txBox="1"/>
          <p:nvPr/>
        </p:nvSpPr>
        <p:spPr>
          <a:xfrm>
            <a:off x="5342033" y="3777871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3" name="文字方塊 142"/>
          <p:cNvSpPr txBox="1"/>
          <p:nvPr/>
        </p:nvSpPr>
        <p:spPr>
          <a:xfrm>
            <a:off x="5494312" y="3207559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144" name="文字方塊 143"/>
          <p:cNvSpPr txBox="1"/>
          <p:nvPr/>
        </p:nvSpPr>
        <p:spPr>
          <a:xfrm>
            <a:off x="7650016" y="1673341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145" name="文字方塊 144"/>
          <p:cNvSpPr txBox="1"/>
          <p:nvPr/>
        </p:nvSpPr>
        <p:spPr>
          <a:xfrm>
            <a:off x="7817108" y="2261658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46" name="文字方塊 145"/>
          <p:cNvSpPr txBox="1"/>
          <p:nvPr/>
        </p:nvSpPr>
        <p:spPr>
          <a:xfrm>
            <a:off x="7514812" y="3778788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147" name="文字方塊 146"/>
          <p:cNvSpPr txBox="1"/>
          <p:nvPr/>
        </p:nvSpPr>
        <p:spPr>
          <a:xfrm>
            <a:off x="7667091" y="3208476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150" name="文字方塊 149"/>
          <p:cNvSpPr txBox="1"/>
          <p:nvPr/>
        </p:nvSpPr>
        <p:spPr>
          <a:xfrm>
            <a:off x="6739605" y="1556517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7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1" name="文字方塊 150"/>
          <p:cNvSpPr txBox="1"/>
          <p:nvPr/>
        </p:nvSpPr>
        <p:spPr>
          <a:xfrm>
            <a:off x="6799156" y="3270970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4" name="文字方塊 153"/>
          <p:cNvSpPr txBox="1"/>
          <p:nvPr/>
        </p:nvSpPr>
        <p:spPr>
          <a:xfrm>
            <a:off x="9064144" y="1574624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5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5" name="文字方塊 154"/>
          <p:cNvSpPr txBox="1"/>
          <p:nvPr/>
        </p:nvSpPr>
        <p:spPr>
          <a:xfrm>
            <a:off x="9145461" y="3228415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85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pSp>
        <p:nvGrpSpPr>
          <p:cNvPr id="97" name="群組 96"/>
          <p:cNvGrpSpPr/>
          <p:nvPr/>
        </p:nvGrpSpPr>
        <p:grpSpPr>
          <a:xfrm>
            <a:off x="6197796" y="2262335"/>
            <a:ext cx="458287" cy="838405"/>
            <a:chOff x="10102194" y="1939763"/>
            <a:chExt cx="458287" cy="838405"/>
          </a:xfrm>
        </p:grpSpPr>
        <p:sp>
          <p:nvSpPr>
            <p:cNvPr id="98" name="矩形 9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99" name="直線單箭頭接點 9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文字方塊 101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105" name="群組 104"/>
          <p:cNvGrpSpPr/>
          <p:nvPr/>
        </p:nvGrpSpPr>
        <p:grpSpPr>
          <a:xfrm>
            <a:off x="6200174" y="3786658"/>
            <a:ext cx="458287" cy="838405"/>
            <a:chOff x="10102194" y="1939763"/>
            <a:chExt cx="458287" cy="838405"/>
          </a:xfrm>
        </p:grpSpPr>
        <p:sp>
          <p:nvSpPr>
            <p:cNvPr id="118" name="矩形 117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2" name="直線單箭頭接點 121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文字方塊 12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125" name="群組 124"/>
          <p:cNvGrpSpPr/>
          <p:nvPr/>
        </p:nvGrpSpPr>
        <p:grpSpPr>
          <a:xfrm>
            <a:off x="8376036" y="2257143"/>
            <a:ext cx="458287" cy="838405"/>
            <a:chOff x="10102194" y="1939763"/>
            <a:chExt cx="458287" cy="838405"/>
          </a:xfrm>
        </p:grpSpPr>
        <p:sp>
          <p:nvSpPr>
            <p:cNvPr id="126" name="矩形 125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7" name="直線單箭頭接點 126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文字方塊 127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-2</a:t>
              </a:r>
              <a:endParaRPr lang="zh-TW" altLang="en-US" sz="2400" dirty="0"/>
            </a:p>
          </p:txBody>
        </p:sp>
      </p:grpSp>
      <p:grpSp>
        <p:nvGrpSpPr>
          <p:cNvPr id="129" name="群組 128"/>
          <p:cNvGrpSpPr/>
          <p:nvPr/>
        </p:nvGrpSpPr>
        <p:grpSpPr>
          <a:xfrm>
            <a:off x="8430116" y="3813979"/>
            <a:ext cx="458287" cy="838405"/>
            <a:chOff x="10102194" y="1939763"/>
            <a:chExt cx="458287" cy="838405"/>
          </a:xfrm>
        </p:grpSpPr>
        <p:sp>
          <p:nvSpPr>
            <p:cNvPr id="130" name="矩形 129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48" name="直線單箭頭接點 147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字方塊 148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2</a:t>
              </a:r>
              <a:endParaRPr lang="zh-TW" altLang="en-US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字方塊 102"/>
              <p:cNvSpPr txBox="1"/>
              <p:nvPr/>
            </p:nvSpPr>
            <p:spPr>
              <a:xfrm>
                <a:off x="7345154" y="4944894"/>
                <a:ext cx="2561855" cy="727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8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.5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0.8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03" name="文字方塊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153" y="4944894"/>
                <a:ext cx="2561855" cy="72725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2499596" y="5969249"/>
            <a:ext cx="7376191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不同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的参数表示不同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的函数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字方塊 120"/>
              <p:cNvSpPr txBox="1"/>
              <p:nvPr/>
            </p:nvSpPr>
            <p:spPr>
              <a:xfrm>
                <a:off x="4251525" y="4962387"/>
                <a:ext cx="2829557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8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.6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0.8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21" name="文字方塊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524" y="4962387"/>
                <a:ext cx="2829557" cy="718466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文字方塊 136"/>
              <p:cNvSpPr txBox="1"/>
              <p:nvPr/>
            </p:nvSpPr>
            <p:spPr>
              <a:xfrm>
                <a:off x="1970183" y="4859313"/>
                <a:ext cx="18144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7" name="文字方塊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183" y="4859313"/>
                <a:ext cx="1814471" cy="43088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矩形 134"/>
          <p:cNvSpPr/>
          <p:nvPr/>
        </p:nvSpPr>
        <p:spPr>
          <a:xfrm>
            <a:off x="2272793" y="199166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6" name="矩形 135"/>
          <p:cNvSpPr/>
          <p:nvPr/>
        </p:nvSpPr>
        <p:spPr>
          <a:xfrm>
            <a:off x="2241550" y="363343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2" name="文字方塊 151"/>
          <p:cNvSpPr txBox="1"/>
          <p:nvPr/>
        </p:nvSpPr>
        <p:spPr>
          <a:xfrm>
            <a:off x="2284961" y="1978209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53" name="文字方塊 152"/>
          <p:cNvSpPr txBox="1"/>
          <p:nvPr/>
        </p:nvSpPr>
        <p:spPr>
          <a:xfrm>
            <a:off x="2179178" y="3577640"/>
            <a:ext cx="488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02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39" grpId="0"/>
      <p:bldP spid="150" grpId="0"/>
      <p:bldP spid="151" grpId="0"/>
      <p:bldP spid="154" grpId="0"/>
      <p:bldP spid="155" grpId="0"/>
      <p:bldP spid="103" grpId="0"/>
      <p:bldP spid="4" grpId="0" animBg="1"/>
      <p:bldP spid="121" grpId="0"/>
      <p:bldP spid="137" grpId="0"/>
      <p:bldP spid="152" grpId="0"/>
      <p:bldP spid="1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742012" y="5073420"/>
                <a:ext cx="491865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012" y="5073419"/>
                <a:ext cx="4918654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操作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5462" y="3766881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9145461" y="2107285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4249104" y="1896413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4237821" y="344410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6452526" y="1865715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6471448" y="3438391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8606219" y="183848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8647909" y="343839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4" name="群組 83"/>
          <p:cNvGrpSpPr/>
          <p:nvPr/>
        </p:nvGrpSpPr>
        <p:grpSpPr>
          <a:xfrm>
            <a:off x="2632899" y="2172641"/>
            <a:ext cx="1588876" cy="1638300"/>
            <a:chOff x="1013669" y="3459098"/>
            <a:chExt cx="1588876" cy="1638300"/>
          </a:xfrm>
        </p:grpSpPr>
        <p:cxnSp>
          <p:nvCxnSpPr>
            <p:cNvPr id="50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群組 84"/>
          <p:cNvGrpSpPr/>
          <p:nvPr/>
        </p:nvGrpSpPr>
        <p:grpSpPr>
          <a:xfrm>
            <a:off x="4851206" y="2157954"/>
            <a:ext cx="1588876" cy="1638300"/>
            <a:chOff x="1013669" y="3459098"/>
            <a:chExt cx="1588876" cy="1638300"/>
          </a:xfrm>
        </p:grpSpPr>
        <p:cxnSp>
          <p:nvCxnSpPr>
            <p:cNvPr id="86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" name="群組 90"/>
          <p:cNvGrpSpPr/>
          <p:nvPr/>
        </p:nvGrpSpPr>
        <p:grpSpPr>
          <a:xfrm>
            <a:off x="7051144" y="2138036"/>
            <a:ext cx="1588876" cy="1638300"/>
            <a:chOff x="1013669" y="3459098"/>
            <a:chExt cx="1588876" cy="1638300"/>
          </a:xfrm>
        </p:grpSpPr>
        <p:cxnSp>
          <p:nvCxnSpPr>
            <p:cNvPr id="92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94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手繪多邊形 103"/>
          <p:cNvSpPr/>
          <p:nvPr/>
        </p:nvSpPr>
        <p:spPr>
          <a:xfrm>
            <a:off x="4304137" y="356992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手繪多邊形 105"/>
          <p:cNvSpPr/>
          <p:nvPr/>
        </p:nvSpPr>
        <p:spPr>
          <a:xfrm>
            <a:off x="4285527" y="1980481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手繪多邊形 106"/>
          <p:cNvSpPr/>
          <p:nvPr/>
        </p:nvSpPr>
        <p:spPr>
          <a:xfrm>
            <a:off x="6514449" y="199166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手繪多邊形 107"/>
          <p:cNvSpPr/>
          <p:nvPr/>
        </p:nvSpPr>
        <p:spPr>
          <a:xfrm>
            <a:off x="6530793" y="3514993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手繪多邊形 108"/>
          <p:cNvSpPr/>
          <p:nvPr/>
        </p:nvSpPr>
        <p:spPr>
          <a:xfrm>
            <a:off x="8663390" y="1930244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手繪多邊形 109"/>
          <p:cNvSpPr/>
          <p:nvPr/>
        </p:nvSpPr>
        <p:spPr>
          <a:xfrm>
            <a:off x="8710477" y="354842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文字方塊 112"/>
          <p:cNvSpPr txBox="1"/>
          <p:nvPr/>
        </p:nvSpPr>
        <p:spPr>
          <a:xfrm>
            <a:off x="3231829" y="1693280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C000"/>
                </a:solidFill>
              </a:rPr>
              <a:t>1</a:t>
            </a:r>
            <a:endParaRPr lang="zh-TW" altLang="en-US" sz="2400" dirty="0">
              <a:solidFill>
                <a:srgbClr val="FFC000"/>
              </a:solidFill>
            </a:endParaRPr>
          </a:p>
        </p:txBody>
      </p:sp>
      <p:sp>
        <p:nvSpPr>
          <p:cNvPr id="114" name="文字方塊 113"/>
          <p:cNvSpPr txBox="1"/>
          <p:nvPr/>
        </p:nvSpPr>
        <p:spPr>
          <a:xfrm>
            <a:off x="3398921" y="2281597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C000"/>
                </a:solidFill>
              </a:rPr>
              <a:t>-2</a:t>
            </a:r>
            <a:endParaRPr lang="zh-TW" altLang="en-US" sz="2400" dirty="0">
              <a:solidFill>
                <a:srgbClr val="FFC000"/>
              </a:solidFill>
            </a:endParaRPr>
          </a:p>
        </p:txBody>
      </p:sp>
      <p:sp>
        <p:nvSpPr>
          <p:cNvPr id="115" name="文字方塊 114"/>
          <p:cNvSpPr txBox="1"/>
          <p:nvPr/>
        </p:nvSpPr>
        <p:spPr>
          <a:xfrm>
            <a:off x="3096625" y="3798727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C000"/>
                </a:solidFill>
              </a:rPr>
              <a:t>1</a:t>
            </a:r>
            <a:endParaRPr lang="zh-TW" altLang="en-US" sz="2400" dirty="0">
              <a:solidFill>
                <a:srgbClr val="FFC000"/>
              </a:solidFill>
            </a:endParaRPr>
          </a:p>
        </p:txBody>
      </p:sp>
      <p:sp>
        <p:nvSpPr>
          <p:cNvPr id="116" name="文字方塊 115"/>
          <p:cNvSpPr txBox="1"/>
          <p:nvPr/>
        </p:nvSpPr>
        <p:spPr>
          <a:xfrm>
            <a:off x="3248904" y="322841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C000"/>
                </a:solidFill>
              </a:rPr>
              <a:t>-1</a:t>
            </a:r>
            <a:endParaRPr lang="zh-TW" altLang="en-US" sz="2400" dirty="0">
              <a:solidFill>
                <a:srgbClr val="FFC000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3995152" y="2657650"/>
            <a:ext cx="458287" cy="4487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9" name="直線單箭頭接點 118"/>
          <p:cNvCxnSpPr/>
          <p:nvPr/>
        </p:nvCxnSpPr>
        <p:spPr>
          <a:xfrm flipV="1">
            <a:off x="4222053" y="2274449"/>
            <a:ext cx="0" cy="38419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文字方塊 119"/>
          <p:cNvSpPr txBox="1"/>
          <p:nvPr/>
        </p:nvSpPr>
        <p:spPr>
          <a:xfrm>
            <a:off x="4011760" y="2651190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B050"/>
                </a:solidFill>
              </a:rPr>
              <a:t>1</a:t>
            </a:r>
            <a:endParaRPr lang="zh-TW" altLang="en-US" sz="2400" dirty="0">
              <a:solidFill>
                <a:srgbClr val="00B050"/>
              </a:solidFill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4004677" y="4206989"/>
            <a:ext cx="458287" cy="4487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3" name="直線單箭頭接點 132"/>
          <p:cNvCxnSpPr/>
          <p:nvPr/>
        </p:nvCxnSpPr>
        <p:spPr>
          <a:xfrm flipV="1">
            <a:off x="4231578" y="3823788"/>
            <a:ext cx="0" cy="38419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字方塊 133"/>
          <p:cNvSpPr txBox="1"/>
          <p:nvPr/>
        </p:nvSpPr>
        <p:spPr>
          <a:xfrm>
            <a:off x="4021285" y="4200529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B050"/>
                </a:solidFill>
              </a:rPr>
              <a:t>0</a:t>
            </a:r>
            <a:endParaRPr lang="zh-TW" altLang="en-US" sz="2400" dirty="0">
              <a:solidFill>
                <a:srgbClr val="00B050"/>
              </a:solidFill>
            </a:endParaRPr>
          </a:p>
        </p:txBody>
      </p:sp>
      <p:sp>
        <p:nvSpPr>
          <p:cNvPr id="135" name="文字方塊 134"/>
          <p:cNvSpPr txBox="1"/>
          <p:nvPr/>
        </p:nvSpPr>
        <p:spPr>
          <a:xfrm>
            <a:off x="3934434" y="1640960"/>
            <a:ext cx="43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4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6" name="文字方塊 135"/>
          <p:cNvSpPr txBox="1"/>
          <p:nvPr/>
        </p:nvSpPr>
        <p:spPr>
          <a:xfrm>
            <a:off x="3820396" y="3244827"/>
            <a:ext cx="68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-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38" name="文字方塊 137"/>
          <p:cNvSpPr txBox="1"/>
          <p:nvPr/>
        </p:nvSpPr>
        <p:spPr>
          <a:xfrm>
            <a:off x="4633050" y="1602028"/>
            <a:ext cx="811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98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4655369" y="3207559"/>
            <a:ext cx="811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0.12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5159333" y="4932536"/>
                <a:ext cx="810478" cy="715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333" y="4932535"/>
                <a:ext cx="810478" cy="7156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字方塊 69"/>
              <p:cNvSpPr txBox="1"/>
              <p:nvPr/>
            </p:nvSpPr>
            <p:spPr>
              <a:xfrm>
                <a:off x="3395122" y="4931042"/>
                <a:ext cx="1636025" cy="715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FFC00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7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121" y="4931041"/>
                <a:ext cx="1636025" cy="7156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字方塊 70"/>
              <p:cNvSpPr txBox="1"/>
              <p:nvPr/>
            </p:nvSpPr>
            <p:spPr>
              <a:xfrm>
                <a:off x="6164995" y="5085250"/>
                <a:ext cx="3494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1" name="文字方塊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994" y="5085249"/>
                <a:ext cx="349455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字方塊 66"/>
              <p:cNvSpPr txBox="1"/>
              <p:nvPr/>
            </p:nvSpPr>
            <p:spPr>
              <a:xfrm>
                <a:off x="6665874" y="4921977"/>
                <a:ext cx="542776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00B05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7" name="文字方塊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874" y="4921977"/>
                <a:ext cx="542776" cy="71846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字方塊 67"/>
              <p:cNvSpPr txBox="1"/>
              <p:nvPr/>
            </p:nvSpPr>
            <p:spPr>
              <a:xfrm>
                <a:off x="8282906" y="4919562"/>
                <a:ext cx="1014059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.9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.1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8" name="文字方塊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8905" y="4919562"/>
                <a:ext cx="1014059" cy="71846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714637" y="5017185"/>
                <a:ext cx="5341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636" y="5017185"/>
                <a:ext cx="534121" cy="52322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矩形 77"/>
          <p:cNvSpPr/>
          <p:nvPr/>
        </p:nvSpPr>
        <p:spPr>
          <a:xfrm>
            <a:off x="2272793" y="199166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矩形 78"/>
          <p:cNvSpPr/>
          <p:nvPr/>
        </p:nvSpPr>
        <p:spPr>
          <a:xfrm>
            <a:off x="2241550" y="363343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文字方塊 80"/>
          <p:cNvSpPr txBox="1"/>
          <p:nvPr/>
        </p:nvSpPr>
        <p:spPr>
          <a:xfrm>
            <a:off x="2284961" y="1978209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82" name="文字方塊 81"/>
          <p:cNvSpPr txBox="1"/>
          <p:nvPr/>
        </p:nvSpPr>
        <p:spPr>
          <a:xfrm>
            <a:off x="2188367" y="3567894"/>
            <a:ext cx="488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-1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字方塊 96"/>
              <p:cNvSpPr txBox="1"/>
              <p:nvPr/>
            </p:nvSpPr>
            <p:spPr>
              <a:xfrm>
                <a:off x="5002118" y="5992672"/>
                <a:ext cx="810478" cy="714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文字方塊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8118" y="5992672"/>
                <a:ext cx="810478" cy="714106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大括弧 8"/>
          <p:cNvSpPr/>
          <p:nvPr/>
        </p:nvSpPr>
        <p:spPr>
          <a:xfrm rot="5400000">
            <a:off x="5323149" y="3670895"/>
            <a:ext cx="151251" cy="4152171"/>
          </a:xfrm>
          <a:prstGeom prst="rightBrace">
            <a:avLst>
              <a:gd name="adj1" fmla="val 115390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778415" y="1836158"/>
                <a:ext cx="5513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4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8415" y="1836158"/>
                <a:ext cx="551305" cy="461665"/>
              </a:xfrm>
              <a:prstGeom prst="rect">
                <a:avLst/>
              </a:prstGeom>
              <a:blipFill rotWithShape="0">
                <a:blip r:embed="rId16"/>
                <a:stretch>
                  <a:fillRect t="-3947" r="-17582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9784511" y="3506462"/>
                <a:ext cx="5584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4511" y="3506462"/>
                <a:ext cx="558422" cy="461665"/>
              </a:xfrm>
              <a:prstGeom prst="rect">
                <a:avLst/>
              </a:prstGeom>
              <a:blipFill rotWithShape="0">
                <a:blip r:embed="rId17"/>
                <a:stretch>
                  <a:fillRect t="-3947" r="-17391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751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3" grpId="0"/>
      <p:bldP spid="114" grpId="0"/>
      <p:bldP spid="115" grpId="0"/>
      <p:bldP spid="116" grpId="0"/>
      <p:bldP spid="120" grpId="0"/>
      <p:bldP spid="134" grpId="0"/>
      <p:bldP spid="135" grpId="0"/>
      <p:bldP spid="136" grpId="0"/>
      <p:bldP spid="138" grpId="0"/>
      <p:bldP spid="139" grpId="0"/>
      <p:bldP spid="3" grpId="0"/>
      <p:bldP spid="70" grpId="0"/>
      <p:bldP spid="71" grpId="0"/>
      <p:bldP spid="67" grpId="0"/>
      <p:bldP spid="68" grpId="0"/>
      <p:bldP spid="5" grpId="0"/>
      <p:bldP spid="81" grpId="0"/>
      <p:bldP spid="82" grpId="0"/>
      <p:bldP spid="97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矩形 77"/>
          <p:cNvSpPr/>
          <p:nvPr/>
        </p:nvSpPr>
        <p:spPr>
          <a:xfrm>
            <a:off x="8704167" y="1554096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4" name="矩形 73"/>
          <p:cNvSpPr/>
          <p:nvPr/>
        </p:nvSpPr>
        <p:spPr>
          <a:xfrm>
            <a:off x="4553726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矩形 74"/>
          <p:cNvSpPr/>
          <p:nvPr/>
        </p:nvSpPr>
        <p:spPr>
          <a:xfrm>
            <a:off x="5879312" y="1590167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矩形 75"/>
          <p:cNvSpPr/>
          <p:nvPr/>
        </p:nvSpPr>
        <p:spPr>
          <a:xfrm>
            <a:off x="7290871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矩形 76"/>
          <p:cNvSpPr/>
          <p:nvPr/>
        </p:nvSpPr>
        <p:spPr>
          <a:xfrm>
            <a:off x="3370624" y="1634155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3" name="直線單箭頭接點 92"/>
          <p:cNvCxnSpPr/>
          <p:nvPr/>
        </p:nvCxnSpPr>
        <p:spPr>
          <a:xfrm>
            <a:off x="7677679" y="2654934"/>
            <a:ext cx="1018599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單箭頭接點 93"/>
          <p:cNvCxnSpPr/>
          <p:nvPr/>
        </p:nvCxnSpPr>
        <p:spPr>
          <a:xfrm>
            <a:off x="7786994" y="3900824"/>
            <a:ext cx="905748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/>
          <p:nvPr/>
        </p:nvCxnSpPr>
        <p:spPr>
          <a:xfrm>
            <a:off x="7653794" y="1876131"/>
            <a:ext cx="1050372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矩形 95"/>
          <p:cNvSpPr/>
          <p:nvPr/>
        </p:nvSpPr>
        <p:spPr>
          <a:xfrm>
            <a:off x="3439011" y="2351848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7" name="矩形 96"/>
          <p:cNvSpPr/>
          <p:nvPr/>
        </p:nvSpPr>
        <p:spPr>
          <a:xfrm>
            <a:off x="3444829" y="1781519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59947"/>
              </p:ext>
            </p:extLst>
          </p:nvPr>
        </p:nvGraphicFramePr>
        <p:xfrm>
          <a:off x="3457528" y="1686269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3" name="方程式" r:id="rId4" imgW="152280" imgH="215640" progId="Equation.3">
                  <p:embed/>
                </p:oleObj>
              </mc:Choice>
              <mc:Fallback>
                <p:oleObj name="方程式" r:id="rId4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28" y="1686269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78003"/>
              </p:ext>
            </p:extLst>
          </p:nvPr>
        </p:nvGraphicFramePr>
        <p:xfrm>
          <a:off x="3462825" y="2268999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4" name="方程式" r:id="rId6" imgW="164880" imgH="215640" progId="Equation.3">
                  <p:embed/>
                </p:oleObj>
              </mc:Choice>
              <mc:Fallback>
                <p:oleObj name="方程式" r:id="rId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25" y="2268999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橢圓 99"/>
          <p:cNvSpPr/>
          <p:nvPr/>
        </p:nvSpPr>
        <p:spPr>
          <a:xfrm>
            <a:off x="4650836" y="161751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1" name="橢圓 100"/>
          <p:cNvSpPr/>
          <p:nvPr/>
        </p:nvSpPr>
        <p:spPr>
          <a:xfrm>
            <a:off x="4653178" y="239608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2" name="橢圓 101"/>
          <p:cNvSpPr/>
          <p:nvPr/>
        </p:nvSpPr>
        <p:spPr>
          <a:xfrm>
            <a:off x="4641545" y="362409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3" name="文字方塊 102"/>
          <p:cNvSpPr txBox="1"/>
          <p:nvPr/>
        </p:nvSpPr>
        <p:spPr>
          <a:xfrm rot="5400000">
            <a:off x="4638799" y="304639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4" name="矩形 103"/>
          <p:cNvSpPr/>
          <p:nvPr/>
        </p:nvSpPr>
        <p:spPr>
          <a:xfrm>
            <a:off x="3448536" y="3749605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文字方塊 105"/>
          <p:cNvSpPr txBox="1"/>
          <p:nvPr/>
        </p:nvSpPr>
        <p:spPr>
          <a:xfrm rot="5400000">
            <a:off x="3324469" y="3034547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7" name="橢圓 106"/>
          <p:cNvSpPr/>
          <p:nvPr/>
        </p:nvSpPr>
        <p:spPr>
          <a:xfrm>
            <a:off x="5966398" y="161751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橢圓 107"/>
          <p:cNvSpPr/>
          <p:nvPr/>
        </p:nvSpPr>
        <p:spPr>
          <a:xfrm>
            <a:off x="5968740" y="239608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橢圓 108"/>
          <p:cNvSpPr/>
          <p:nvPr/>
        </p:nvSpPr>
        <p:spPr>
          <a:xfrm>
            <a:off x="5957107" y="362409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文字方塊 109"/>
          <p:cNvSpPr txBox="1"/>
          <p:nvPr/>
        </p:nvSpPr>
        <p:spPr>
          <a:xfrm rot="5400000">
            <a:off x="5954361" y="304639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1" name="橢圓 110"/>
          <p:cNvSpPr/>
          <p:nvPr/>
        </p:nvSpPr>
        <p:spPr>
          <a:xfrm>
            <a:off x="7366715" y="159840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2" name="橢圓 111"/>
          <p:cNvSpPr/>
          <p:nvPr/>
        </p:nvSpPr>
        <p:spPr>
          <a:xfrm>
            <a:off x="7369057" y="2358317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橢圓 112"/>
          <p:cNvSpPr/>
          <p:nvPr/>
        </p:nvSpPr>
        <p:spPr>
          <a:xfrm>
            <a:off x="7376085" y="3604990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文字方塊 113"/>
          <p:cNvSpPr txBox="1"/>
          <p:nvPr/>
        </p:nvSpPr>
        <p:spPr>
          <a:xfrm rot="5400000">
            <a:off x="7373339" y="3024120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6538444" y="1558932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6556067" y="234443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7" name="文字方塊 116"/>
          <p:cNvSpPr txBox="1"/>
          <p:nvPr/>
        </p:nvSpPr>
        <p:spPr>
          <a:xfrm>
            <a:off x="6568247" y="3600723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118" name="直線單箭頭接點 117"/>
          <p:cNvCxnSpPr>
            <a:stCxn id="100" idx="6"/>
            <a:endCxn id="107" idx="2"/>
          </p:cNvCxnSpPr>
          <p:nvPr/>
        </p:nvCxnSpPr>
        <p:spPr>
          <a:xfrm>
            <a:off x="5224994" y="1904595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單箭頭接點 118"/>
          <p:cNvCxnSpPr/>
          <p:nvPr/>
        </p:nvCxnSpPr>
        <p:spPr>
          <a:xfrm>
            <a:off x="5224994" y="2696347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單箭頭接點 119"/>
          <p:cNvCxnSpPr/>
          <p:nvPr/>
        </p:nvCxnSpPr>
        <p:spPr>
          <a:xfrm>
            <a:off x="5215703" y="3918316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101" idx="6"/>
            <a:endCxn id="107" idx="2"/>
          </p:cNvCxnSpPr>
          <p:nvPr/>
        </p:nvCxnSpPr>
        <p:spPr>
          <a:xfrm flipV="1">
            <a:off x="5227336" y="1904595"/>
            <a:ext cx="739062" cy="77857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單箭頭接點 121"/>
          <p:cNvCxnSpPr>
            <a:stCxn id="100" idx="6"/>
            <a:endCxn id="108" idx="2"/>
          </p:cNvCxnSpPr>
          <p:nvPr/>
        </p:nvCxnSpPr>
        <p:spPr>
          <a:xfrm>
            <a:off x="5224994" y="1904595"/>
            <a:ext cx="743746" cy="77857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單箭頭接點 122"/>
          <p:cNvCxnSpPr>
            <a:stCxn id="100" idx="6"/>
            <a:endCxn id="109" idx="2"/>
          </p:cNvCxnSpPr>
          <p:nvPr/>
        </p:nvCxnSpPr>
        <p:spPr>
          <a:xfrm>
            <a:off x="5224995" y="1904595"/>
            <a:ext cx="732113" cy="200658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單箭頭接點 123"/>
          <p:cNvCxnSpPr>
            <a:stCxn id="101" idx="6"/>
            <a:endCxn id="109" idx="2"/>
          </p:cNvCxnSpPr>
          <p:nvPr/>
        </p:nvCxnSpPr>
        <p:spPr>
          <a:xfrm>
            <a:off x="5227337" y="2683165"/>
            <a:ext cx="729771" cy="122801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>
            <a:stCxn id="102" idx="6"/>
            <a:endCxn id="107" idx="2"/>
          </p:cNvCxnSpPr>
          <p:nvPr/>
        </p:nvCxnSpPr>
        <p:spPr>
          <a:xfrm flipV="1">
            <a:off x="5215704" y="1904595"/>
            <a:ext cx="750695" cy="200658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單箭頭接點 125"/>
          <p:cNvCxnSpPr>
            <a:stCxn id="102" idx="6"/>
            <a:endCxn id="108" idx="2"/>
          </p:cNvCxnSpPr>
          <p:nvPr/>
        </p:nvCxnSpPr>
        <p:spPr>
          <a:xfrm flipV="1">
            <a:off x="5215704" y="2683165"/>
            <a:ext cx="753037" cy="122801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endCxn id="100" idx="2"/>
          </p:cNvCxnSpPr>
          <p:nvPr/>
        </p:nvCxnSpPr>
        <p:spPr>
          <a:xfrm flipV="1">
            <a:off x="3791436" y="1904596"/>
            <a:ext cx="859400" cy="29993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線單箭頭接點 127"/>
          <p:cNvCxnSpPr>
            <a:stCxn id="97" idx="3"/>
            <a:endCxn id="101" idx="2"/>
          </p:cNvCxnSpPr>
          <p:nvPr/>
        </p:nvCxnSpPr>
        <p:spPr>
          <a:xfrm>
            <a:off x="3787730" y="1952969"/>
            <a:ext cx="865449" cy="730196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97" idx="3"/>
            <a:endCxn id="102" idx="2"/>
          </p:cNvCxnSpPr>
          <p:nvPr/>
        </p:nvCxnSpPr>
        <p:spPr>
          <a:xfrm>
            <a:off x="3787729" y="1952969"/>
            <a:ext cx="853816" cy="1958208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單箭頭接點 129"/>
          <p:cNvCxnSpPr>
            <a:stCxn id="99" idx="3"/>
            <a:endCxn id="100" idx="2"/>
          </p:cNvCxnSpPr>
          <p:nvPr/>
        </p:nvCxnSpPr>
        <p:spPr>
          <a:xfrm flipV="1">
            <a:off x="3815250" y="1904595"/>
            <a:ext cx="835587" cy="595384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96" idx="3"/>
            <a:endCxn id="101" idx="2"/>
          </p:cNvCxnSpPr>
          <p:nvPr/>
        </p:nvCxnSpPr>
        <p:spPr>
          <a:xfrm>
            <a:off x="3781912" y="2523299"/>
            <a:ext cx="871267" cy="159867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單箭頭接點 131"/>
          <p:cNvCxnSpPr>
            <a:stCxn id="96" idx="3"/>
            <a:endCxn id="102" idx="2"/>
          </p:cNvCxnSpPr>
          <p:nvPr/>
        </p:nvCxnSpPr>
        <p:spPr>
          <a:xfrm>
            <a:off x="3781911" y="2523299"/>
            <a:ext cx="859634" cy="1387879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endCxn id="100" idx="2"/>
          </p:cNvCxnSpPr>
          <p:nvPr/>
        </p:nvCxnSpPr>
        <p:spPr>
          <a:xfrm flipV="1">
            <a:off x="3853408" y="1904596"/>
            <a:ext cx="797428" cy="1993231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單箭頭接點 133"/>
          <p:cNvCxnSpPr>
            <a:endCxn id="101" idx="2"/>
          </p:cNvCxnSpPr>
          <p:nvPr/>
        </p:nvCxnSpPr>
        <p:spPr>
          <a:xfrm flipV="1">
            <a:off x="3827040" y="2683165"/>
            <a:ext cx="826139" cy="1214606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endCxn id="102" idx="2"/>
          </p:cNvCxnSpPr>
          <p:nvPr/>
        </p:nvCxnSpPr>
        <p:spPr>
          <a:xfrm>
            <a:off x="3827039" y="3897771"/>
            <a:ext cx="814506" cy="13406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文字方塊 135"/>
          <p:cNvSpPr txBox="1"/>
          <p:nvPr/>
        </p:nvSpPr>
        <p:spPr>
          <a:xfrm rot="5400000">
            <a:off x="8646357" y="3055092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文字方塊 136"/>
              <p:cNvSpPr txBox="1"/>
              <p:nvPr/>
            </p:nvSpPr>
            <p:spPr>
              <a:xfrm>
                <a:off x="8715450" y="1536271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37" name="文字方塊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450" y="1536271"/>
                <a:ext cx="631069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文字方塊 137"/>
              <p:cNvSpPr txBox="1"/>
              <p:nvPr/>
            </p:nvSpPr>
            <p:spPr>
              <a:xfrm>
                <a:off x="8704167" y="2334491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38" name="文字方塊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167" y="2334491"/>
                <a:ext cx="63106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文字方塊 138"/>
              <p:cNvSpPr txBox="1"/>
              <p:nvPr/>
            </p:nvSpPr>
            <p:spPr>
              <a:xfrm>
                <a:off x="8704167" y="3600723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39" name="文字方塊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167" y="3600723"/>
                <a:ext cx="631069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网络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>
              <a:xfrm>
                <a:off x="3842545" y="2185784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545" y="2185784"/>
                <a:ext cx="807843" cy="83239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矩形 78"/>
              <p:cNvSpPr/>
              <p:nvPr/>
            </p:nvSpPr>
            <p:spPr>
              <a:xfrm>
                <a:off x="5230748" y="2193988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79" name="矩形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748" y="2193988"/>
                <a:ext cx="807843" cy="83239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矩形 79"/>
              <p:cNvSpPr/>
              <p:nvPr/>
            </p:nvSpPr>
            <p:spPr>
              <a:xfrm>
                <a:off x="6696753" y="2187089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i="1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80" name="矩形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753" y="2187089"/>
                <a:ext cx="807843" cy="83239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 81"/>
              <p:cNvSpPr/>
              <p:nvPr/>
            </p:nvSpPr>
            <p:spPr>
              <a:xfrm>
                <a:off x="5937667" y="2527383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82" name="矩形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667" y="2527383"/>
                <a:ext cx="450868" cy="85455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矩形 82"/>
              <p:cNvSpPr/>
              <p:nvPr/>
            </p:nvSpPr>
            <p:spPr>
              <a:xfrm>
                <a:off x="7336126" y="2503876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83" name="矩形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126" y="2503876"/>
                <a:ext cx="450868" cy="854551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矩形 87"/>
          <p:cNvSpPr/>
          <p:nvPr/>
        </p:nvSpPr>
        <p:spPr>
          <a:xfrm>
            <a:off x="3754674" y="3581029"/>
            <a:ext cx="441359" cy="877076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b="1" dirty="0">
                <a:latin typeface="Cambria Math" charset="0"/>
                <a:ea typeface="Cambria Math" charset="0"/>
                <a:cs typeface="Cambria Math" charset="0"/>
              </a:rPr>
              <a:t>x</a:t>
            </a:r>
            <a:endParaRPr lang="zh-TW" altLang="en-US" sz="2400" b="1" dirty="0">
              <a:latin typeface="Cambria Math" charset="0"/>
              <a:ea typeface="Cambria Math" charset="0"/>
              <a:cs typeface="Cambria Math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矩形 88"/>
              <p:cNvSpPr/>
              <p:nvPr/>
            </p:nvSpPr>
            <p:spPr>
              <a:xfrm>
                <a:off x="5064088" y="3581029"/>
                <a:ext cx="584428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9" name="矩形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088" y="3581029"/>
                <a:ext cx="584428" cy="87707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矩形 89"/>
              <p:cNvSpPr/>
              <p:nvPr/>
            </p:nvSpPr>
            <p:spPr>
              <a:xfrm>
                <a:off x="6346472" y="3594769"/>
                <a:ext cx="494100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0" name="矩形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6472" y="3594769"/>
                <a:ext cx="494100" cy="87707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/>
              <p:cNvSpPr/>
              <p:nvPr/>
            </p:nvSpPr>
            <p:spPr>
              <a:xfrm>
                <a:off x="7988826" y="3589712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2400" b="1" i="1" dirty="0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TW" sz="2400" b="1" dirty="0">
                              <a:latin typeface="Cambria Math" charset="0"/>
                            </a:rPr>
                            <m:t>𝐲</m:t>
                          </m:r>
                        </m:e>
                      </m:acc>
                    </m:oMath>
                  </m:oMathPara>
                </a14:m>
                <a:endParaRPr lang="zh-TW" altLang="en-US" sz="2400" b="1" baseline="30000" dirty="0"/>
              </a:p>
            </p:txBody>
          </p:sp>
        </mc:Choice>
        <mc:Fallback xmlns="">
          <p:sp>
            <p:nvSpPr>
              <p:cNvPr id="92" name="矩形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826" y="3589712"/>
                <a:ext cx="441359" cy="877076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 7"/>
          <p:cNvGrpSpPr/>
          <p:nvPr/>
        </p:nvGrpSpPr>
        <p:grpSpPr>
          <a:xfrm>
            <a:off x="4704476" y="5192193"/>
            <a:ext cx="3052181" cy="877076"/>
            <a:chOff x="4704476" y="5192193"/>
            <a:chExt cx="3052181" cy="877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矩形 159"/>
                <p:cNvSpPr/>
                <p:nvPr/>
              </p:nvSpPr>
              <p:spPr>
                <a:xfrm>
                  <a:off x="6970817" y="5193996"/>
                  <a:ext cx="507339" cy="85455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lang="en-US" altLang="zh-TW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0" name="矩形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0817" y="5193996"/>
                  <a:ext cx="507339" cy="854551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矩形 160"/>
                <p:cNvSpPr/>
                <p:nvPr/>
              </p:nvSpPr>
              <p:spPr>
                <a:xfrm>
                  <a:off x="5149333" y="5216148"/>
                  <a:ext cx="729979" cy="832399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lang="en-US" altLang="zh-TW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1" name="矩形 1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9333" y="5216148"/>
                  <a:ext cx="729979" cy="832399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矩形 161"/>
                <p:cNvSpPr/>
                <p:nvPr/>
              </p:nvSpPr>
              <p:spPr>
                <a:xfrm>
                  <a:off x="5977123" y="5192193"/>
                  <a:ext cx="441359" cy="877076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lang="en-US" altLang="zh-TW" b="0" i="1" dirty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  <m:r>
                              <a:rPr lang="en-US" altLang="zh-TW" b="1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2" name="矩形 1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7123" y="5192193"/>
                  <a:ext cx="441359" cy="877076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3" name="文字方塊 162"/>
            <p:cNvSpPr txBox="1"/>
            <p:nvPr/>
          </p:nvSpPr>
          <p:spPr>
            <a:xfrm>
              <a:off x="6477763" y="5387796"/>
              <a:ext cx="36062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dirty="0"/>
                <a:t>+</a:t>
              </a:r>
              <a:endParaRPr lang="zh-TW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文字方塊 163"/>
                <p:cNvSpPr txBox="1"/>
                <p:nvPr/>
              </p:nvSpPr>
              <p:spPr>
                <a:xfrm>
                  <a:off x="4704476" y="5502252"/>
                  <a:ext cx="3052181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charset="0"/>
                          </a:rPr>
                          <m:t> </m:t>
                        </m:r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            </m:t>
                            </m:r>
                            <m:r>
                              <a:rPr lang="en-US" altLang="zh-TW" b="0" i="1">
                                <a:latin typeface="Cambria Math" charset="0"/>
                              </a:rPr>
                              <m:t>      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en-US" altLang="zh-TW" b="0" i="1" smtClean="0">
                                <a:latin typeface="Cambria Math" charset="0"/>
                              </a:rPr>
                              <m:t>              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4" name="文字方塊 1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4476" y="5502252"/>
                  <a:ext cx="3052181" cy="276999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1000" t="-148889" b="-18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7" name="直線單箭頭接點 6"/>
          <p:cNvCxnSpPr>
            <a:stCxn id="145" idx="3"/>
            <a:endCxn id="89" idx="2"/>
          </p:cNvCxnSpPr>
          <p:nvPr/>
        </p:nvCxnSpPr>
        <p:spPr>
          <a:xfrm flipV="1">
            <a:off x="4650388" y="4458105"/>
            <a:ext cx="705914" cy="8079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 5"/>
          <p:cNvGrpSpPr/>
          <p:nvPr/>
        </p:nvGrpSpPr>
        <p:grpSpPr>
          <a:xfrm>
            <a:off x="8054500" y="5772724"/>
            <a:ext cx="2896690" cy="911849"/>
            <a:chOff x="8054500" y="5772724"/>
            <a:chExt cx="2896690" cy="9118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矩形 165"/>
                <p:cNvSpPr/>
                <p:nvPr/>
              </p:nvSpPr>
              <p:spPr>
                <a:xfrm>
                  <a:off x="10259891" y="5772724"/>
                  <a:ext cx="456780" cy="85455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𝑳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6" name="矩形 1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9891" y="5772724"/>
                  <a:ext cx="456780" cy="854551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矩形 166"/>
                <p:cNvSpPr/>
                <p:nvPr/>
              </p:nvSpPr>
              <p:spPr>
                <a:xfrm>
                  <a:off x="8371171" y="5831452"/>
                  <a:ext cx="638422" cy="832399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dirty="0">
                                <a:latin typeface="Cambria Math" charset="0"/>
                              </a:rPr>
                              <m:t>𝐖</m:t>
                            </m:r>
                          </m:e>
                          <m:sup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𝑳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67" name="矩形 1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71171" y="5831452"/>
                  <a:ext cx="638422" cy="832399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矩形 167"/>
            <p:cNvSpPr/>
            <p:nvPr/>
          </p:nvSpPr>
          <p:spPr>
            <a:xfrm>
              <a:off x="9089230" y="5807497"/>
              <a:ext cx="794747" cy="877076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baseline="30000" dirty="0"/>
            </a:p>
          </p:txBody>
        </p:sp>
        <p:sp>
          <p:nvSpPr>
            <p:cNvPr id="169" name="文字方塊 168"/>
            <p:cNvSpPr txBox="1"/>
            <p:nvPr/>
          </p:nvSpPr>
          <p:spPr>
            <a:xfrm>
              <a:off x="9864192" y="6003100"/>
              <a:ext cx="36062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dirty="0"/>
                <a:t>+</a:t>
              </a:r>
              <a:endParaRPr lang="zh-TW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文字方塊 169"/>
                <p:cNvSpPr txBox="1"/>
                <p:nvPr/>
              </p:nvSpPr>
              <p:spPr>
                <a:xfrm>
                  <a:off x="8054500" y="6095637"/>
                  <a:ext cx="2896690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TW" b="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   </m:t>
                            </m:r>
                            <m:r>
                              <a:rPr lang="en-US" altLang="zh-TW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         </m:t>
                            </m:r>
                            <m:r>
                              <a:rPr lang="en-US" altLang="zh-TW" b="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         </m:t>
                            </m:r>
                            <m:r>
                              <a:rPr lang="en-US" altLang="zh-TW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              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170" name="文字方塊 1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4500" y="6095637"/>
                  <a:ext cx="2896690" cy="276999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t="-144444" b="-18444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9126061" y="6011725"/>
                  <a:ext cx="814582" cy="380810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1" i="1" dirty="0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i="0" dirty="0" smtClean="0">
                                <a:latin typeface="Cambria Math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altLang="zh-TW" b="1" i="1" dirty="0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altLang="zh-TW" b="1" i="1" dirty="0">
                                <a:latin typeface="Cambria Math" charset="0"/>
                              </a:rPr>
                              <m:t>𝑳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TW" b="1" i="1" dirty="0" smtClean="0">
                                <a:latin typeface="Cambria Math" charset="0"/>
                              </a:rPr>
                              <m:t>𝟏</m:t>
                            </m:r>
                            <m:r>
                              <a:rPr lang="en-US" altLang="zh-TW" b="1" i="1" dirty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6061" y="6011725"/>
                  <a:ext cx="814582" cy="380810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3" name="矩形 172"/>
          <p:cNvSpPr/>
          <p:nvPr/>
        </p:nvSpPr>
        <p:spPr>
          <a:xfrm>
            <a:off x="4405004" y="2531688"/>
            <a:ext cx="450868" cy="854551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-25000" dirty="0">
              <a:latin typeface="Cambria Math" charset="0"/>
              <a:ea typeface="Cambria Math" charset="0"/>
              <a:cs typeface="Cambria Math" charset="0"/>
            </a:endParaRPr>
          </a:p>
        </p:txBody>
      </p:sp>
      <p:sp>
        <p:nvSpPr>
          <p:cNvPr id="24" name="手繪多邊形 23"/>
          <p:cNvSpPr/>
          <p:nvPr/>
        </p:nvSpPr>
        <p:spPr>
          <a:xfrm>
            <a:off x="6875490" y="4437089"/>
            <a:ext cx="882753" cy="1169232"/>
          </a:xfrm>
          <a:custGeom>
            <a:avLst/>
            <a:gdLst>
              <a:gd name="connsiteX0" fmla="*/ 749508 w 882753"/>
              <a:gd name="connsiteY0" fmla="*/ 1169232 h 1169232"/>
              <a:gd name="connsiteX1" fmla="*/ 824459 w 882753"/>
              <a:gd name="connsiteY1" fmla="*/ 779488 h 1169232"/>
              <a:gd name="connsiteX2" fmla="*/ 0 w 882753"/>
              <a:gd name="connsiteY2" fmla="*/ 0 h 1169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753" h="1169232">
                <a:moveTo>
                  <a:pt x="749508" y="1169232"/>
                </a:moveTo>
                <a:cubicBezTo>
                  <a:pt x="849442" y="1071796"/>
                  <a:pt x="949377" y="974360"/>
                  <a:pt x="824459" y="779488"/>
                </a:cubicBezTo>
                <a:cubicBezTo>
                  <a:pt x="699541" y="584616"/>
                  <a:pt x="349770" y="292308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手繪多邊形 24"/>
          <p:cNvSpPr/>
          <p:nvPr/>
        </p:nvSpPr>
        <p:spPr>
          <a:xfrm>
            <a:off x="8449457" y="4407108"/>
            <a:ext cx="2027943" cy="1783830"/>
          </a:xfrm>
          <a:custGeom>
            <a:avLst/>
            <a:gdLst>
              <a:gd name="connsiteX0" fmla="*/ 1933731 w 2027943"/>
              <a:gd name="connsiteY0" fmla="*/ 1783830 h 1783830"/>
              <a:gd name="connsiteX1" fmla="*/ 1993692 w 2027943"/>
              <a:gd name="connsiteY1" fmla="*/ 1319135 h 1783830"/>
              <a:gd name="connsiteX2" fmla="*/ 1469036 w 2027943"/>
              <a:gd name="connsiteY2" fmla="*/ 449705 h 1783830"/>
              <a:gd name="connsiteX3" fmla="*/ 0 w 2027943"/>
              <a:gd name="connsiteY3" fmla="*/ 0 h 1783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7943" h="1783830">
                <a:moveTo>
                  <a:pt x="1933731" y="1783830"/>
                </a:moveTo>
                <a:cubicBezTo>
                  <a:pt x="2002436" y="1662659"/>
                  <a:pt x="2071141" y="1541489"/>
                  <a:pt x="1993692" y="1319135"/>
                </a:cubicBezTo>
                <a:cubicBezTo>
                  <a:pt x="1916243" y="1096781"/>
                  <a:pt x="1801318" y="669561"/>
                  <a:pt x="1469036" y="449705"/>
                </a:cubicBezTo>
                <a:cubicBezTo>
                  <a:pt x="1136754" y="229849"/>
                  <a:pt x="568377" y="114924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3475926" y="3660518"/>
                <a:ext cx="40793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926" y="3660518"/>
                <a:ext cx="407932" cy="369332"/>
              </a:xfrm>
              <a:prstGeom prst="rect">
                <a:avLst/>
              </a:prstGeom>
              <a:blipFill rotWithShape="0">
                <a:blip r:embed="rId28"/>
                <a:stretch>
                  <a:fillRect l="-8955" r="-5970" b="-131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 10"/>
          <p:cNvGrpSpPr/>
          <p:nvPr/>
        </p:nvGrpSpPr>
        <p:grpSpPr>
          <a:xfrm>
            <a:off x="1826153" y="4820851"/>
            <a:ext cx="2824235" cy="877076"/>
            <a:chOff x="1826153" y="4820851"/>
            <a:chExt cx="2824235" cy="877076"/>
          </a:xfrm>
        </p:grpSpPr>
        <p:sp>
          <p:nvSpPr>
            <p:cNvPr id="71" name="矩形 70"/>
            <p:cNvSpPr/>
            <p:nvPr/>
          </p:nvSpPr>
          <p:spPr>
            <a:xfrm>
              <a:off x="3968329" y="4822654"/>
              <a:ext cx="489790" cy="854551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baseline="30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矩形 142"/>
                <p:cNvSpPr/>
                <p:nvPr/>
              </p:nvSpPr>
              <p:spPr>
                <a:xfrm>
                  <a:off x="2146844" y="4844806"/>
                  <a:ext cx="807843" cy="832399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TW" b="1" i="1" smtClean="0">
                                <a:latin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charset="0"/>
                              </a:rPr>
                              <m:t>(1)</m:t>
                            </m:r>
                          </m:sup>
                        </m:sSup>
                      </m:oMath>
                    </m:oMathPara>
                  </a14:m>
                  <a:endParaRPr lang="zh-TW" altLang="en-US" baseline="30000" dirty="0"/>
                </a:p>
              </p:txBody>
            </p:sp>
          </mc:Choice>
          <mc:Fallback xmlns="">
            <p:sp>
              <p:nvSpPr>
                <p:cNvPr id="143" name="矩形 1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6844" y="4844806"/>
                  <a:ext cx="807843" cy="832399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4" name="矩形 143"/>
            <p:cNvSpPr/>
            <p:nvPr/>
          </p:nvSpPr>
          <p:spPr>
            <a:xfrm>
              <a:off x="3047786" y="4820851"/>
              <a:ext cx="500640" cy="877076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3" name="文字方塊 2"/>
            <p:cNvSpPr txBox="1"/>
            <p:nvPr/>
          </p:nvSpPr>
          <p:spPr>
            <a:xfrm>
              <a:off x="3548426" y="5016454"/>
              <a:ext cx="36062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dirty="0"/>
                <a:t>+</a:t>
              </a:r>
              <a:endParaRPr lang="zh-TW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文字方塊 144"/>
                <p:cNvSpPr txBox="1"/>
                <p:nvPr/>
              </p:nvSpPr>
              <p:spPr>
                <a:xfrm>
                  <a:off x="1826153" y="5109732"/>
                  <a:ext cx="2824235" cy="3126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TW" b="0" i="1" smtClean="0">
                                <a:latin typeface="Cambria Math" charset="0"/>
                              </a:rPr>
                              <m:t>    </m:t>
                            </m:r>
                            <m: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TW" b="0" i="1" smtClean="0">
                                <a:latin typeface="Cambria Math" charset="0"/>
                              </a:rPr>
                              <m:t>   </m:t>
                            </m:r>
                            <m: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  <m:t>                   </m:t>
                            </m:r>
                            <m:r>
                              <a:rPr lang="en-US" altLang="zh-TW" b="0" i="1">
                                <a:latin typeface="Cambria Math" charset="0"/>
                              </a:rPr>
                              <m:t>     </m:t>
                            </m:r>
                            <m:r>
                              <a:rPr lang="en-US" altLang="zh-TW" b="1" i="0" smtClean="0">
                                <a:latin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charset="0"/>
                                  </a:rPr>
                                  <m:t>𝟏</m:t>
                                </m:r>
                                <m:r>
                                  <a:rPr lang="en-US" altLang="zh-CN" b="1" i="1" smtClean="0">
                                    <a:latin typeface="Cambria Math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45" name="文字方塊 1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6153" y="5109732"/>
                  <a:ext cx="2824235" cy="312650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 l="-648" t="-121569" b="-15686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3079158" y="5074723"/>
                  <a:ext cx="370614" cy="369332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1" i="0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𝐱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9158" y="5074723"/>
                  <a:ext cx="370614" cy="369332"/>
                </a:xfrm>
                <a:prstGeom prst="rect">
                  <a:avLst/>
                </a:prstGeom>
                <a:blipFill rotWithShape="0">
                  <a:blip r:embed="rId3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379262" y="2716964"/>
                <a:ext cx="652166" cy="41293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262" y="2716964"/>
                <a:ext cx="652166" cy="412934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33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9" grpId="0" animBg="1"/>
      <p:bldP spid="80" grpId="0" animBg="1"/>
      <p:bldP spid="82" grpId="0" animBg="1"/>
      <p:bldP spid="83" grpId="0" animBg="1"/>
      <p:bldP spid="88" grpId="0" animBg="1"/>
      <p:bldP spid="89" grpId="0" animBg="1"/>
      <p:bldP spid="90" grpId="0" animBg="1"/>
      <p:bldP spid="92" grpId="0" animBg="1"/>
      <p:bldP spid="173" grpId="0" animBg="1"/>
      <p:bldP spid="24" grpId="0" animBg="1"/>
      <p:bldP spid="25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74999" y="265783"/>
            <a:ext cx="5074685" cy="590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神经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</a:t>
            </a:r>
            <a:endParaRPr kumimoji="1"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监督深度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endParaRPr kumimoji="1"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半监督深度学习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38737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文字方塊 172"/>
              <p:cNvSpPr txBox="1"/>
              <p:nvPr/>
            </p:nvSpPr>
            <p:spPr>
              <a:xfrm>
                <a:off x="1845349" y="5960609"/>
                <a:ext cx="850130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3" name="文字方塊 1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349" y="5960609"/>
                <a:ext cx="8501302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43333" b="-17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字方塊 152"/>
              <p:cNvSpPr txBox="1"/>
              <p:nvPr/>
            </p:nvSpPr>
            <p:spPr>
              <a:xfrm>
                <a:off x="3923138" y="5965343"/>
                <a:ext cx="5156925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3" name="文字方塊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138" y="5965343"/>
                <a:ext cx="5156925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55" t="-143333" b="-17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矩形 77"/>
          <p:cNvSpPr/>
          <p:nvPr/>
        </p:nvSpPr>
        <p:spPr>
          <a:xfrm>
            <a:off x="8704167" y="1554096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4" name="矩形 73"/>
          <p:cNvSpPr/>
          <p:nvPr/>
        </p:nvSpPr>
        <p:spPr>
          <a:xfrm>
            <a:off x="4553726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矩形 74"/>
          <p:cNvSpPr/>
          <p:nvPr/>
        </p:nvSpPr>
        <p:spPr>
          <a:xfrm>
            <a:off x="5879312" y="1590167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矩形 75"/>
          <p:cNvSpPr/>
          <p:nvPr/>
        </p:nvSpPr>
        <p:spPr>
          <a:xfrm>
            <a:off x="7290871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矩形 76"/>
          <p:cNvSpPr/>
          <p:nvPr/>
        </p:nvSpPr>
        <p:spPr>
          <a:xfrm>
            <a:off x="3370624" y="1634155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3" name="直線單箭頭接點 92"/>
          <p:cNvCxnSpPr/>
          <p:nvPr/>
        </p:nvCxnSpPr>
        <p:spPr>
          <a:xfrm>
            <a:off x="7677679" y="2654934"/>
            <a:ext cx="1018599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單箭頭接點 93"/>
          <p:cNvCxnSpPr/>
          <p:nvPr/>
        </p:nvCxnSpPr>
        <p:spPr>
          <a:xfrm>
            <a:off x="7786994" y="3900824"/>
            <a:ext cx="905748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/>
          <p:nvPr/>
        </p:nvCxnSpPr>
        <p:spPr>
          <a:xfrm>
            <a:off x="7653794" y="1876131"/>
            <a:ext cx="1050372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矩形 95"/>
          <p:cNvSpPr/>
          <p:nvPr/>
        </p:nvSpPr>
        <p:spPr>
          <a:xfrm>
            <a:off x="3439011" y="2351848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7" name="矩形 96"/>
          <p:cNvSpPr/>
          <p:nvPr/>
        </p:nvSpPr>
        <p:spPr>
          <a:xfrm>
            <a:off x="3444829" y="1781519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6325"/>
              </p:ext>
            </p:extLst>
          </p:nvPr>
        </p:nvGraphicFramePr>
        <p:xfrm>
          <a:off x="3457528" y="1686269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" name="方程式" r:id="rId6" imgW="152280" imgH="215640" progId="Equation.3">
                  <p:embed/>
                </p:oleObj>
              </mc:Choice>
              <mc:Fallback>
                <p:oleObj name="方程式" r:id="rId6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28" y="1686269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9187"/>
              </p:ext>
            </p:extLst>
          </p:nvPr>
        </p:nvGraphicFramePr>
        <p:xfrm>
          <a:off x="3462825" y="2268999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6" name="方程式" r:id="rId8" imgW="164880" imgH="215640" progId="Equation.3">
                  <p:embed/>
                </p:oleObj>
              </mc:Choice>
              <mc:Fallback>
                <p:oleObj name="方程式" r:id="rId8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25" y="2268999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橢圓 99"/>
          <p:cNvSpPr/>
          <p:nvPr/>
        </p:nvSpPr>
        <p:spPr>
          <a:xfrm>
            <a:off x="4650836" y="161751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1" name="橢圓 100"/>
          <p:cNvSpPr/>
          <p:nvPr/>
        </p:nvSpPr>
        <p:spPr>
          <a:xfrm>
            <a:off x="4653178" y="239608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2" name="橢圓 101"/>
          <p:cNvSpPr/>
          <p:nvPr/>
        </p:nvSpPr>
        <p:spPr>
          <a:xfrm>
            <a:off x="4641545" y="362409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3" name="文字方塊 102"/>
          <p:cNvSpPr txBox="1"/>
          <p:nvPr/>
        </p:nvSpPr>
        <p:spPr>
          <a:xfrm rot="5400000">
            <a:off x="4638799" y="304639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4" name="矩形 103"/>
          <p:cNvSpPr/>
          <p:nvPr/>
        </p:nvSpPr>
        <p:spPr>
          <a:xfrm>
            <a:off x="3448536" y="3749605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文字方塊 105"/>
          <p:cNvSpPr txBox="1"/>
          <p:nvPr/>
        </p:nvSpPr>
        <p:spPr>
          <a:xfrm rot="5400000">
            <a:off x="3324469" y="3034547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7" name="橢圓 106"/>
          <p:cNvSpPr/>
          <p:nvPr/>
        </p:nvSpPr>
        <p:spPr>
          <a:xfrm>
            <a:off x="5966398" y="161751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橢圓 107"/>
          <p:cNvSpPr/>
          <p:nvPr/>
        </p:nvSpPr>
        <p:spPr>
          <a:xfrm>
            <a:off x="5968740" y="2396086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橢圓 108"/>
          <p:cNvSpPr/>
          <p:nvPr/>
        </p:nvSpPr>
        <p:spPr>
          <a:xfrm>
            <a:off x="5957107" y="362409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文字方塊 109"/>
          <p:cNvSpPr txBox="1"/>
          <p:nvPr/>
        </p:nvSpPr>
        <p:spPr>
          <a:xfrm rot="5400000">
            <a:off x="5954361" y="304639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1" name="橢圓 110"/>
          <p:cNvSpPr/>
          <p:nvPr/>
        </p:nvSpPr>
        <p:spPr>
          <a:xfrm>
            <a:off x="7366715" y="1598408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2" name="橢圓 111"/>
          <p:cNvSpPr/>
          <p:nvPr/>
        </p:nvSpPr>
        <p:spPr>
          <a:xfrm>
            <a:off x="7369057" y="2358317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橢圓 112"/>
          <p:cNvSpPr/>
          <p:nvPr/>
        </p:nvSpPr>
        <p:spPr>
          <a:xfrm>
            <a:off x="7376085" y="3604990"/>
            <a:ext cx="574158" cy="574158"/>
          </a:xfrm>
          <a:prstGeom prst="ellipse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文字方塊 113"/>
          <p:cNvSpPr txBox="1"/>
          <p:nvPr/>
        </p:nvSpPr>
        <p:spPr>
          <a:xfrm rot="5400000">
            <a:off x="7373339" y="3024120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6538444" y="1558932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6556067" y="2344431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7" name="文字方塊 116"/>
          <p:cNvSpPr txBox="1"/>
          <p:nvPr/>
        </p:nvSpPr>
        <p:spPr>
          <a:xfrm>
            <a:off x="6568247" y="3600723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118" name="直線單箭頭接點 117"/>
          <p:cNvCxnSpPr>
            <a:stCxn id="100" idx="6"/>
            <a:endCxn id="107" idx="2"/>
          </p:cNvCxnSpPr>
          <p:nvPr/>
        </p:nvCxnSpPr>
        <p:spPr>
          <a:xfrm>
            <a:off x="5224994" y="1904595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單箭頭接點 118"/>
          <p:cNvCxnSpPr/>
          <p:nvPr/>
        </p:nvCxnSpPr>
        <p:spPr>
          <a:xfrm>
            <a:off x="5224994" y="2696347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單箭頭接點 119"/>
          <p:cNvCxnSpPr/>
          <p:nvPr/>
        </p:nvCxnSpPr>
        <p:spPr>
          <a:xfrm>
            <a:off x="5215703" y="3918316"/>
            <a:ext cx="741404" cy="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101" idx="6"/>
            <a:endCxn id="107" idx="2"/>
          </p:cNvCxnSpPr>
          <p:nvPr/>
        </p:nvCxnSpPr>
        <p:spPr>
          <a:xfrm flipV="1">
            <a:off x="5227336" y="1904595"/>
            <a:ext cx="739062" cy="77857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單箭頭接點 121"/>
          <p:cNvCxnSpPr>
            <a:stCxn id="100" idx="6"/>
            <a:endCxn id="108" idx="2"/>
          </p:cNvCxnSpPr>
          <p:nvPr/>
        </p:nvCxnSpPr>
        <p:spPr>
          <a:xfrm>
            <a:off x="5224994" y="1904595"/>
            <a:ext cx="743746" cy="778570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單箭頭接點 122"/>
          <p:cNvCxnSpPr>
            <a:stCxn id="100" idx="6"/>
            <a:endCxn id="109" idx="2"/>
          </p:cNvCxnSpPr>
          <p:nvPr/>
        </p:nvCxnSpPr>
        <p:spPr>
          <a:xfrm>
            <a:off x="5224995" y="1904595"/>
            <a:ext cx="732113" cy="200658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單箭頭接點 123"/>
          <p:cNvCxnSpPr>
            <a:stCxn id="101" idx="6"/>
            <a:endCxn id="109" idx="2"/>
          </p:cNvCxnSpPr>
          <p:nvPr/>
        </p:nvCxnSpPr>
        <p:spPr>
          <a:xfrm>
            <a:off x="5227337" y="2683165"/>
            <a:ext cx="729771" cy="122801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>
            <a:stCxn id="102" idx="6"/>
            <a:endCxn id="107" idx="2"/>
          </p:cNvCxnSpPr>
          <p:nvPr/>
        </p:nvCxnSpPr>
        <p:spPr>
          <a:xfrm flipV="1">
            <a:off x="5215704" y="1904595"/>
            <a:ext cx="750695" cy="200658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單箭頭接點 125"/>
          <p:cNvCxnSpPr>
            <a:stCxn id="102" idx="6"/>
            <a:endCxn id="108" idx="2"/>
          </p:cNvCxnSpPr>
          <p:nvPr/>
        </p:nvCxnSpPr>
        <p:spPr>
          <a:xfrm flipV="1">
            <a:off x="5215704" y="2683165"/>
            <a:ext cx="753037" cy="1228012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endCxn id="100" idx="2"/>
          </p:cNvCxnSpPr>
          <p:nvPr/>
        </p:nvCxnSpPr>
        <p:spPr>
          <a:xfrm flipV="1">
            <a:off x="3791436" y="1904596"/>
            <a:ext cx="859400" cy="29993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線單箭頭接點 127"/>
          <p:cNvCxnSpPr>
            <a:stCxn id="97" idx="3"/>
            <a:endCxn id="101" idx="2"/>
          </p:cNvCxnSpPr>
          <p:nvPr/>
        </p:nvCxnSpPr>
        <p:spPr>
          <a:xfrm>
            <a:off x="3787730" y="1952969"/>
            <a:ext cx="865449" cy="730196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97" idx="3"/>
            <a:endCxn id="102" idx="2"/>
          </p:cNvCxnSpPr>
          <p:nvPr/>
        </p:nvCxnSpPr>
        <p:spPr>
          <a:xfrm>
            <a:off x="3787729" y="1952969"/>
            <a:ext cx="853816" cy="1958208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單箭頭接點 129"/>
          <p:cNvCxnSpPr>
            <a:stCxn id="99" idx="3"/>
            <a:endCxn id="100" idx="2"/>
          </p:cNvCxnSpPr>
          <p:nvPr/>
        </p:nvCxnSpPr>
        <p:spPr>
          <a:xfrm flipV="1">
            <a:off x="3815250" y="1904595"/>
            <a:ext cx="835587" cy="595384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96" idx="3"/>
            <a:endCxn id="101" idx="2"/>
          </p:cNvCxnSpPr>
          <p:nvPr/>
        </p:nvCxnSpPr>
        <p:spPr>
          <a:xfrm>
            <a:off x="3781912" y="2523299"/>
            <a:ext cx="871267" cy="159867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單箭頭接點 131"/>
          <p:cNvCxnSpPr>
            <a:stCxn id="96" idx="3"/>
            <a:endCxn id="102" idx="2"/>
          </p:cNvCxnSpPr>
          <p:nvPr/>
        </p:nvCxnSpPr>
        <p:spPr>
          <a:xfrm>
            <a:off x="3781911" y="2523299"/>
            <a:ext cx="859634" cy="1387879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endCxn id="100" idx="2"/>
          </p:cNvCxnSpPr>
          <p:nvPr/>
        </p:nvCxnSpPr>
        <p:spPr>
          <a:xfrm flipV="1">
            <a:off x="3703508" y="1904595"/>
            <a:ext cx="947328" cy="1993231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單箭頭接點 133"/>
          <p:cNvCxnSpPr>
            <a:endCxn id="101" idx="2"/>
          </p:cNvCxnSpPr>
          <p:nvPr/>
        </p:nvCxnSpPr>
        <p:spPr>
          <a:xfrm flipV="1">
            <a:off x="3703508" y="2683165"/>
            <a:ext cx="949670" cy="1214661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endCxn id="102" idx="2"/>
          </p:cNvCxnSpPr>
          <p:nvPr/>
        </p:nvCxnSpPr>
        <p:spPr>
          <a:xfrm>
            <a:off x="3703508" y="3897826"/>
            <a:ext cx="938037" cy="13351"/>
          </a:xfrm>
          <a:prstGeom prst="straightConnector1">
            <a:avLst/>
          </a:prstGeom>
          <a:ln w="25400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文字方塊 135"/>
          <p:cNvSpPr txBox="1"/>
          <p:nvPr/>
        </p:nvSpPr>
        <p:spPr>
          <a:xfrm rot="5400000">
            <a:off x="8646357" y="3055092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网络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矩形 87"/>
              <p:cNvSpPr/>
              <p:nvPr/>
            </p:nvSpPr>
            <p:spPr>
              <a:xfrm>
                <a:off x="3754674" y="3581029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0" dirty="0" smtClean="0">
                          <a:latin typeface="Cambria Math" charset="0"/>
                        </a:rPr>
                        <m:t>𝐱</m:t>
                      </m:r>
                    </m:oMath>
                  </m:oMathPara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88" name="矩形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4674" y="3581029"/>
                <a:ext cx="441359" cy="87707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/>
              <p:cNvSpPr/>
              <p:nvPr/>
            </p:nvSpPr>
            <p:spPr>
              <a:xfrm>
                <a:off x="7988826" y="3589712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0" dirty="0" smtClean="0">
                          <a:latin typeface="Cambria Math" charset="0"/>
                        </a:rPr>
                        <m:t>𝐲</m:t>
                      </m:r>
                    </m:oMath>
                  </m:oMathPara>
                </a14:m>
                <a:endParaRPr lang="zh-TW" altLang="en-US" sz="2400" b="1" baseline="30000" dirty="0"/>
              </a:p>
            </p:txBody>
          </p:sp>
        </mc:Choice>
        <mc:Fallback xmlns="">
          <p:sp>
            <p:nvSpPr>
              <p:cNvPr id="92" name="矩形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826" y="3589712"/>
                <a:ext cx="441359" cy="877076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群組 5"/>
          <p:cNvGrpSpPr/>
          <p:nvPr/>
        </p:nvGrpSpPr>
        <p:grpSpPr>
          <a:xfrm>
            <a:off x="2546727" y="4582414"/>
            <a:ext cx="1423980" cy="877076"/>
            <a:chOff x="3047770" y="5664328"/>
            <a:chExt cx="1423980" cy="877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字方塊 4"/>
                <p:cNvSpPr txBox="1"/>
                <p:nvPr/>
              </p:nvSpPr>
              <p:spPr>
                <a:xfrm>
                  <a:off x="3047770" y="5918200"/>
                  <a:ext cx="1423980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5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7770" y="5918200"/>
                  <a:ext cx="1423980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1717" b="-3442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/>
                <p:cNvSpPr/>
                <p:nvPr/>
              </p:nvSpPr>
              <p:spPr>
                <a:xfrm>
                  <a:off x="3778163" y="5664328"/>
                  <a:ext cx="441359" cy="877076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b="1" i="0" dirty="0" smtClean="0">
                            <a:latin typeface="Cambria Math" charset="0"/>
                          </a:rPr>
                          <m:t>𝐱</m:t>
                        </m:r>
                      </m:oMath>
                    </m:oMathPara>
                  </a14:m>
                  <a:endParaRPr lang="zh-TW" altLang="en-US" sz="2400" b="1" dirty="0"/>
                </a:p>
              </p:txBody>
            </p:sp>
          </mc:Choice>
          <mc:Fallback xmlns=""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8163" y="5664328"/>
                  <a:ext cx="441359" cy="877076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矩形 139"/>
              <p:cNvSpPr/>
              <p:nvPr/>
            </p:nvSpPr>
            <p:spPr>
              <a:xfrm>
                <a:off x="7458446" y="5686812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140" name="矩形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446" y="5686812"/>
                <a:ext cx="450868" cy="85455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矩形 140"/>
              <p:cNvSpPr/>
              <p:nvPr/>
            </p:nvSpPr>
            <p:spPr>
              <a:xfrm>
                <a:off x="5636962" y="5708964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41" name="矩形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962" y="5708964"/>
                <a:ext cx="807843" cy="832399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矩形 141"/>
          <p:cNvSpPr/>
          <p:nvPr/>
        </p:nvSpPr>
        <p:spPr>
          <a:xfrm>
            <a:off x="6537904" y="5685008"/>
            <a:ext cx="441359" cy="877076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x</a:t>
            </a:r>
            <a:endParaRPr lang="zh-TW" altLang="en-US" sz="2400" dirty="0"/>
          </a:p>
        </p:txBody>
      </p:sp>
      <p:sp>
        <p:nvSpPr>
          <p:cNvPr id="146" name="文字方塊 145"/>
          <p:cNvSpPr txBox="1"/>
          <p:nvPr/>
        </p:nvSpPr>
        <p:spPr>
          <a:xfrm>
            <a:off x="7038544" y="5880612"/>
            <a:ext cx="36062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+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字方塊 146"/>
              <p:cNvSpPr txBox="1"/>
              <p:nvPr/>
            </p:nvSpPr>
            <p:spPr>
              <a:xfrm>
                <a:off x="5246946" y="5938366"/>
                <a:ext cx="300248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7" name="文字方塊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946" y="5938366"/>
                <a:ext cx="3002489" cy="369332"/>
              </a:xfrm>
              <a:prstGeom prst="rect">
                <a:avLst/>
              </a:prstGeom>
              <a:blipFill rotWithShape="0">
                <a:blip r:embed="rId19"/>
                <a:stretch>
                  <a:fillRect t="-140984" b="-1754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矩形 148"/>
              <p:cNvSpPr/>
              <p:nvPr/>
            </p:nvSpPr>
            <p:spPr>
              <a:xfrm>
                <a:off x="8400409" y="5703456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149" name="矩形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409" y="5703456"/>
                <a:ext cx="450868" cy="854551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矩形 149"/>
              <p:cNvSpPr/>
              <p:nvPr/>
            </p:nvSpPr>
            <p:spPr>
              <a:xfrm>
                <a:off x="4349707" y="5725608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0" name="矩形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9707" y="5725608"/>
                <a:ext cx="807843" cy="832399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文字方塊 151"/>
          <p:cNvSpPr txBox="1"/>
          <p:nvPr/>
        </p:nvSpPr>
        <p:spPr>
          <a:xfrm>
            <a:off x="8045220" y="5892200"/>
            <a:ext cx="36062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+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矩形 154"/>
              <p:cNvSpPr/>
              <p:nvPr/>
            </p:nvSpPr>
            <p:spPr>
              <a:xfrm>
                <a:off x="9615450" y="5685009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5" name="矩形 1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5450" y="5685009"/>
                <a:ext cx="450868" cy="854551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矩形 155"/>
              <p:cNvSpPr/>
              <p:nvPr/>
            </p:nvSpPr>
            <p:spPr>
              <a:xfrm>
                <a:off x="2653408" y="5718374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8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6" name="矩形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3408" y="5718374"/>
                <a:ext cx="807843" cy="832399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矩形 156"/>
          <p:cNvSpPr/>
          <p:nvPr/>
        </p:nvSpPr>
        <p:spPr>
          <a:xfrm>
            <a:off x="14381819" y="6349207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x</a:t>
            </a:r>
            <a:endParaRPr lang="zh-TW" altLang="en-US" sz="2400" dirty="0"/>
          </a:p>
        </p:txBody>
      </p:sp>
      <p:sp>
        <p:nvSpPr>
          <p:cNvPr id="158" name="文字方塊 157"/>
          <p:cNvSpPr txBox="1"/>
          <p:nvPr/>
        </p:nvSpPr>
        <p:spPr>
          <a:xfrm>
            <a:off x="9304896" y="5884467"/>
            <a:ext cx="36062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+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384078" y="5819056"/>
            <a:ext cx="7191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75" name="文字方塊 174"/>
          <p:cNvSpPr txBox="1"/>
          <p:nvPr/>
        </p:nvSpPr>
        <p:spPr>
          <a:xfrm>
            <a:off x="8896935" y="5774436"/>
            <a:ext cx="7191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76" name="文字方塊 175"/>
          <p:cNvSpPr txBox="1"/>
          <p:nvPr/>
        </p:nvSpPr>
        <p:spPr>
          <a:xfrm>
            <a:off x="4301295" y="4720956"/>
            <a:ext cx="5539589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可采用并行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计算加快矩阵操作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3430956" y="3660518"/>
                <a:ext cx="40793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956" y="3660518"/>
                <a:ext cx="407932" cy="369332"/>
              </a:xfrm>
              <a:prstGeom prst="rect">
                <a:avLst/>
              </a:prstGeom>
              <a:blipFill rotWithShape="0">
                <a:blip r:embed="rId24"/>
                <a:stretch>
                  <a:fillRect l="-10448" r="-5970" b="-131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矩形 147"/>
              <p:cNvSpPr/>
              <p:nvPr/>
            </p:nvSpPr>
            <p:spPr>
              <a:xfrm>
                <a:off x="3842545" y="2185784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48" name="矩形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545" y="2185784"/>
                <a:ext cx="807843" cy="832399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矩形 150"/>
              <p:cNvSpPr/>
              <p:nvPr/>
            </p:nvSpPr>
            <p:spPr>
              <a:xfrm>
                <a:off x="5230748" y="2193988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1" name="矩形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748" y="2193988"/>
                <a:ext cx="807843" cy="832399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矩形 153"/>
              <p:cNvSpPr/>
              <p:nvPr/>
            </p:nvSpPr>
            <p:spPr>
              <a:xfrm>
                <a:off x="6696753" y="2187089"/>
                <a:ext cx="807843" cy="8323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4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i="1" baseline="300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54" name="矩形 1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753" y="2187089"/>
                <a:ext cx="807843" cy="832399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矩形 158"/>
              <p:cNvSpPr/>
              <p:nvPr/>
            </p:nvSpPr>
            <p:spPr>
              <a:xfrm>
                <a:off x="5937667" y="2527383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159" name="矩形 1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667" y="2527383"/>
                <a:ext cx="450868" cy="854551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矩形 159"/>
              <p:cNvSpPr/>
              <p:nvPr/>
            </p:nvSpPr>
            <p:spPr>
              <a:xfrm>
                <a:off x="7336126" y="2503876"/>
                <a:ext cx="450868" cy="85455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000" baseline="30000" dirty="0"/>
              </a:p>
            </p:txBody>
          </p:sp>
        </mc:Choice>
        <mc:Fallback xmlns="">
          <p:sp>
            <p:nvSpPr>
              <p:cNvPr id="160" name="矩形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126" y="2503876"/>
                <a:ext cx="450868" cy="854551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矩形 160"/>
              <p:cNvSpPr/>
              <p:nvPr/>
            </p:nvSpPr>
            <p:spPr>
              <a:xfrm>
                <a:off x="5064088" y="3581029"/>
                <a:ext cx="462548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1" name="矩形 1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088" y="3581029"/>
                <a:ext cx="462548" cy="877076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矩形 161"/>
              <p:cNvSpPr/>
              <p:nvPr/>
            </p:nvSpPr>
            <p:spPr>
              <a:xfrm>
                <a:off x="6399212" y="3594769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sz="20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TW" sz="20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2" name="矩形 1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212" y="3594769"/>
                <a:ext cx="441359" cy="877076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矩形 162"/>
          <p:cNvSpPr/>
          <p:nvPr/>
        </p:nvSpPr>
        <p:spPr>
          <a:xfrm>
            <a:off x="4405004" y="2531688"/>
            <a:ext cx="450868" cy="854551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-25000" dirty="0">
              <a:latin typeface="Cambria Math" charset="0"/>
              <a:ea typeface="Cambria Math" charset="0"/>
              <a:cs typeface="Cambria Math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384205" y="2772113"/>
                <a:ext cx="607794" cy="380810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lang="en-US" altLang="zh-TW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TW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lang="en-US" altLang="zh-TW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baseline="30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205" y="2772113"/>
                <a:ext cx="607794" cy="380810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字方塊 136"/>
              <p:cNvSpPr txBox="1"/>
              <p:nvPr/>
            </p:nvSpPr>
            <p:spPr>
              <a:xfrm>
                <a:off x="8715450" y="1536271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89" name="文字方塊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450" y="1536271"/>
                <a:ext cx="631069" cy="523220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137"/>
              <p:cNvSpPr txBox="1"/>
              <p:nvPr/>
            </p:nvSpPr>
            <p:spPr>
              <a:xfrm>
                <a:off x="8704167" y="2334491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90" name="文字方塊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167" y="2334491"/>
                <a:ext cx="631069" cy="523220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字方塊 138"/>
              <p:cNvSpPr txBox="1"/>
              <p:nvPr/>
            </p:nvSpPr>
            <p:spPr>
              <a:xfrm>
                <a:off x="8704167" y="3600723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05" name="文字方塊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167" y="3600723"/>
                <a:ext cx="631069" cy="523220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矩形 142"/>
              <p:cNvSpPr/>
              <p:nvPr/>
            </p:nvSpPr>
            <p:spPr>
              <a:xfrm>
                <a:off x="2039632" y="4588510"/>
                <a:ext cx="441359" cy="877076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2400" b="1" i="1" dirty="0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TW" sz="2400" b="1" i="1" dirty="0" smtClean="0">
                              <a:latin typeface="Cambria Math" charset="0"/>
                            </a:rPr>
                            <m:t>𝒚</m:t>
                          </m:r>
                        </m:e>
                      </m:acc>
                    </m:oMath>
                  </m:oMathPara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143" name="矩形 1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32" y="4588510"/>
                <a:ext cx="441359" cy="877076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341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  <p:bldP spid="153" grpId="0"/>
      <p:bldP spid="140" grpId="0" animBg="1"/>
      <p:bldP spid="141" grpId="0" animBg="1"/>
      <p:bldP spid="142" grpId="0" animBg="1"/>
      <p:bldP spid="146" grpId="0"/>
      <p:bldP spid="147" grpId="0"/>
      <p:bldP spid="149" grpId="0" animBg="1"/>
      <p:bldP spid="150" grpId="0" animBg="1"/>
      <p:bldP spid="152" grpId="0"/>
      <p:bldP spid="155" grpId="0" animBg="1"/>
      <p:bldP spid="156" grpId="0" animBg="1"/>
      <p:bldP spid="158" grpId="0"/>
      <p:bldP spid="8" grpId="0"/>
      <p:bldP spid="1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7285652" y="2586386"/>
                <a:ext cx="1204240" cy="10577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5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5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5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652" y="2586386"/>
                <a:ext cx="1204240" cy="105772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矩形 75"/>
          <p:cNvSpPr/>
          <p:nvPr/>
        </p:nvSpPr>
        <p:spPr>
          <a:xfrm>
            <a:off x="5809954" y="2183313"/>
            <a:ext cx="492771" cy="2801544"/>
          </a:xfrm>
          <a:prstGeom prst="rect">
            <a:avLst/>
          </a:prstGeom>
          <a:solidFill>
            <a:srgbClr val="C2ECBB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 smtClean="0"/>
              <a:t>符号表示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52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50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8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9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22" name="方程式" r:id="rId5" imgW="203040" imgH="228600" progId="Equation.3">
                      <p:embed/>
                    </p:oleObj>
                  </mc:Choice>
                  <mc:Fallback>
                    <p:oleObj name="方程式" r:id="rId5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9340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23" name="方程式" r:id="rId7" imgW="88560" imgH="177480" progId="Equation.3">
                    <p:embed/>
                  </p:oleObj>
                </mc:Choice>
                <mc:Fallback>
                  <p:oleObj name="方程式" r:id="rId7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字方塊 18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0" name="橢圓 19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文字方塊 22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53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10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11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2971632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24" name="方程式" r:id="rId9" imgW="279360" imgH="177480" progId="Equation.3">
                      <p:embed/>
                    </p:oleObj>
                  </mc:Choice>
                  <mc:Fallback>
                    <p:oleObj name="方程式" r:id="rId9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24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25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625" name="方程式" r:id="rId11" imgW="279360" imgH="228600" progId="Equation.DSMT4">
                      <p:embed/>
                    </p:oleObj>
                  </mc:Choice>
                  <mc:Fallback>
                    <p:oleObj name="方程式" r:id="rId11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54" name="直線單箭頭接點 53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單箭頭接點 57"/>
          <p:cNvCxnSpPr/>
          <p:nvPr/>
        </p:nvCxnSpPr>
        <p:spPr>
          <a:xfrm>
            <a:off x="2820132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/>
          <p:nvPr/>
        </p:nvCxnSpPr>
        <p:spPr>
          <a:xfrm>
            <a:off x="2841636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單箭頭接點 59"/>
          <p:cNvCxnSpPr/>
          <p:nvPr/>
        </p:nvCxnSpPr>
        <p:spPr>
          <a:xfrm>
            <a:off x="2841635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字方塊 61"/>
          <p:cNvSpPr txBox="1"/>
          <p:nvPr/>
        </p:nvSpPr>
        <p:spPr>
          <a:xfrm>
            <a:off x="6882420" y="1678953"/>
            <a:ext cx="3144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神经元的输出</a:t>
            </a:r>
            <a:r>
              <a:rPr lang="en-US" altLang="zh-TW" sz="2800" dirty="0" smtClean="0"/>
              <a:t>: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字方塊 63"/>
              <p:cNvSpPr txBox="1"/>
              <p:nvPr/>
            </p:nvSpPr>
            <p:spPr>
              <a:xfrm>
                <a:off x="8327898" y="3346488"/>
                <a:ext cx="169875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神经元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charset="0"/>
                      </a:rPr>
                      <m:t>𝑖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4" name="文字方塊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898" y="3346488"/>
                <a:ext cx="1698753" cy="461665"/>
              </a:xfrm>
              <a:prstGeom prst="rect">
                <a:avLst/>
              </a:prstGeom>
              <a:blipFill rotWithShape="0">
                <a:blip r:embed="rId13"/>
                <a:stretch>
                  <a:fillRect t="-11842" b="-27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群組 2"/>
          <p:cNvGrpSpPr/>
          <p:nvPr/>
        </p:nvGrpSpPr>
        <p:grpSpPr>
          <a:xfrm>
            <a:off x="8489892" y="2457218"/>
            <a:ext cx="1384872" cy="461665"/>
            <a:chOff x="6990790" y="1571481"/>
            <a:chExt cx="1384872" cy="461665"/>
          </a:xfrm>
        </p:grpSpPr>
        <p:sp>
          <p:nvSpPr>
            <p:cNvPr id="66" name="文字方塊 65"/>
            <p:cNvSpPr txBox="1"/>
            <p:nvPr/>
          </p:nvSpPr>
          <p:spPr>
            <a:xfrm>
              <a:off x="6990790" y="1571481"/>
              <a:ext cx="13848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 smtClean="0">
                  <a:latin typeface="Microsoft YaHei" charset="-122"/>
                  <a:ea typeface="Microsoft YaHei" charset="-122"/>
                  <a:cs typeface="Microsoft YaHei" charset="-122"/>
                </a:rPr>
                <a:t>层</a:t>
              </a:r>
              <a:endParaRPr lang="zh-TW" altLang="en-US" sz="2400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graphicFrame>
          <p:nvGraphicFramePr>
            <p:cNvPr id="67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8147576" y="1633096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26" name="方程式" r:id="rId14" imgW="88560" imgH="177480" progId="Equation.3">
                    <p:embed/>
                  </p:oleObj>
                </mc:Choice>
                <mc:Fallback>
                  <p:oleObj name="方程式" r:id="rId14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7576" y="1633096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文字方塊 67"/>
          <p:cNvSpPr txBox="1"/>
          <p:nvPr/>
        </p:nvSpPr>
        <p:spPr>
          <a:xfrm>
            <a:off x="6895119" y="3972118"/>
            <a:ext cx="3614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一层的输出</a:t>
            </a:r>
            <a:r>
              <a:rPr lang="en-US" altLang="zh-TW" sz="2800" dirty="0" smtClean="0"/>
              <a:t>:</a:t>
            </a:r>
            <a:endParaRPr lang="zh-TW" altLang="en-US" sz="2800" dirty="0"/>
          </a:p>
        </p:txBody>
      </p:sp>
      <p:cxnSp>
        <p:nvCxnSpPr>
          <p:cNvPr id="70" name="直線單箭頭接點 69"/>
          <p:cNvCxnSpPr/>
          <p:nvPr/>
        </p:nvCxnSpPr>
        <p:spPr>
          <a:xfrm flipV="1">
            <a:off x="8109761" y="2688049"/>
            <a:ext cx="669341" cy="1241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/>
          <p:nvPr/>
        </p:nvCxnSpPr>
        <p:spPr>
          <a:xfrm>
            <a:off x="7928716" y="3501601"/>
            <a:ext cx="669341" cy="1059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文字方塊 74"/>
          <p:cNvSpPr txBox="1"/>
          <p:nvPr/>
        </p:nvSpPr>
        <p:spPr>
          <a:xfrm>
            <a:off x="7905792" y="4768904"/>
            <a:ext cx="1624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: 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向量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77" name="直線單箭頭接點 76"/>
          <p:cNvCxnSpPr/>
          <p:nvPr/>
        </p:nvCxnSpPr>
        <p:spPr>
          <a:xfrm>
            <a:off x="6166195" y="4180342"/>
            <a:ext cx="1056768" cy="6206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12"/>
          <p:cNvGraphicFramePr>
            <a:graphicFrameLocks noChangeAspect="1"/>
          </p:cNvGraphicFramePr>
          <p:nvPr>
            <p:extLst/>
          </p:nvPr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27" name="方程式" r:id="rId15" imgW="88560" imgH="164880" progId="Equation.3">
                  <p:embed/>
                </p:oleObj>
              </mc:Choice>
              <mc:Fallback>
                <p:oleObj name="方程式" r:id="rId1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2"/>
          <p:cNvGraphicFramePr>
            <a:graphicFrameLocks noChangeAspect="1"/>
          </p:cNvGraphicFramePr>
          <p:nvPr>
            <p:extLst/>
          </p:nvPr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28" name="方程式" r:id="rId17" imgW="126720" imgH="164880" progId="Equation.3">
                  <p:embed/>
                </p:oleObj>
              </mc:Choice>
              <mc:Fallback>
                <p:oleObj name="方程式" r:id="rId1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2"/>
          <p:cNvGraphicFramePr>
            <a:graphicFrameLocks noChangeAspect="1"/>
          </p:cNvGraphicFramePr>
          <p:nvPr>
            <p:extLst/>
          </p:nvPr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29" name="方程式" r:id="rId19" imgW="126720" imgH="190440" progId="Equation.3">
                  <p:embed/>
                </p:oleObj>
              </mc:Choice>
              <mc:Fallback>
                <p:oleObj name="方程式" r:id="rId19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2"/>
          <p:cNvGraphicFramePr>
            <a:graphicFrameLocks noChangeAspect="1"/>
          </p:cNvGraphicFramePr>
          <p:nvPr>
            <p:extLst/>
          </p:nvPr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0" name="方程式" r:id="rId21" imgW="88560" imgH="164880" progId="Equation.3">
                  <p:embed/>
                </p:oleObj>
              </mc:Choice>
              <mc:Fallback>
                <p:oleObj name="方程式" r:id="rId2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2"/>
          <p:cNvGraphicFramePr>
            <a:graphicFrameLocks noChangeAspect="1"/>
          </p:cNvGraphicFramePr>
          <p:nvPr>
            <p:extLst/>
          </p:nvPr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1" name="方程式" r:id="rId22" imgW="126720" imgH="164880" progId="Equation.3">
                  <p:embed/>
                </p:oleObj>
              </mc:Choice>
              <mc:Fallback>
                <p:oleObj name="方程式" r:id="rId2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/>
          <p:cNvGraphicFramePr>
            <a:graphicFrameLocks noChangeAspect="1"/>
          </p:cNvGraphicFramePr>
          <p:nvPr>
            <p:extLst/>
          </p:nvPr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2" name="方程式" r:id="rId23" imgW="88560" imgH="164880" progId="Equation.3">
                  <p:embed/>
                </p:oleObj>
              </mc:Choice>
              <mc:Fallback>
                <p:oleObj name="方程式" r:id="rId2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7183922" y="4624506"/>
                <a:ext cx="1005660" cy="7053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4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4400" b="1" i="1" smtClean="0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4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4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4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zh-CN" altLang="en-US" sz="4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922" y="4624506"/>
                <a:ext cx="1005660" cy="705321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5774514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514" y="2325051"/>
                <a:ext cx="532903" cy="461280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576232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322" y="3080955"/>
                <a:ext cx="532903" cy="461665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5793909" y="4434267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09" y="4434267"/>
                <a:ext cx="532903" cy="470129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文本框 71"/>
              <p:cNvSpPr txBox="1"/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/>
              <p:cNvSpPr txBox="1"/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949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6" grpId="0" animBg="1"/>
      <p:bldP spid="62" grpId="0"/>
      <p:bldP spid="64" grpId="0"/>
      <p:bldP spid="68" grpId="0"/>
      <p:bldP spid="75" grpId="0"/>
      <p:bldP spid="34" grpId="0"/>
      <p:bldP spid="63" grpId="0"/>
      <p:bldP spid="65" grpId="0"/>
      <p:bldP spid="71" grpId="0"/>
      <p:bldP spid="72" grpId="0"/>
      <p:bldP spid="72" grpId="1"/>
      <p:bldP spid="74" grpId="0"/>
      <p:bldP spid="74" grpId="1"/>
      <p:bldP spid="78" grpId="0"/>
      <p:bldP spid="7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符号表示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9" name="文字方塊 18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0" name="橢圓 19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文字方塊 22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54" name="直線單箭頭接點 53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/>
          <p:nvPr/>
        </p:nvCxnSpPr>
        <p:spPr>
          <a:xfrm>
            <a:off x="7504727" y="1887687"/>
            <a:ext cx="807533" cy="43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/>
          <p:nvPr/>
        </p:nvCxnSpPr>
        <p:spPr>
          <a:xfrm>
            <a:off x="7432727" y="2454843"/>
            <a:ext cx="10350" cy="3261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/>
          <p:nvPr/>
        </p:nvCxnSpPr>
        <p:spPr>
          <a:xfrm>
            <a:off x="2793195" y="2307483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62"/>
          <p:cNvCxnSpPr/>
          <p:nvPr/>
        </p:nvCxnSpPr>
        <p:spPr>
          <a:xfrm flipV="1">
            <a:off x="2807709" y="2307484"/>
            <a:ext cx="2366096" cy="7526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64"/>
          <p:cNvCxnSpPr/>
          <p:nvPr/>
        </p:nvCxnSpPr>
        <p:spPr>
          <a:xfrm flipV="1">
            <a:off x="2789499" y="2307484"/>
            <a:ext cx="2384307" cy="2055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>
            <a:stCxn id="5" idx="6"/>
            <a:endCxn id="21" idx="2"/>
          </p:cNvCxnSpPr>
          <p:nvPr/>
        </p:nvCxnSpPr>
        <p:spPr>
          <a:xfrm>
            <a:off x="2826759" y="3060108"/>
            <a:ext cx="238061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5" idx="6"/>
            <a:endCxn id="22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12"/>
          <p:cNvGraphicFramePr>
            <a:graphicFrameLocks noChangeAspect="1"/>
          </p:cNvGraphicFramePr>
          <p:nvPr>
            <p:extLst/>
          </p:nvPr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15" name="方程式" r:id="rId4" imgW="88560" imgH="164880" progId="Equation.3">
                  <p:embed/>
                </p:oleObj>
              </mc:Choice>
              <mc:Fallback>
                <p:oleObj name="方程式" r:id="rId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/>
          <p:cNvGraphicFramePr>
            <a:graphicFrameLocks noChangeAspect="1"/>
          </p:cNvGraphicFramePr>
          <p:nvPr>
            <p:extLst/>
          </p:nvPr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16" name="方程式" r:id="rId6" imgW="126720" imgH="164880" progId="Equation.3">
                  <p:embed/>
                </p:oleObj>
              </mc:Choice>
              <mc:Fallback>
                <p:oleObj name="方程式" r:id="rId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2"/>
          <p:cNvGraphicFramePr>
            <a:graphicFrameLocks noChangeAspect="1"/>
          </p:cNvGraphicFramePr>
          <p:nvPr>
            <p:extLst/>
          </p:nvPr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17" name="方程式" r:id="rId8" imgW="126720" imgH="190440" progId="Equation.3">
                  <p:embed/>
                </p:oleObj>
              </mc:Choice>
              <mc:Fallback>
                <p:oleObj name="方程式" r:id="rId8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2"/>
          <p:cNvGraphicFramePr>
            <a:graphicFrameLocks noChangeAspect="1"/>
          </p:cNvGraphicFramePr>
          <p:nvPr>
            <p:extLst/>
          </p:nvPr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18" name="方程式" r:id="rId10" imgW="88560" imgH="164880" progId="Equation.3">
                  <p:embed/>
                </p:oleObj>
              </mc:Choice>
              <mc:Fallback>
                <p:oleObj name="方程式" r:id="rId10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2"/>
          <p:cNvGraphicFramePr>
            <a:graphicFrameLocks noChangeAspect="1"/>
          </p:cNvGraphicFramePr>
          <p:nvPr>
            <p:extLst/>
          </p:nvPr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19" name="方程式" r:id="rId11" imgW="126720" imgH="164880" progId="Equation.3">
                  <p:embed/>
                </p:oleObj>
              </mc:Choice>
              <mc:Fallback>
                <p:oleObj name="方程式" r:id="rId11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2"/>
          <p:cNvGraphicFramePr>
            <a:graphicFrameLocks noChangeAspect="1"/>
          </p:cNvGraphicFramePr>
          <p:nvPr>
            <p:extLst/>
          </p:nvPr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20" name="方程式" r:id="rId12" imgW="88560" imgH="164880" progId="Equation.3">
                  <p:embed/>
                </p:oleObj>
              </mc:Choice>
              <mc:Fallback>
                <p:oleObj name="方程式" r:id="rId12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群組 40"/>
          <p:cNvGrpSpPr/>
          <p:nvPr/>
        </p:nvGrpSpPr>
        <p:grpSpPr>
          <a:xfrm>
            <a:off x="8078358" y="1493275"/>
            <a:ext cx="1560868" cy="822174"/>
            <a:chOff x="6546237" y="1301214"/>
            <a:chExt cx="1560868" cy="8221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文字方塊 65"/>
                <p:cNvSpPr txBox="1"/>
                <p:nvPr/>
              </p:nvSpPr>
              <p:spPr>
                <a:xfrm>
                  <a:off x="6546237" y="1301214"/>
                  <a:ext cx="156086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1</m:t>
                      </m:r>
                    </m:oMath>
                  </a14:m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层</a:t>
                  </a:r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66" name="文字方塊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6237" y="1301214"/>
                  <a:ext cx="1560867" cy="46166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1953" t="-10526" r="-1953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文字方塊 89"/>
                <p:cNvSpPr txBox="1"/>
                <p:nvPr/>
              </p:nvSpPr>
              <p:spPr>
                <a:xfrm>
                  <a:off x="6722233" y="1661723"/>
                  <a:ext cx="138487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到第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</m:oMath>
                  </a14:m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层</a:t>
                  </a:r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90" name="文字方塊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22233" y="1661723"/>
                  <a:ext cx="1384872" cy="46166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10526" r="-441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群組 36"/>
          <p:cNvGrpSpPr/>
          <p:nvPr/>
        </p:nvGrpSpPr>
        <p:grpSpPr>
          <a:xfrm>
            <a:off x="6798588" y="2742239"/>
            <a:ext cx="3996291" cy="868905"/>
            <a:chOff x="5458780" y="3420381"/>
            <a:chExt cx="3996291" cy="8689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文字方塊 63"/>
                <p:cNvSpPr txBox="1"/>
                <p:nvPr/>
              </p:nvSpPr>
              <p:spPr>
                <a:xfrm>
                  <a:off x="5458780" y="3420381"/>
                  <a:ext cx="39962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从</a:t>
                  </a:r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1</m:t>
                      </m:r>
                    </m:oMath>
                  </a14:m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层的第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𝑗</m:t>
                      </m:r>
                    </m:oMath>
                  </a14:m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个神经元</a:t>
                  </a:r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64" name="文字方塊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8780" y="3420381"/>
                  <a:ext cx="3996291" cy="461665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文字方塊 91"/>
                <p:cNvSpPr txBox="1"/>
                <p:nvPr/>
              </p:nvSpPr>
              <p:spPr>
                <a:xfrm>
                  <a:off x="5719849" y="3827621"/>
                  <a:ext cx="343961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到第</a:t>
                  </a:r>
                  <a14:m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𝑙</m:t>
                      </m:r>
                    </m:oMath>
                  </a14:m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层的第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𝑖</m:t>
                      </m:r>
                    </m:oMath>
                  </a14:m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个神经元</a:t>
                  </a:r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92" name="文字方塊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9849" y="3827621"/>
                  <a:ext cx="3439615" cy="461665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10667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" name="右大括弧 43"/>
          <p:cNvSpPr/>
          <p:nvPr/>
        </p:nvSpPr>
        <p:spPr>
          <a:xfrm>
            <a:off x="10918249" y="4619469"/>
            <a:ext cx="201855" cy="1689762"/>
          </a:xfrm>
          <a:prstGeom prst="rightBrace">
            <a:avLst>
              <a:gd name="adj1" fmla="val 9175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2" name="右大括弧 101"/>
          <p:cNvSpPr/>
          <p:nvPr/>
        </p:nvSpPr>
        <p:spPr>
          <a:xfrm rot="16200000">
            <a:off x="9321334" y="3161931"/>
            <a:ext cx="199297" cy="2620840"/>
          </a:xfrm>
          <a:prstGeom prst="rightBrace">
            <a:avLst>
              <a:gd name="adj1" fmla="val 9175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3" name="直線單箭頭接點 102"/>
          <p:cNvCxnSpPr>
            <a:stCxn id="6" idx="6"/>
            <a:endCxn id="21" idx="2"/>
          </p:cNvCxnSpPr>
          <p:nvPr/>
        </p:nvCxnSpPr>
        <p:spPr>
          <a:xfrm flipV="1">
            <a:off x="2826759" y="3079159"/>
            <a:ext cx="2380610" cy="1285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單箭頭接點 103"/>
          <p:cNvCxnSpPr>
            <a:endCxn id="21" idx="2"/>
          </p:cNvCxnSpPr>
          <p:nvPr/>
        </p:nvCxnSpPr>
        <p:spPr>
          <a:xfrm>
            <a:off x="2821833" y="2319932"/>
            <a:ext cx="2385536" cy="759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單箭頭接點 105"/>
          <p:cNvCxnSpPr>
            <a:endCxn id="22" idx="2"/>
          </p:cNvCxnSpPr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文本框 108"/>
              <p:cNvSpPr txBox="1"/>
              <p:nvPr/>
            </p:nvSpPr>
            <p:spPr>
              <a:xfrm>
                <a:off x="5802224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09" name="文本框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224" y="2325051"/>
                <a:ext cx="532903" cy="461280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本框 109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0" name="文本框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文本框 110"/>
              <p:cNvSpPr txBox="1"/>
              <p:nvPr/>
            </p:nvSpPr>
            <p:spPr>
              <a:xfrm>
                <a:off x="5863184" y="4434267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1" name="文本框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184" y="4434267"/>
                <a:ext cx="532903" cy="470129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文本框 111"/>
              <p:cNvSpPr txBox="1"/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2" name="文本框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/>
              <p:cNvSpPr txBox="1"/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3" name="文本框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文本框 113"/>
              <p:cNvSpPr txBox="1"/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4" name="文本框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文本框 114"/>
              <p:cNvSpPr txBox="1"/>
              <p:nvPr/>
            </p:nvSpPr>
            <p:spPr>
              <a:xfrm>
                <a:off x="3888080" y="4306251"/>
                <a:ext cx="603947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5" name="文本框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080" y="4306251"/>
                <a:ext cx="603947" cy="511935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文本框 115"/>
              <p:cNvSpPr txBox="1"/>
              <p:nvPr/>
            </p:nvSpPr>
            <p:spPr>
              <a:xfrm>
                <a:off x="6775689" y="1550076"/>
                <a:ext cx="902042" cy="7678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36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6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3600" dirty="0"/>
              </a:p>
            </p:txBody>
          </p:sp>
        </mc:Choice>
        <mc:Fallback xmlns="">
          <p:sp>
            <p:nvSpPr>
              <p:cNvPr id="116" name="文本框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689" y="1550076"/>
                <a:ext cx="902042" cy="767839"/>
              </a:xfrm>
              <a:prstGeom prst="rect">
                <a:avLst/>
              </a:prstGeom>
              <a:blipFill rotWithShape="0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964856" y="4634542"/>
                <a:ext cx="3830023" cy="173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1,1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,2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2,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2,2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…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⋮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⋱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4856" y="4634542"/>
                <a:ext cx="3830023" cy="1735219"/>
              </a:xfrm>
              <a:prstGeom prst="rect">
                <a:avLst/>
              </a:prstGeom>
              <a:blipFill rotWithShape="0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9078764" y="3979159"/>
                <a:ext cx="6617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8764" y="3979159"/>
                <a:ext cx="661784" cy="369332"/>
              </a:xfrm>
              <a:prstGeom prst="rect">
                <a:avLst/>
              </a:prstGeom>
              <a:blipFill rotWithShape="0">
                <a:blip r:embed="rId39"/>
                <a:stretch>
                  <a:fillRect l="-10092" r="-367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本框 116"/>
              <p:cNvSpPr txBox="1"/>
              <p:nvPr/>
            </p:nvSpPr>
            <p:spPr>
              <a:xfrm>
                <a:off x="11133116" y="5265415"/>
                <a:ext cx="3684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7" name="文本框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3116" y="5265415"/>
                <a:ext cx="368434" cy="369332"/>
              </a:xfrm>
              <a:prstGeom prst="rect">
                <a:avLst/>
              </a:prstGeom>
              <a:blipFill rotWithShape="0">
                <a:blip r:embed="rId40"/>
                <a:stretch>
                  <a:fillRect l="-18033" r="-6557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76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78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80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21" name="方程式" r:id="rId41" imgW="203040" imgH="228600" progId="Equation.3">
                      <p:embed/>
                    </p:oleObj>
                  </mc:Choice>
                  <mc:Fallback>
                    <p:oleObj name="方程式" r:id="rId41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22" name="方程式" r:id="rId43" imgW="88560" imgH="177480" progId="Equation.3">
                    <p:embed/>
                  </p:oleObj>
                </mc:Choice>
                <mc:Fallback>
                  <p:oleObj name="方程式" r:id="rId43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98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105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0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23" name="方程式" r:id="rId45" imgW="279360" imgH="177480" progId="Equation.3">
                      <p:embed/>
                    </p:oleObj>
                  </mc:Choice>
                  <mc:Fallback>
                    <p:oleObj name="方程式" r:id="rId45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100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01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24" name="方程式" r:id="rId47" imgW="279360" imgH="228600" progId="Equation.DSMT4">
                      <p:embed/>
                    </p:oleObj>
                  </mc:Choice>
                  <mc:Fallback>
                    <p:oleObj name="方程式" r:id="rId47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8" name="矩形 107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421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102" grpId="0" animBg="1"/>
      <p:bldP spid="115" grpId="0"/>
      <p:bldP spid="116" grpId="0"/>
      <p:bldP spid="18" grpId="0"/>
      <p:bldP spid="26" grpId="0"/>
      <p:bldP spid="26" grpId="1"/>
      <p:bldP spid="117" grpId="0"/>
      <p:bldP spid="117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符号表示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9" name="文字方塊 18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0" name="橢圓 19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文字方塊 22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54" name="直線單箭頭接點 53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12"/>
          <p:cNvGraphicFramePr>
            <a:graphicFrameLocks noChangeAspect="1"/>
          </p:cNvGraphicFramePr>
          <p:nvPr>
            <p:extLst/>
          </p:nvPr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5" name="方程式" r:id="rId4" imgW="88560" imgH="164880" progId="Equation.3">
                  <p:embed/>
                </p:oleObj>
              </mc:Choice>
              <mc:Fallback>
                <p:oleObj name="方程式" r:id="rId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/>
          <p:cNvGraphicFramePr>
            <a:graphicFrameLocks noChangeAspect="1"/>
          </p:cNvGraphicFramePr>
          <p:nvPr>
            <p:extLst/>
          </p:nvPr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6" name="方程式" r:id="rId6" imgW="126720" imgH="164880" progId="Equation.3">
                  <p:embed/>
                </p:oleObj>
              </mc:Choice>
              <mc:Fallback>
                <p:oleObj name="方程式" r:id="rId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2"/>
          <p:cNvGraphicFramePr>
            <a:graphicFrameLocks noChangeAspect="1"/>
          </p:cNvGraphicFramePr>
          <p:nvPr>
            <p:extLst/>
          </p:nvPr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7" name="方程式" r:id="rId8" imgW="126720" imgH="190440" progId="Equation.3">
                  <p:embed/>
                </p:oleObj>
              </mc:Choice>
              <mc:Fallback>
                <p:oleObj name="方程式" r:id="rId8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2"/>
          <p:cNvGraphicFramePr>
            <a:graphicFrameLocks noChangeAspect="1"/>
          </p:cNvGraphicFramePr>
          <p:nvPr>
            <p:extLst/>
          </p:nvPr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8" name="方程式" r:id="rId10" imgW="88560" imgH="164880" progId="Equation.3">
                  <p:embed/>
                </p:oleObj>
              </mc:Choice>
              <mc:Fallback>
                <p:oleObj name="方程式" r:id="rId10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2"/>
          <p:cNvGraphicFramePr>
            <a:graphicFrameLocks noChangeAspect="1"/>
          </p:cNvGraphicFramePr>
          <p:nvPr>
            <p:extLst/>
          </p:nvPr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9" name="方程式" r:id="rId11" imgW="126720" imgH="164880" progId="Equation.3">
                  <p:embed/>
                </p:oleObj>
              </mc:Choice>
              <mc:Fallback>
                <p:oleObj name="方程式" r:id="rId11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2"/>
          <p:cNvGraphicFramePr>
            <a:graphicFrameLocks noChangeAspect="1"/>
          </p:cNvGraphicFramePr>
          <p:nvPr>
            <p:extLst/>
          </p:nvPr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20" name="方程式" r:id="rId12" imgW="88560" imgH="164880" progId="Equation.3">
                  <p:embed/>
                </p:oleObj>
              </mc:Choice>
              <mc:Fallback>
                <p:oleObj name="方程式" r:id="rId12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字方塊 109"/>
              <p:cNvSpPr txBox="1"/>
              <p:nvPr/>
            </p:nvSpPr>
            <p:spPr>
              <a:xfrm>
                <a:off x="7569748" y="2003406"/>
                <a:ext cx="41894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:</a:t>
                </a: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的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神经元的偏置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0" name="文字方塊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9748" y="2003406"/>
                <a:ext cx="4189436" cy="461665"/>
              </a:xfrm>
              <a:prstGeom prst="rect">
                <a:avLst/>
              </a:prstGeom>
              <a:blipFill rotWithShape="0">
                <a:blip r:embed="rId14"/>
                <a:stretch>
                  <a:fillRect t="-12000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群組 111"/>
          <p:cNvGrpSpPr/>
          <p:nvPr/>
        </p:nvGrpSpPr>
        <p:grpSpPr>
          <a:xfrm>
            <a:off x="3868795" y="5157620"/>
            <a:ext cx="342900" cy="369049"/>
            <a:chOff x="340312" y="4732744"/>
            <a:chExt cx="342900" cy="369049"/>
          </a:xfrm>
        </p:grpSpPr>
        <p:sp>
          <p:nvSpPr>
            <p:cNvPr id="113" name="矩形 112"/>
            <p:cNvSpPr/>
            <p:nvPr/>
          </p:nvSpPr>
          <p:spPr>
            <a:xfrm>
              <a:off x="340312" y="4758893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14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30658" y="4732744"/>
            <a:ext cx="188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21" name="方程式" r:id="rId15" imgW="88560" imgH="164880" progId="Equation.3">
                    <p:embed/>
                  </p:oleObj>
                </mc:Choice>
                <mc:Fallback>
                  <p:oleObj name="方程式" r:id="rId15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58" y="4732744"/>
                          <a:ext cx="188913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5" name="直線單箭頭接點 114"/>
          <p:cNvCxnSpPr/>
          <p:nvPr/>
        </p:nvCxnSpPr>
        <p:spPr>
          <a:xfrm flipV="1">
            <a:off x="4228245" y="4383721"/>
            <a:ext cx="979125" cy="950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單箭頭接點 115"/>
          <p:cNvCxnSpPr>
            <a:stCxn id="113" idx="3"/>
          </p:cNvCxnSpPr>
          <p:nvPr/>
        </p:nvCxnSpPr>
        <p:spPr>
          <a:xfrm flipV="1">
            <a:off x="4211695" y="2307484"/>
            <a:ext cx="981160" cy="304773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單箭頭接點 117"/>
          <p:cNvCxnSpPr>
            <a:stCxn id="113" idx="3"/>
          </p:cNvCxnSpPr>
          <p:nvPr/>
        </p:nvCxnSpPr>
        <p:spPr>
          <a:xfrm flipV="1">
            <a:off x="4211695" y="3079158"/>
            <a:ext cx="995674" cy="227606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字方塊 120"/>
              <p:cNvSpPr txBox="1"/>
              <p:nvPr/>
            </p:nvSpPr>
            <p:spPr>
              <a:xfrm>
                <a:off x="8771509" y="4140701"/>
                <a:ext cx="209156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所有神经元的偏置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21" name="文字方塊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1509" y="4140701"/>
                <a:ext cx="2091563" cy="830997"/>
              </a:xfrm>
              <a:prstGeom prst="rect">
                <a:avLst/>
              </a:prstGeom>
              <a:blipFill rotWithShape="0">
                <a:blip r:embed="rId17"/>
                <a:stretch>
                  <a:fillRect l="-4665" t="-5839" r="-583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5802224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224" y="2325051"/>
                <a:ext cx="532903" cy="461280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5863184" y="4434267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184" y="4434267"/>
                <a:ext cx="532903" cy="470129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240" y="2312859"/>
                <a:ext cx="826252" cy="46128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48" y="3068763"/>
                <a:ext cx="826252" cy="461665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200" y="4422075"/>
                <a:ext cx="826252" cy="511935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4619600" y="24774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600" y="2477451"/>
                <a:ext cx="532903" cy="461280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4790288" y="378199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288" y="3781995"/>
                <a:ext cx="532903" cy="461665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4735424" y="464153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424" y="4641531"/>
                <a:ext cx="532903" cy="470129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5641848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985036" y="3542620"/>
                <a:ext cx="1628907" cy="2092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b="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kumimoji="1" lang="mr-IN" altLang="zh-CN" sz="2400" b="0" i="1" smtClean="0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𝑙</m:t>
                                          </m:r>
                                          <m:r>
                                            <a:rPr kumimoji="1" lang="en-US" altLang="zh-CN" sz="2400" i="1">
                                              <a:latin typeface="Cambria Math" charset="0"/>
                                            </a:rPr>
                                            <m:t>)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b="0" i="1" smtClean="0"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5036" y="3542620"/>
                <a:ext cx="1628907" cy="2092624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947895" y="2009963"/>
                <a:ext cx="806567" cy="6408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7895" y="2009963"/>
                <a:ext cx="806567" cy="640816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68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70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1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622" name="方程式" r:id="rId37" imgW="203040" imgH="228600" progId="Equation.3">
                      <p:embed/>
                    </p:oleObj>
                  </mc:Choice>
                  <mc:Fallback>
                    <p:oleObj name="方程式" r:id="rId37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23" name="方程式" r:id="rId39" imgW="88560" imgH="177480" progId="Equation.3">
                    <p:embed/>
                  </p:oleObj>
                </mc:Choice>
                <mc:Fallback>
                  <p:oleObj name="方程式" r:id="rId39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73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77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624" name="方程式" r:id="rId41" imgW="279360" imgH="177480" progId="Equation.3">
                      <p:embed/>
                    </p:oleObj>
                  </mc:Choice>
                  <mc:Fallback>
                    <p:oleObj name="方程式" r:id="rId41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75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6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625" name="方程式" r:id="rId43" imgW="279360" imgH="228600" progId="Equation.DSMT4">
                      <p:embed/>
                    </p:oleObj>
                  </mc:Choice>
                  <mc:Fallback>
                    <p:oleObj name="方程式" r:id="rId43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9" name="矩形 78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912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21" grpId="0"/>
      <p:bldP spid="64" grpId="0"/>
      <p:bldP spid="65" grpId="0"/>
      <p:bldP spid="6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符号表示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9" name="文字方塊 18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2" name="橢圓 21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57" name="直線單箭頭接點 56"/>
          <p:cNvCxnSpPr/>
          <p:nvPr/>
        </p:nvCxnSpPr>
        <p:spPr>
          <a:xfrm>
            <a:off x="5782960" y="4364671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5" idx="6"/>
            <a:endCxn id="22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12"/>
          <p:cNvGraphicFramePr>
            <a:graphicFrameLocks noChangeAspect="1"/>
          </p:cNvGraphicFramePr>
          <p:nvPr>
            <p:extLst/>
          </p:nvPr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5" name="方程式" r:id="rId4" imgW="88560" imgH="164880" progId="Equation.3">
                  <p:embed/>
                </p:oleObj>
              </mc:Choice>
              <mc:Fallback>
                <p:oleObj name="方程式" r:id="rId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/>
          <p:cNvGraphicFramePr>
            <a:graphicFrameLocks noChangeAspect="1"/>
          </p:cNvGraphicFramePr>
          <p:nvPr>
            <p:extLst/>
          </p:nvPr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6" name="方程式" r:id="rId6" imgW="126720" imgH="164880" progId="Equation.3">
                  <p:embed/>
                </p:oleObj>
              </mc:Choice>
              <mc:Fallback>
                <p:oleObj name="方程式" r:id="rId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2"/>
          <p:cNvGraphicFramePr>
            <a:graphicFrameLocks noChangeAspect="1"/>
          </p:cNvGraphicFramePr>
          <p:nvPr>
            <p:extLst/>
          </p:nvPr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7" name="方程式" r:id="rId8" imgW="126720" imgH="190440" progId="Equation.3">
                  <p:embed/>
                </p:oleObj>
              </mc:Choice>
              <mc:Fallback>
                <p:oleObj name="方程式" r:id="rId8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2"/>
          <p:cNvGraphicFramePr>
            <a:graphicFrameLocks noChangeAspect="1"/>
          </p:cNvGraphicFramePr>
          <p:nvPr>
            <p:extLst/>
          </p:nvPr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8" name="方程式" r:id="rId10" imgW="88560" imgH="164880" progId="Equation.3">
                  <p:embed/>
                </p:oleObj>
              </mc:Choice>
              <mc:Fallback>
                <p:oleObj name="方程式" r:id="rId10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字方塊 98"/>
              <p:cNvSpPr txBox="1"/>
              <p:nvPr/>
            </p:nvSpPr>
            <p:spPr>
              <a:xfrm>
                <a:off x="7444148" y="1226904"/>
                <a:ext cx="416595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:</a:t>
                </a: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的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神经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元的激活函数的输入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99" name="文字方塊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148" y="1226904"/>
                <a:ext cx="4165950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2193" t="-6569" r="-1316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直線單箭頭接點 102"/>
          <p:cNvCxnSpPr/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群組 116"/>
          <p:cNvGrpSpPr/>
          <p:nvPr/>
        </p:nvGrpSpPr>
        <p:grpSpPr>
          <a:xfrm>
            <a:off x="3868795" y="5157620"/>
            <a:ext cx="342900" cy="369049"/>
            <a:chOff x="340312" y="4732744"/>
            <a:chExt cx="342900" cy="369049"/>
          </a:xfrm>
        </p:grpSpPr>
        <p:sp>
          <p:nvSpPr>
            <p:cNvPr id="118" name="矩形 117"/>
            <p:cNvSpPr/>
            <p:nvPr/>
          </p:nvSpPr>
          <p:spPr>
            <a:xfrm>
              <a:off x="340312" y="4758893"/>
              <a:ext cx="342900" cy="3429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1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30658" y="4732744"/>
            <a:ext cx="188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29" name="方程式" r:id="rId13" imgW="88560" imgH="164880" progId="Equation.3">
                    <p:embed/>
                  </p:oleObj>
                </mc:Choice>
                <mc:Fallback>
                  <p:oleObj name="方程式" r:id="rId13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58" y="4732744"/>
                          <a:ext cx="188913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0" name="直線單箭頭接點 119"/>
          <p:cNvCxnSpPr>
            <a:endCxn id="22" idx="2"/>
          </p:cNvCxnSpPr>
          <p:nvPr/>
        </p:nvCxnSpPr>
        <p:spPr>
          <a:xfrm flipV="1">
            <a:off x="4228245" y="4383721"/>
            <a:ext cx="979125" cy="950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字方塊 61"/>
              <p:cNvSpPr txBox="1"/>
              <p:nvPr/>
            </p:nvSpPr>
            <p:spPr>
              <a:xfrm>
                <a:off x="7491620" y="2128809"/>
                <a:ext cx="452470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: 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𝑙</m:t>
                    </m:r>
                  </m:oMath>
                </a14:m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所有神经元</a:t>
                </a: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激活函数的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输入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62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620" y="2128809"/>
                <a:ext cx="4524704" cy="830997"/>
              </a:xfrm>
              <a:prstGeom prst="rect">
                <a:avLst/>
              </a:prstGeom>
              <a:blipFill rotWithShape="0">
                <a:blip r:embed="rId15"/>
                <a:stretch>
                  <a:fillRect l="-2156" t="-6569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2809088" y="2020251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088" y="2020251"/>
                <a:ext cx="826252" cy="46128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/>
              <p:cNvSpPr txBox="1"/>
              <p:nvPr/>
            </p:nvSpPr>
            <p:spPr>
              <a:xfrm>
                <a:off x="2796896" y="2776155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5" name="文本框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896" y="2776155"/>
                <a:ext cx="826252" cy="46166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2870048" y="4129467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48" y="4129467"/>
                <a:ext cx="826252" cy="511935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4735424" y="464153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424" y="4641531"/>
                <a:ext cx="532903" cy="470129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文本框 58"/>
              <p:cNvSpPr txBox="1"/>
              <p:nvPr/>
            </p:nvSpPr>
            <p:spPr>
              <a:xfrm>
                <a:off x="3857600" y="2885883"/>
                <a:ext cx="600293" cy="498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00" y="2885883"/>
                <a:ext cx="600293" cy="498406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文本框 59"/>
              <p:cNvSpPr txBox="1"/>
              <p:nvPr/>
            </p:nvSpPr>
            <p:spPr>
              <a:xfrm>
                <a:off x="3845408" y="3660075"/>
                <a:ext cx="600293" cy="498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408" y="3660075"/>
                <a:ext cx="600293" cy="498406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文本框 60"/>
              <p:cNvSpPr txBox="1"/>
              <p:nvPr/>
            </p:nvSpPr>
            <p:spPr>
              <a:xfrm>
                <a:off x="3918654" y="4406392"/>
                <a:ext cx="600293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654" y="4406392"/>
                <a:ext cx="600293" cy="511935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5790032" y="4434267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4434267"/>
                <a:ext cx="532903" cy="470129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4875632" y="366617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632" y="3666171"/>
                <a:ext cx="532903" cy="470129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7003136" y="1276539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3136" y="1276539"/>
                <a:ext cx="532903" cy="470129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002124" y="2232755"/>
                <a:ext cx="599138" cy="380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b="1" i="0" smtClean="0">
                              <a:latin typeface="Cambria Math" charset="0"/>
                            </a:rPr>
                            <m:t>𝐙</m:t>
                          </m:r>
                        </m:e>
                        <m:sup>
                          <m:r>
                            <a:rPr kumimoji="1" lang="en-US" altLang="zh-CN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124" y="2232755"/>
                <a:ext cx="599138" cy="380810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002124" y="3255901"/>
                <a:ext cx="4047262" cy="1097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r>
                      <a:rPr kumimoji="1" lang="en-US" altLang="zh-CN" sz="2400" b="0" i="1" smtClean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−1)</m:t>
                        </m:r>
                      </m:sup>
                    </m:sSubSup>
                  </m:oMath>
                </a14:m>
                <a:r>
                  <a:rPr kumimoji="1" lang="en-US" altLang="zh-CN" sz="2400" dirty="0" smtClean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,2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−1)</m:t>
                        </m:r>
                      </m:sup>
                    </m:sSubSup>
                    <m:r>
                      <a:rPr kumimoji="1" lang="mr-IN" altLang="zh-CN" sz="2400" b="0" i="1" smtClean="0">
                        <a:latin typeface="Cambria Math" charset="0"/>
                      </a:rPr>
                      <m:t>…</m:t>
                    </m:r>
                  </m:oMath>
                </a14:m>
                <a:endParaRPr kumimoji="1" lang="en-US" altLang="zh-CN" sz="2400" b="0" i="1" dirty="0" smtClean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−1</m:t>
                              </m:r>
                            </m:e>
                          </m:d>
                        </m:sup>
                      </m:sSubSup>
                      <m:r>
                        <a:rPr kumimoji="1" lang="mr-IN" altLang="zh-CN" sz="2400" i="1" smtClean="0">
                          <a:latin typeface="Cambria Math" charset="0"/>
                        </a:rPr>
                        <m:t>…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124" y="3255901"/>
                <a:ext cx="4047262" cy="1097865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557826" y="4562687"/>
                <a:ext cx="3765133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−1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826" y="4562687"/>
                <a:ext cx="3765133" cy="890052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7002124" y="5787577"/>
                <a:ext cx="416857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𝒁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32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>
                              <a:latin typeface="Cambria Math" charset="0"/>
                            </a:rPr>
                            <m:t>𝐚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32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124" y="5787577"/>
                <a:ext cx="4168577" cy="584775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68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70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1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30" name="方程式" r:id="rId35" imgW="203040" imgH="228600" progId="Equation.3">
                      <p:embed/>
                    </p:oleObj>
                  </mc:Choice>
                  <mc:Fallback>
                    <p:oleObj name="方程式" r:id="rId35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31" name="方程式" r:id="rId37" imgW="88560" imgH="177480" progId="Equation.3">
                    <p:embed/>
                  </p:oleObj>
                </mc:Choice>
                <mc:Fallback>
                  <p:oleObj name="方程式" r:id="rId37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73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77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32" name="方程式" r:id="rId39" imgW="279360" imgH="177480" progId="Equation.3">
                      <p:embed/>
                    </p:oleObj>
                  </mc:Choice>
                  <mc:Fallback>
                    <p:oleObj name="方程式" r:id="rId39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75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6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33" name="方程式" r:id="rId41" imgW="279360" imgH="228600" progId="Equation.DSMT4">
                      <p:embed/>
                    </p:oleObj>
                  </mc:Choice>
                  <mc:Fallback>
                    <p:oleObj name="方程式" r:id="rId41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0" name="矩形 79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861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62" grpId="0"/>
      <p:bldP spid="65" grpId="0"/>
      <p:bldP spid="66" grpId="0"/>
      <p:bldP spid="20" grpId="0"/>
      <p:bldP spid="21" grpId="0"/>
      <p:bldP spid="23" grpId="0"/>
      <p:bldP spid="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2813788" y="2224776"/>
            <a:ext cx="802434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邻层输出之间的关系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5723360" y="2215396"/>
            <a:ext cx="593480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792040" y="2234158"/>
            <a:ext cx="467947" cy="27381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7" name="文字方塊 16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8" name="橢圓 17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29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30" name="直線單箭頭接點 29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2793195" y="2307483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 flipV="1">
            <a:off x="2807709" y="2307484"/>
            <a:ext cx="2366096" cy="7526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V="1">
            <a:off x="2789499" y="2307484"/>
            <a:ext cx="2384307" cy="2055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7" idx="6"/>
            <a:endCxn id="19" idx="2"/>
          </p:cNvCxnSpPr>
          <p:nvPr/>
        </p:nvCxnSpPr>
        <p:spPr>
          <a:xfrm>
            <a:off x="2826759" y="3060108"/>
            <a:ext cx="238061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>
            <a:stCxn id="7" idx="6"/>
            <a:endCxn id="20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12"/>
          <p:cNvGraphicFramePr>
            <a:graphicFrameLocks noChangeAspect="1"/>
          </p:cNvGraphicFramePr>
          <p:nvPr>
            <p:extLst/>
          </p:nvPr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23" name="方程式" r:id="rId4" imgW="88560" imgH="164880" progId="Equation.3">
                  <p:embed/>
                </p:oleObj>
              </mc:Choice>
              <mc:Fallback>
                <p:oleObj name="方程式" r:id="rId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/>
          </p:nvPr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24" name="方程式" r:id="rId6" imgW="126720" imgH="164880" progId="Equation.3">
                  <p:embed/>
                </p:oleObj>
              </mc:Choice>
              <mc:Fallback>
                <p:oleObj name="方程式" r:id="rId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>
            <p:extLst/>
          </p:nvPr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25" name="方程式" r:id="rId8" imgW="126720" imgH="190440" progId="Equation.3">
                  <p:embed/>
                </p:oleObj>
              </mc:Choice>
              <mc:Fallback>
                <p:oleObj name="方程式" r:id="rId8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/>
          </p:nvPr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26" name="方程式" r:id="rId10" imgW="88560" imgH="164880" progId="Equation.3">
                  <p:embed/>
                </p:oleObj>
              </mc:Choice>
              <mc:Fallback>
                <p:oleObj name="方程式" r:id="rId10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/>
          </p:nvPr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27" name="方程式" r:id="rId11" imgW="126720" imgH="164880" progId="Equation.3">
                  <p:embed/>
                </p:oleObj>
              </mc:Choice>
              <mc:Fallback>
                <p:oleObj name="方程式" r:id="rId11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"/>
          <p:cNvGraphicFramePr>
            <a:graphicFrameLocks noChangeAspect="1"/>
          </p:cNvGraphicFramePr>
          <p:nvPr>
            <p:extLst/>
          </p:nvPr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28" name="方程式" r:id="rId12" imgW="88560" imgH="164880" progId="Equation.3">
                  <p:embed/>
                </p:oleObj>
              </mc:Choice>
              <mc:Fallback>
                <p:oleObj name="方程式" r:id="rId12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線單箭頭接點 44"/>
          <p:cNvCxnSpPr>
            <a:stCxn id="8" idx="6"/>
            <a:endCxn id="19" idx="2"/>
          </p:cNvCxnSpPr>
          <p:nvPr/>
        </p:nvCxnSpPr>
        <p:spPr>
          <a:xfrm flipV="1">
            <a:off x="2826759" y="3079159"/>
            <a:ext cx="2380610" cy="1285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endCxn id="19" idx="2"/>
          </p:cNvCxnSpPr>
          <p:nvPr/>
        </p:nvCxnSpPr>
        <p:spPr>
          <a:xfrm>
            <a:off x="2821833" y="2319932"/>
            <a:ext cx="2385536" cy="759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>
            <a:endCxn id="20" idx="2"/>
          </p:cNvCxnSpPr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5707497" y="4901310"/>
                <a:ext cx="708464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</a:rPr>
                            <m:t>𝐚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497" y="4901310"/>
                <a:ext cx="708464" cy="476990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2787376" y="4906391"/>
                <a:ext cx="1001813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</a:rPr>
                            <m:t>𝐚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376" y="4906391"/>
                <a:ext cx="1001813" cy="47699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/>
              <p:cNvSpPr txBox="1"/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矩形 71"/>
              <p:cNvSpPr/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7002124" y="5787577"/>
                <a:ext cx="416857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𝒁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32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>
                              <a:latin typeface="Cambria Math" charset="0"/>
                            </a:rPr>
                            <m:t>𝐚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32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1"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32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124" y="5787577"/>
                <a:ext cx="4168577" cy="584775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6750438" y="1001033"/>
                <a:ext cx="4047262" cy="1097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r>
                      <a:rPr kumimoji="1" lang="en-US" altLang="zh-CN" sz="2400" b="0" i="1" smtClean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−1)</m:t>
                        </m:r>
                      </m:sup>
                    </m:sSubSup>
                  </m:oMath>
                </a14:m>
                <a:r>
                  <a:rPr kumimoji="1" lang="en-US" altLang="zh-CN" sz="2400" dirty="0" smtClean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,2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𝑙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−1)</m:t>
                        </m:r>
                      </m:sup>
                    </m:sSubSup>
                    <m:r>
                      <a:rPr kumimoji="1" lang="mr-IN" altLang="zh-CN" sz="2400" b="0" i="1" smtClean="0">
                        <a:latin typeface="Cambria Math" charset="0"/>
                      </a:rPr>
                      <m:t>…</m:t>
                    </m:r>
                  </m:oMath>
                </a14:m>
                <a:endParaRPr kumimoji="1" lang="en-US" altLang="zh-CN" sz="2400" b="0" i="1" dirty="0" smtClean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−1</m:t>
                              </m:r>
                            </m:e>
                          </m:d>
                        </m:sup>
                      </m:sSubSup>
                      <m:r>
                        <a:rPr kumimoji="1" lang="mr-IN" altLang="zh-CN" sz="2400" i="1" smtClean="0">
                          <a:latin typeface="Cambria Math" charset="0"/>
                        </a:rPr>
                        <m:t>…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438" y="1001033"/>
                <a:ext cx="4047262" cy="1097865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矩形 74"/>
              <p:cNvSpPr/>
              <p:nvPr/>
            </p:nvSpPr>
            <p:spPr>
              <a:xfrm>
                <a:off x="7245090" y="2070621"/>
                <a:ext cx="3642985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−1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kumimoji="1" lang="en-US" altLang="zh-CN" sz="2400" b="0" i="1" smtClean="0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5" name="矩形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090" y="2070621"/>
                <a:ext cx="3642985" cy="890052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669776" y="3079158"/>
                <a:ext cx="5364545" cy="2092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1" lang="mr-IN" altLang="zh-CN" sz="2400" i="1" smtClean="0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400" i="1" smtClean="0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 smtClean="0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mr-IN" altLang="zh-CN" sz="2400" i="1" smtClean="0">
                                  <a:latin typeface="Cambria Math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 smtClean="0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kumimoji="1" lang="mr-IN" altLang="zh-CN" sz="2400" i="1" smtClean="0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kumimoji="1" lang="en-US" altLang="zh-CN" sz="2400" b="0" i="1" smtClean="0">
                        <a:latin typeface="Cambria Math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mr-IN" altLang="zh-CN" sz="2400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400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,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…</m:t>
                                    </m:r>
                                  </m:e>
                                  <m:e/>
                                </m:mr>
                                <m:mr>
                                  <m:e>
                                    <m: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…</m:t>
                                    </m:r>
                                  </m:e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⋱</m:t>
                                    </m:r>
                                  </m:e>
                                  <m:e/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kumimoji="1" lang="mr-IN" altLang="zh-CN" sz="2400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400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mr-IN" altLang="zh-CN" sz="2400" i="1">
                                  <a:latin typeface="Cambria Math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sz="2400" dirty="0" smtClean="0"/>
                  <a:t>+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1" lang="mr-IN" altLang="zh-CN" sz="2400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mr-IN" altLang="zh-CN" sz="2400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mr-IN" altLang="zh-CN" sz="2400" i="1">
                                  <a:latin typeface="Cambria Math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mr-IN" altLang="zh-CN" sz="2400" i="1"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𝑙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kumimoji="1" lang="mr-IN" altLang="zh-CN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776" y="3079158"/>
                <a:ext cx="5364545" cy="2092624"/>
              </a:xfrm>
              <a:prstGeom prst="rect">
                <a:avLst/>
              </a:prstGeom>
              <a:blipFill rotWithShape="0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77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79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80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229" name="方程式" r:id="rId38" imgW="203040" imgH="228600" progId="Equation.3">
                      <p:embed/>
                    </p:oleObj>
                  </mc:Choice>
                  <mc:Fallback>
                    <p:oleObj name="方程式" r:id="rId38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30" name="方程式" r:id="rId40" imgW="88560" imgH="177480" progId="Equation.3">
                    <p:embed/>
                  </p:oleObj>
                </mc:Choice>
                <mc:Fallback>
                  <p:oleObj name="方程式" r:id="rId40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82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86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8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231" name="方程式" r:id="rId42" imgW="279360" imgH="177480" progId="Equation.3">
                      <p:embed/>
                    </p:oleObj>
                  </mc:Choice>
                  <mc:Fallback>
                    <p:oleObj name="方程式" r:id="rId42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84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85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232" name="方程式" r:id="rId44" imgW="279360" imgH="228600" progId="Equation.DSMT4">
                      <p:embed/>
                    </p:oleObj>
                  </mc:Choice>
                  <mc:Fallback>
                    <p:oleObj name="方程式" r:id="rId44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8" name="矩形 87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298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4" grpId="0" animBg="1"/>
      <p:bldP spid="5" grpId="0" animBg="1"/>
      <p:bldP spid="73" grpId="0"/>
      <p:bldP spid="74" grpId="0"/>
      <p:bldP spid="75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邻层输出之间的关系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7332697" y="5396434"/>
                <a:ext cx="3863365" cy="541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𝒃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2697" y="5396434"/>
                <a:ext cx="3863365" cy="541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7332697" y="2215396"/>
                <a:ext cx="2433680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8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2697" y="2215396"/>
                <a:ext cx="2433680" cy="737189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332697" y="3432572"/>
                <a:ext cx="2373855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0" smtClean="0">
                                  <a:latin typeface="Cambria Math" charset="0"/>
                                </a:rPr>
                                <m:t>𝐳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2697" y="3432572"/>
                <a:ext cx="2373855" cy="578685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7969026" y="4031173"/>
                <a:ext cx="3742628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−1)</m:t>
                              </m:r>
                            </m:sup>
                          </m:sSup>
                          <m:r>
                            <a:rPr kumimoji="1" lang="en-US" altLang="zh-CN" sz="2800" i="1"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026" y="4031173"/>
                <a:ext cx="3742628" cy="578685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矩形 74"/>
          <p:cNvSpPr/>
          <p:nvPr/>
        </p:nvSpPr>
        <p:spPr>
          <a:xfrm>
            <a:off x="2813788" y="2224776"/>
            <a:ext cx="802434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矩形 75"/>
          <p:cNvSpPr/>
          <p:nvPr/>
        </p:nvSpPr>
        <p:spPr>
          <a:xfrm>
            <a:off x="5723360" y="2215396"/>
            <a:ext cx="593480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矩形 76"/>
          <p:cNvSpPr/>
          <p:nvPr/>
        </p:nvSpPr>
        <p:spPr>
          <a:xfrm>
            <a:off x="4792040" y="2234158"/>
            <a:ext cx="467947" cy="27381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5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6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橢圓 7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文字方塊 8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89" name="文字方塊 16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90" name="橢圓 17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18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橢圓 19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文字方塊 20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1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102" name="直線單箭頭接點 29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30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單箭頭接點 31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單箭頭接點 32"/>
          <p:cNvCxnSpPr/>
          <p:nvPr/>
        </p:nvCxnSpPr>
        <p:spPr>
          <a:xfrm>
            <a:off x="2793195" y="2307483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單箭頭接點 33"/>
          <p:cNvCxnSpPr/>
          <p:nvPr/>
        </p:nvCxnSpPr>
        <p:spPr>
          <a:xfrm flipV="1">
            <a:off x="2807709" y="2307484"/>
            <a:ext cx="2366096" cy="7526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單箭頭接點 34"/>
          <p:cNvCxnSpPr/>
          <p:nvPr/>
        </p:nvCxnSpPr>
        <p:spPr>
          <a:xfrm flipV="1">
            <a:off x="2789499" y="2307484"/>
            <a:ext cx="2384307" cy="2055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單箭頭接點 35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單箭頭接點 36"/>
          <p:cNvCxnSpPr>
            <a:stCxn id="80" idx="6"/>
            <a:endCxn id="92" idx="2"/>
          </p:cNvCxnSpPr>
          <p:nvPr/>
        </p:nvCxnSpPr>
        <p:spPr>
          <a:xfrm>
            <a:off x="2826759" y="3060108"/>
            <a:ext cx="238061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37"/>
          <p:cNvCxnSpPr>
            <a:stCxn id="80" idx="6"/>
            <a:endCxn id="93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12"/>
          <p:cNvGraphicFramePr>
            <a:graphicFrameLocks noChangeAspect="1"/>
          </p:cNvGraphicFramePr>
          <p:nvPr>
            <p:extLst/>
          </p:nvPr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方程式" r:id="rId37" imgW="88560" imgH="164880" progId="Equation.3">
                  <p:embed/>
                </p:oleObj>
              </mc:Choice>
              <mc:Fallback>
                <p:oleObj name="方程式" r:id="rId3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2"/>
          <p:cNvGraphicFramePr>
            <a:graphicFrameLocks noChangeAspect="1"/>
          </p:cNvGraphicFramePr>
          <p:nvPr>
            <p:extLst/>
          </p:nvPr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方程式" r:id="rId39" imgW="126720" imgH="164880" progId="Equation.3">
                  <p:embed/>
                </p:oleObj>
              </mc:Choice>
              <mc:Fallback>
                <p:oleObj name="方程式" r:id="rId39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2"/>
          <p:cNvGraphicFramePr>
            <a:graphicFrameLocks noChangeAspect="1"/>
          </p:cNvGraphicFramePr>
          <p:nvPr>
            <p:extLst/>
          </p:nvPr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方程式" r:id="rId41" imgW="126720" imgH="190440" progId="Equation.3">
                  <p:embed/>
                </p:oleObj>
              </mc:Choice>
              <mc:Fallback>
                <p:oleObj name="方程式" r:id="rId41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2"/>
          <p:cNvGraphicFramePr>
            <a:graphicFrameLocks noChangeAspect="1"/>
          </p:cNvGraphicFramePr>
          <p:nvPr>
            <p:extLst/>
          </p:nvPr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方程式" r:id="rId43" imgW="88560" imgH="164880" progId="Equation.3">
                  <p:embed/>
                </p:oleObj>
              </mc:Choice>
              <mc:Fallback>
                <p:oleObj name="方程式" r:id="rId4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2"/>
          <p:cNvGraphicFramePr>
            <a:graphicFrameLocks noChangeAspect="1"/>
          </p:cNvGraphicFramePr>
          <p:nvPr>
            <p:extLst/>
          </p:nvPr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方程式" r:id="rId44" imgW="126720" imgH="164880" progId="Equation.3">
                  <p:embed/>
                </p:oleObj>
              </mc:Choice>
              <mc:Fallback>
                <p:oleObj name="方程式" r:id="rId44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2"/>
          <p:cNvGraphicFramePr>
            <a:graphicFrameLocks noChangeAspect="1"/>
          </p:cNvGraphicFramePr>
          <p:nvPr>
            <p:extLst/>
          </p:nvPr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方程式" r:id="rId45" imgW="88560" imgH="164880" progId="Equation.3">
                  <p:embed/>
                </p:oleObj>
              </mc:Choice>
              <mc:Fallback>
                <p:oleObj name="方程式" r:id="rId4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直線單箭頭接點 44"/>
          <p:cNvCxnSpPr>
            <a:stCxn id="81" idx="6"/>
            <a:endCxn id="92" idx="2"/>
          </p:cNvCxnSpPr>
          <p:nvPr/>
        </p:nvCxnSpPr>
        <p:spPr>
          <a:xfrm flipV="1">
            <a:off x="2826759" y="3079159"/>
            <a:ext cx="2380610" cy="1285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單箭頭接點 45"/>
          <p:cNvCxnSpPr>
            <a:endCxn id="92" idx="2"/>
          </p:cNvCxnSpPr>
          <p:nvPr/>
        </p:nvCxnSpPr>
        <p:spPr>
          <a:xfrm>
            <a:off x="2821833" y="2319932"/>
            <a:ext cx="2385536" cy="759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單箭頭接點 46"/>
          <p:cNvCxnSpPr>
            <a:endCxn id="93" idx="2"/>
          </p:cNvCxnSpPr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本框 119"/>
              <p:cNvSpPr txBox="1"/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0" name="文本框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blipFill rotWithShape="0"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本框 120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1" name="文本框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/>
              <p:cNvSpPr txBox="1"/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2" name="文本框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blipFill rotWithShape="0"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文本框 122"/>
              <p:cNvSpPr txBox="1"/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3" name="文本框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blipFill rotWithShape="0"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/>
              <p:cNvSpPr txBox="1"/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4" name="文本框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blipFill rotWithShape="0"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文本框 124"/>
              <p:cNvSpPr txBox="1"/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5" name="文本框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blipFill rotWithShape="0"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矩形 125"/>
              <p:cNvSpPr/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6" name="矩形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  <a:blipFill rotWithShape="0"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  <a:blipFill rotWithShape="0"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文本框 127"/>
              <p:cNvSpPr txBox="1"/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8" name="文本框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blipFill rotWithShape="0"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blipFill rotWithShape="0"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本框 129"/>
              <p:cNvSpPr txBox="1"/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30" name="文本框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blipFill rotWithShape="0">
                <a:blip r:embed="rId6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矩形 130"/>
              <p:cNvSpPr/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1" name="矩形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  <a:blipFill rotWithShape="0">
                <a:blip r:embed="rId6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65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67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68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7" name="方程式" r:id="rId67" imgW="203040" imgH="228600" progId="Equation.3">
                      <p:embed/>
                    </p:oleObj>
                  </mc:Choice>
                  <mc:Fallback>
                    <p:oleObj name="方程式" r:id="rId67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" name="方程式" r:id="rId69" imgW="88560" imgH="177480" progId="Equation.3">
                    <p:embed/>
                  </p:oleObj>
                </mc:Choice>
                <mc:Fallback>
                  <p:oleObj name="方程式" r:id="rId69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70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133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3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9" name="方程式" r:id="rId71" imgW="279360" imgH="177480" progId="Equation.3">
                      <p:embed/>
                    </p:oleObj>
                  </mc:Choice>
                  <mc:Fallback>
                    <p:oleObj name="方程式" r:id="rId71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72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32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" name="方程式" r:id="rId73" imgW="279360" imgH="228600" progId="Equation.DSMT4">
                      <p:embed/>
                    </p:oleObj>
                  </mc:Choice>
                  <mc:Fallback>
                    <p:oleObj name="方程式" r:id="rId73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5" name="矩形 134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936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邻层输出之间的关系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6986577" y="2178201"/>
                <a:ext cx="3863365" cy="541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577" y="2178201"/>
                <a:ext cx="3863365" cy="541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986577" y="3277661"/>
                <a:ext cx="2373855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0" smtClean="0">
                                  <a:latin typeface="Cambria Math" charset="0"/>
                                </a:rPr>
                                <m:t>𝐳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577" y="3277661"/>
                <a:ext cx="2373855" cy="5786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7658130" y="3993316"/>
                <a:ext cx="3742628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−1)</m:t>
                              </m:r>
                            </m:sup>
                          </m:sSup>
                          <m:r>
                            <a:rPr kumimoji="1" lang="en-US" altLang="zh-CN" sz="2800" i="1"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>
                                  <a:latin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8130" y="3993316"/>
                <a:ext cx="3742628" cy="5786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矩形 73"/>
          <p:cNvSpPr/>
          <p:nvPr/>
        </p:nvSpPr>
        <p:spPr>
          <a:xfrm>
            <a:off x="2813788" y="2224776"/>
            <a:ext cx="802434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矩形 74"/>
          <p:cNvSpPr/>
          <p:nvPr/>
        </p:nvSpPr>
        <p:spPr>
          <a:xfrm>
            <a:off x="5723360" y="2215396"/>
            <a:ext cx="593480" cy="2756949"/>
          </a:xfrm>
          <a:prstGeom prst="rect">
            <a:avLst/>
          </a:prstGeom>
          <a:solidFill>
            <a:srgbClr val="DBF4D5"/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矩形 75"/>
          <p:cNvSpPr/>
          <p:nvPr/>
        </p:nvSpPr>
        <p:spPr>
          <a:xfrm>
            <a:off x="4792040" y="2234158"/>
            <a:ext cx="467947" cy="27381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5"/>
          <p:cNvSpPr/>
          <p:nvPr/>
        </p:nvSpPr>
        <p:spPr>
          <a:xfrm>
            <a:off x="2238087" y="202040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6"/>
          <p:cNvSpPr/>
          <p:nvPr/>
        </p:nvSpPr>
        <p:spPr>
          <a:xfrm>
            <a:off x="2252601" y="2773029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"/>
          <p:cNvSpPr/>
          <p:nvPr/>
        </p:nvSpPr>
        <p:spPr>
          <a:xfrm>
            <a:off x="2252601" y="407759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文字方塊 8"/>
          <p:cNvSpPr txBox="1"/>
          <p:nvPr/>
        </p:nvSpPr>
        <p:spPr>
          <a:xfrm rot="5400000">
            <a:off x="2253091" y="34663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88" name="文字方塊 16"/>
          <p:cNvSpPr txBox="1"/>
          <p:nvPr/>
        </p:nvSpPr>
        <p:spPr>
          <a:xfrm rot="5400000">
            <a:off x="2253090" y="480178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89" name="橢圓 17"/>
          <p:cNvSpPr/>
          <p:nvPr/>
        </p:nvSpPr>
        <p:spPr>
          <a:xfrm>
            <a:off x="5192855" y="2020404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18"/>
          <p:cNvSpPr/>
          <p:nvPr/>
        </p:nvSpPr>
        <p:spPr>
          <a:xfrm>
            <a:off x="5207369" y="2792079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19"/>
          <p:cNvSpPr/>
          <p:nvPr/>
        </p:nvSpPr>
        <p:spPr>
          <a:xfrm>
            <a:off x="5207369" y="4096642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文字方塊 20"/>
          <p:cNvSpPr txBox="1"/>
          <p:nvPr/>
        </p:nvSpPr>
        <p:spPr>
          <a:xfrm rot="5400000">
            <a:off x="5207859" y="34854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00" name="文字方塊 28"/>
          <p:cNvSpPr txBox="1"/>
          <p:nvPr/>
        </p:nvSpPr>
        <p:spPr>
          <a:xfrm rot="5400000">
            <a:off x="5207858" y="482083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101" name="直線單箭頭接點 29"/>
          <p:cNvCxnSpPr/>
          <p:nvPr/>
        </p:nvCxnSpPr>
        <p:spPr>
          <a:xfrm>
            <a:off x="5760024" y="2312955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單箭頭接點 30"/>
          <p:cNvCxnSpPr/>
          <p:nvPr/>
        </p:nvCxnSpPr>
        <p:spPr>
          <a:xfrm>
            <a:off x="5781528" y="3098642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31"/>
          <p:cNvCxnSpPr/>
          <p:nvPr/>
        </p:nvCxnSpPr>
        <p:spPr>
          <a:xfrm>
            <a:off x="5781527" y="4381760"/>
            <a:ext cx="50164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單箭頭接點 32"/>
          <p:cNvCxnSpPr/>
          <p:nvPr/>
        </p:nvCxnSpPr>
        <p:spPr>
          <a:xfrm>
            <a:off x="2793195" y="2307483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單箭頭接點 33"/>
          <p:cNvCxnSpPr/>
          <p:nvPr/>
        </p:nvCxnSpPr>
        <p:spPr>
          <a:xfrm flipV="1">
            <a:off x="2807709" y="2307484"/>
            <a:ext cx="2366096" cy="7526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單箭頭接點 34"/>
          <p:cNvCxnSpPr/>
          <p:nvPr/>
        </p:nvCxnSpPr>
        <p:spPr>
          <a:xfrm flipV="1">
            <a:off x="2789499" y="2307484"/>
            <a:ext cx="2384307" cy="2055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單箭頭接點 35"/>
          <p:cNvCxnSpPr/>
          <p:nvPr/>
        </p:nvCxnSpPr>
        <p:spPr>
          <a:xfrm>
            <a:off x="2807709" y="4364671"/>
            <a:ext cx="23806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單箭頭接點 36"/>
          <p:cNvCxnSpPr>
            <a:stCxn id="79" idx="6"/>
            <a:endCxn id="91" idx="2"/>
          </p:cNvCxnSpPr>
          <p:nvPr/>
        </p:nvCxnSpPr>
        <p:spPr>
          <a:xfrm>
            <a:off x="2826759" y="3060108"/>
            <a:ext cx="238061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單箭頭接點 37"/>
          <p:cNvCxnSpPr>
            <a:stCxn id="79" idx="6"/>
            <a:endCxn id="92" idx="2"/>
          </p:cNvCxnSpPr>
          <p:nvPr/>
        </p:nvCxnSpPr>
        <p:spPr>
          <a:xfrm>
            <a:off x="2826759" y="3060109"/>
            <a:ext cx="2380610" cy="13236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12"/>
          <p:cNvGraphicFramePr>
            <a:graphicFrameLocks noChangeAspect="1"/>
          </p:cNvGraphicFramePr>
          <p:nvPr>
            <p:extLst/>
          </p:nvPr>
        </p:nvGraphicFramePr>
        <p:xfrm>
          <a:off x="2442608" y="2119691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3" name="方程式" r:id="rId6" imgW="88560" imgH="164880" progId="Equation.3">
                  <p:embed/>
                </p:oleObj>
              </mc:Choice>
              <mc:Fallback>
                <p:oleObj name="方程式" r:id="rId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08" y="2119691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2"/>
          <p:cNvGraphicFramePr>
            <a:graphicFrameLocks noChangeAspect="1"/>
          </p:cNvGraphicFramePr>
          <p:nvPr>
            <p:extLst/>
          </p:nvPr>
        </p:nvGraphicFramePr>
        <p:xfrm>
          <a:off x="2419454" y="2869382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4" name="方程式" r:id="rId8" imgW="126720" imgH="164880" progId="Equation.3">
                  <p:embed/>
                </p:oleObj>
              </mc:Choice>
              <mc:Fallback>
                <p:oleObj name="方程式" r:id="rId8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54" y="2869382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2"/>
          <p:cNvGraphicFramePr>
            <a:graphicFrameLocks noChangeAspect="1"/>
          </p:cNvGraphicFramePr>
          <p:nvPr>
            <p:extLst/>
          </p:nvPr>
        </p:nvGraphicFramePr>
        <p:xfrm>
          <a:off x="2409826" y="41735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5" name="方程式" r:id="rId10" imgW="126720" imgH="190440" progId="Equation.3">
                  <p:embed/>
                </p:oleObj>
              </mc:Choice>
              <mc:Fallback>
                <p:oleObj name="方程式" r:id="rId10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4173538"/>
                        <a:ext cx="271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2"/>
          <p:cNvGraphicFramePr>
            <a:graphicFrameLocks noChangeAspect="1"/>
          </p:cNvGraphicFramePr>
          <p:nvPr>
            <p:extLst/>
          </p:nvPr>
        </p:nvGraphicFramePr>
        <p:xfrm>
          <a:off x="5396824" y="2125119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6" name="方程式" r:id="rId12" imgW="88560" imgH="164880" progId="Equation.3">
                  <p:embed/>
                </p:oleObj>
              </mc:Choice>
              <mc:Fallback>
                <p:oleObj name="方程式" r:id="rId12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24" y="2125119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2"/>
          <p:cNvGraphicFramePr>
            <a:graphicFrameLocks noChangeAspect="1"/>
          </p:cNvGraphicFramePr>
          <p:nvPr>
            <p:extLst/>
          </p:nvPr>
        </p:nvGraphicFramePr>
        <p:xfrm>
          <a:off x="5373670" y="2903838"/>
          <a:ext cx="273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7" name="方程式" r:id="rId13" imgW="126720" imgH="164880" progId="Equation.3">
                  <p:embed/>
                </p:oleObj>
              </mc:Choice>
              <mc:Fallback>
                <p:oleObj name="方程式" r:id="rId13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70" y="2903838"/>
                        <a:ext cx="273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2"/>
          <p:cNvGraphicFramePr>
            <a:graphicFrameLocks noChangeAspect="1"/>
          </p:cNvGraphicFramePr>
          <p:nvPr>
            <p:extLst/>
          </p:nvPr>
        </p:nvGraphicFramePr>
        <p:xfrm>
          <a:off x="5402263" y="4219576"/>
          <a:ext cx="190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8" name="方程式" r:id="rId14" imgW="88560" imgH="164880" progId="Equation.3">
                  <p:embed/>
                </p:oleObj>
              </mc:Choice>
              <mc:Fallback>
                <p:oleObj name="方程式" r:id="rId1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219576"/>
                        <a:ext cx="190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直線單箭頭接點 44"/>
          <p:cNvCxnSpPr>
            <a:stCxn id="80" idx="6"/>
            <a:endCxn id="91" idx="2"/>
          </p:cNvCxnSpPr>
          <p:nvPr/>
        </p:nvCxnSpPr>
        <p:spPr>
          <a:xfrm flipV="1">
            <a:off x="2826759" y="3079159"/>
            <a:ext cx="2380610" cy="1285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單箭頭接點 45"/>
          <p:cNvCxnSpPr>
            <a:endCxn id="91" idx="2"/>
          </p:cNvCxnSpPr>
          <p:nvPr/>
        </p:nvCxnSpPr>
        <p:spPr>
          <a:xfrm>
            <a:off x="2821833" y="2319932"/>
            <a:ext cx="2385536" cy="75922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單箭頭接點 46"/>
          <p:cNvCxnSpPr>
            <a:endCxn id="92" idx="2"/>
          </p:cNvCxnSpPr>
          <p:nvPr/>
        </p:nvCxnSpPr>
        <p:spPr>
          <a:xfrm>
            <a:off x="2821833" y="2319931"/>
            <a:ext cx="2385536" cy="206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本框 118"/>
              <p:cNvSpPr txBox="1"/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9" name="文本框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936" y="2325051"/>
                <a:ext cx="532903" cy="461280"/>
              </a:xfrm>
              <a:prstGeom prst="rect">
                <a:avLst/>
              </a:prstGeom>
              <a:blipFill rotWithShape="0"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本框 119"/>
              <p:cNvSpPr txBox="1"/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0" name="文本框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032" y="3080955"/>
                <a:ext cx="532903" cy="461665"/>
              </a:xfrm>
              <a:prstGeom prst="rect">
                <a:avLst/>
              </a:prstGeom>
              <a:blipFill rotWithShape="0"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本框 120"/>
              <p:cNvSpPr txBox="1"/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1" name="文本框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946" y="4435735"/>
                <a:ext cx="532903" cy="470129"/>
              </a:xfrm>
              <a:prstGeom prst="rect">
                <a:avLst/>
              </a:prstGeom>
              <a:blipFill rotWithShape="0"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/>
              <p:cNvSpPr txBox="1"/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2" name="文本框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273" y="2327736"/>
                <a:ext cx="826252" cy="461280"/>
              </a:xfrm>
              <a:prstGeom prst="rect">
                <a:avLst/>
              </a:prstGeom>
              <a:blipFill rotWithShape="0"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文本框 122"/>
              <p:cNvSpPr txBox="1"/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3" name="文本框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725" y="3081410"/>
                <a:ext cx="826252" cy="461665"/>
              </a:xfrm>
              <a:prstGeom prst="rect">
                <a:avLst/>
              </a:prstGeom>
              <a:blipFill rotWithShape="0"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/>
              <p:cNvSpPr txBox="1"/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4" name="文本框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893" y="4422800"/>
                <a:ext cx="826252" cy="511935"/>
              </a:xfrm>
              <a:prstGeom prst="rect">
                <a:avLst/>
              </a:prstGeom>
              <a:blipFill rotWithShape="0"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矩形 124"/>
              <p:cNvSpPr/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5" name="矩形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497" y="4901310"/>
                <a:ext cx="729302" cy="476990"/>
              </a:xfrm>
              <a:prstGeom prst="rect">
                <a:avLst/>
              </a:prstGeom>
              <a:blipFill rotWithShape="0"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矩形 125"/>
              <p:cNvSpPr/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−1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6" name="矩形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376" y="4906391"/>
                <a:ext cx="1022652" cy="476990"/>
              </a:xfrm>
              <a:prstGeom prst="rect">
                <a:avLst/>
              </a:prstGeom>
              <a:blipFill rotWithShape="0"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文本框 126"/>
              <p:cNvSpPr txBox="1"/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7" name="文本框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346" y="2349435"/>
                <a:ext cx="532903" cy="461280"/>
              </a:xfrm>
              <a:prstGeom prst="rect">
                <a:avLst/>
              </a:prstGeom>
              <a:blipFill rotWithShape="0"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文本框 127"/>
              <p:cNvSpPr txBox="1"/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8" name="文本框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154" y="3105339"/>
                <a:ext cx="532903" cy="461665"/>
              </a:xfrm>
              <a:prstGeom prst="rect">
                <a:avLst/>
              </a:prstGeom>
              <a:blipFill rotWithShape="0"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018" y="4458651"/>
                <a:ext cx="532903" cy="470129"/>
              </a:xfrm>
              <a:prstGeom prst="rect">
                <a:avLst/>
              </a:prstGeom>
              <a:blipFill rotWithShape="0"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矩形 129"/>
              <p:cNvSpPr/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0" name="矩形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303" y="4902803"/>
                <a:ext cx="697242" cy="476990"/>
              </a:xfrm>
              <a:prstGeom prst="rect">
                <a:avLst/>
              </a:prstGeom>
              <a:blipFill rotWithShape="0">
                <a:blip r:embed="rId6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群組 51"/>
          <p:cNvGrpSpPr/>
          <p:nvPr/>
        </p:nvGrpSpPr>
        <p:grpSpPr>
          <a:xfrm>
            <a:off x="4886941" y="5556544"/>
            <a:ext cx="1427039" cy="903735"/>
            <a:chOff x="-511288" y="5350007"/>
            <a:chExt cx="1427039" cy="903735"/>
          </a:xfrm>
        </p:grpSpPr>
        <p:grpSp>
          <p:nvGrpSpPr>
            <p:cNvPr id="64" name="群組 49"/>
            <p:cNvGrpSpPr/>
            <p:nvPr/>
          </p:nvGrpSpPr>
          <p:grpSpPr>
            <a:xfrm>
              <a:off x="-511288" y="5756645"/>
              <a:ext cx="1427039" cy="497097"/>
              <a:chOff x="590519" y="6120573"/>
              <a:chExt cx="1427039" cy="497097"/>
            </a:xfrm>
          </p:grpSpPr>
          <p:sp>
            <p:nvSpPr>
              <p:cNvPr id="66" name="文字方塊 7"/>
              <p:cNvSpPr txBox="1"/>
              <p:nvPr/>
            </p:nvSpPr>
            <p:spPr>
              <a:xfrm>
                <a:off x="882910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67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0519" y="6127133"/>
              <a:ext cx="43180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69" name="方程式" r:id="rId66" imgW="203040" imgH="228600" progId="Equation.3">
                      <p:embed/>
                    </p:oleObj>
                  </mc:Choice>
                  <mc:Fallback>
                    <p:oleObj name="方程式" r:id="rId66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19" y="6127133"/>
                            <a:ext cx="431800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2432"/>
                </p:ext>
              </p:extLst>
            </p:nvPr>
          </p:nvGraphicFramePr>
          <p:xfrm>
            <a:off x="-46894" y="5350007"/>
            <a:ext cx="188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70" name="方程式" r:id="rId68" imgW="88560" imgH="177480" progId="Equation.3">
                    <p:embed/>
                  </p:oleObj>
                </mc:Choice>
                <mc:Fallback>
                  <p:oleObj name="方程式" r:id="rId68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6894" y="5350007"/>
                          <a:ext cx="1889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群組 52"/>
          <p:cNvGrpSpPr/>
          <p:nvPr/>
        </p:nvGrpSpPr>
        <p:grpSpPr>
          <a:xfrm>
            <a:off x="1845331" y="5487356"/>
            <a:ext cx="1834874" cy="953237"/>
            <a:chOff x="4730146" y="6147237"/>
            <a:chExt cx="1834874" cy="953237"/>
          </a:xfrm>
        </p:grpSpPr>
        <p:grpSp>
          <p:nvGrpSpPr>
            <p:cNvPr id="69" name="群組 9"/>
            <p:cNvGrpSpPr/>
            <p:nvPr/>
          </p:nvGrpSpPr>
          <p:grpSpPr>
            <a:xfrm>
              <a:off x="5190419" y="6147237"/>
              <a:ext cx="1374601" cy="461665"/>
              <a:chOff x="1627412" y="1029458"/>
              <a:chExt cx="1374601" cy="461665"/>
            </a:xfrm>
          </p:grpSpPr>
          <p:sp>
            <p:nvSpPr>
              <p:cNvPr id="131" name="文字方塊 10"/>
              <p:cNvSpPr txBox="1"/>
              <p:nvPr/>
            </p:nvSpPr>
            <p:spPr>
              <a:xfrm>
                <a:off x="1867365" y="1029458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层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13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1644"/>
                  </p:ext>
                </p:extLst>
              </p:nvPr>
            </p:nvGraphicFramePr>
            <p:xfrm>
              <a:off x="1627412" y="1059837"/>
              <a:ext cx="593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71" name="方程式" r:id="rId70" imgW="279360" imgH="177480" progId="Equation.3">
                      <p:embed/>
                    </p:oleObj>
                  </mc:Choice>
                  <mc:Fallback>
                    <p:oleObj name="方程式" r:id="rId70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412" y="1059837"/>
                            <a:ext cx="593725" cy="382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群組 50"/>
            <p:cNvGrpSpPr/>
            <p:nvPr/>
          </p:nvGrpSpPr>
          <p:grpSpPr>
            <a:xfrm>
              <a:off x="4730146" y="6590582"/>
              <a:ext cx="1568894" cy="509892"/>
              <a:chOff x="3460582" y="6120573"/>
              <a:chExt cx="1568894" cy="509892"/>
            </a:xfrm>
          </p:grpSpPr>
          <p:sp>
            <p:nvSpPr>
              <p:cNvPr id="71" name="文字方塊 23"/>
              <p:cNvSpPr txBox="1"/>
              <p:nvPr/>
            </p:nvSpPr>
            <p:spPr>
              <a:xfrm>
                <a:off x="3894828" y="6120573"/>
                <a:ext cx="113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个结点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  <p:graphicFrame>
            <p:nvGraphicFramePr>
              <p:cNvPr id="72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60582" y="6139928"/>
              <a:ext cx="59372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72" name="方程式" r:id="rId72" imgW="279360" imgH="228600" progId="Equation.DSMT4">
                      <p:embed/>
                    </p:oleObj>
                  </mc:Choice>
                  <mc:Fallback>
                    <p:oleObj name="方程式" r:id="rId72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582" y="6139928"/>
                            <a:ext cx="593725" cy="4905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" name="矩形 132"/>
          <p:cNvSpPr/>
          <p:nvPr/>
        </p:nvSpPr>
        <p:spPr>
          <a:xfrm>
            <a:off x="5502047" y="550787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481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255543" y="115353"/>
            <a:ext cx="5074685" cy="720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800" dirty="0" smtClean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800" dirty="0" smtClean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结构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：反向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播</a:t>
            </a:r>
            <a:endParaRPr kumimoji="1"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800" dirty="0" smtClean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</a:t>
            </a:r>
            <a:r>
              <a:rPr kumimoji="1" lang="zh-CN" altLang="en-US" sz="2800" dirty="0" smtClean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</a:t>
            </a:r>
            <a:endParaRPr kumimoji="1" lang="en-US" altLang="zh-CN" sz="2800" dirty="0" smtClean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8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r>
              <a:rPr kumimoji="1" lang="en-US" altLang="zh-CN" sz="28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深度</a:t>
            </a:r>
            <a:r>
              <a:rPr kumimoji="1" lang="zh-CN" altLang="en-US" sz="2800" dirty="0" smtClean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endParaRPr kumimoji="1" lang="en-US" altLang="zh-CN" sz="2800" dirty="0" smtClean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深度学习</a:t>
            </a:r>
            <a:endParaRPr kumimoji="1" lang="en-US" altLang="zh-CN" sz="2800" dirty="0">
              <a:solidFill>
                <a:srgbClr val="FFFFFF">
                  <a:lumMod val="6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49921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怎样设置网络参数？</a:t>
            </a:r>
            <a:endParaRPr lang="zh-TW" altLang="en-US" dirty="0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4018" y="2227844"/>
            <a:ext cx="2130022" cy="2116455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931377" y="4331325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16 x 16 = 256</a:t>
            </a:r>
            <a:endParaRPr lang="zh-TW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5226826" y="1897122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矩形 39"/>
          <p:cNvSpPr/>
          <p:nvPr/>
        </p:nvSpPr>
        <p:spPr>
          <a:xfrm>
            <a:off x="4043724" y="1924763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12111" y="264245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4117929" y="2072127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92012"/>
              </p:ext>
            </p:extLst>
          </p:nvPr>
        </p:nvGraphicFramePr>
        <p:xfrm>
          <a:off x="4130628" y="1976877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5" name="方程式" r:id="rId4" imgW="152280" imgH="215640" progId="Equation.3">
                  <p:embed/>
                </p:oleObj>
              </mc:Choice>
              <mc:Fallback>
                <p:oleObj name="方程式" r:id="rId4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28" y="1976877"/>
                        <a:ext cx="3254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>
            <p:extLst/>
          </p:nvPr>
        </p:nvGraphicFramePr>
        <p:xfrm>
          <a:off x="4135925" y="2559607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6" name="方程式" r:id="rId6" imgW="164880" imgH="215640" progId="Equation.3">
                  <p:embed/>
                </p:oleObj>
              </mc:Choice>
              <mc:Fallback>
                <p:oleObj name="方程式" r:id="rId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925" y="2559607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橢圓 52"/>
          <p:cNvSpPr/>
          <p:nvPr/>
        </p:nvSpPr>
        <p:spPr>
          <a:xfrm>
            <a:off x="5323936" y="190812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橢圓 53"/>
          <p:cNvSpPr/>
          <p:nvPr/>
        </p:nvSpPr>
        <p:spPr>
          <a:xfrm>
            <a:off x="5326278" y="268669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5314645" y="3914706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55"/>
          <p:cNvSpPr txBox="1"/>
          <p:nvPr/>
        </p:nvSpPr>
        <p:spPr>
          <a:xfrm rot="5400000">
            <a:off x="5311899" y="333699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59" name="矩形 58"/>
          <p:cNvSpPr/>
          <p:nvPr/>
        </p:nvSpPr>
        <p:spPr>
          <a:xfrm>
            <a:off x="4121636" y="404021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62" name="Object 12"/>
          <p:cNvGraphicFramePr>
            <a:graphicFrameLocks noChangeAspect="1"/>
          </p:cNvGraphicFramePr>
          <p:nvPr>
            <p:extLst/>
          </p:nvPr>
        </p:nvGraphicFramePr>
        <p:xfrm>
          <a:off x="4049713" y="3943446"/>
          <a:ext cx="544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7" name="方程式" r:id="rId8" imgW="253800" imgH="228600" progId="Equation.3">
                  <p:embed/>
                </p:oleObj>
              </mc:Choice>
              <mc:Fallback>
                <p:oleObj name="方程式" r:id="rId8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943446"/>
                        <a:ext cx="5445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字方塊 62"/>
          <p:cNvSpPr txBox="1"/>
          <p:nvPr/>
        </p:nvSpPr>
        <p:spPr>
          <a:xfrm rot="5400000">
            <a:off x="3997569" y="3325155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2" name="文字方塊 71"/>
          <p:cNvSpPr txBox="1"/>
          <p:nvPr/>
        </p:nvSpPr>
        <p:spPr>
          <a:xfrm>
            <a:off x="6551144" y="1849540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3" name="文字方塊 72"/>
          <p:cNvSpPr txBox="1"/>
          <p:nvPr/>
        </p:nvSpPr>
        <p:spPr>
          <a:xfrm>
            <a:off x="6568767" y="263503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4" name="文字方塊 73"/>
          <p:cNvSpPr txBox="1"/>
          <p:nvPr/>
        </p:nvSpPr>
        <p:spPr>
          <a:xfrm>
            <a:off x="6580947" y="389133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75" name="直線單箭頭接點 74"/>
          <p:cNvCxnSpPr>
            <a:stCxn id="53" idx="6"/>
          </p:cNvCxnSpPr>
          <p:nvPr/>
        </p:nvCxnSpPr>
        <p:spPr>
          <a:xfrm>
            <a:off x="5898094" y="2195203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單箭頭接點 75"/>
          <p:cNvCxnSpPr/>
          <p:nvPr/>
        </p:nvCxnSpPr>
        <p:spPr>
          <a:xfrm>
            <a:off x="5898094" y="2986955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單箭頭接點 76"/>
          <p:cNvCxnSpPr/>
          <p:nvPr/>
        </p:nvCxnSpPr>
        <p:spPr>
          <a:xfrm>
            <a:off x="5888803" y="4208924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單箭頭接點 77"/>
          <p:cNvCxnSpPr>
            <a:stCxn id="54" idx="6"/>
          </p:cNvCxnSpPr>
          <p:nvPr/>
        </p:nvCxnSpPr>
        <p:spPr>
          <a:xfrm flipV="1">
            <a:off x="5900436" y="2195203"/>
            <a:ext cx="739062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>
            <a:stCxn id="53" idx="6"/>
          </p:cNvCxnSpPr>
          <p:nvPr/>
        </p:nvCxnSpPr>
        <p:spPr>
          <a:xfrm>
            <a:off x="5898094" y="2195203"/>
            <a:ext cx="743746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53" idx="6"/>
          </p:cNvCxnSpPr>
          <p:nvPr/>
        </p:nvCxnSpPr>
        <p:spPr>
          <a:xfrm>
            <a:off x="5898095" y="2195203"/>
            <a:ext cx="732113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>
            <a:stCxn id="54" idx="6"/>
          </p:cNvCxnSpPr>
          <p:nvPr/>
        </p:nvCxnSpPr>
        <p:spPr>
          <a:xfrm>
            <a:off x="5900437" y="2973773"/>
            <a:ext cx="729771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55" idx="6"/>
          </p:cNvCxnSpPr>
          <p:nvPr/>
        </p:nvCxnSpPr>
        <p:spPr>
          <a:xfrm flipV="1">
            <a:off x="5888804" y="2195203"/>
            <a:ext cx="750695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單箭頭接點 82"/>
          <p:cNvCxnSpPr>
            <a:stCxn id="55" idx="6"/>
          </p:cNvCxnSpPr>
          <p:nvPr/>
        </p:nvCxnSpPr>
        <p:spPr>
          <a:xfrm flipV="1">
            <a:off x="5888804" y="2973773"/>
            <a:ext cx="753037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endCxn id="53" idx="2"/>
          </p:cNvCxnSpPr>
          <p:nvPr/>
        </p:nvCxnSpPr>
        <p:spPr>
          <a:xfrm flipV="1">
            <a:off x="4464536" y="2195204"/>
            <a:ext cx="859400" cy="2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單箭頭接點 84"/>
          <p:cNvCxnSpPr>
            <a:stCxn id="47" idx="3"/>
            <a:endCxn id="54" idx="2"/>
          </p:cNvCxnSpPr>
          <p:nvPr/>
        </p:nvCxnSpPr>
        <p:spPr>
          <a:xfrm>
            <a:off x="4460830" y="2243577"/>
            <a:ext cx="865449" cy="73019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單箭頭接點 85"/>
          <p:cNvCxnSpPr>
            <a:stCxn id="47" idx="3"/>
            <a:endCxn id="55" idx="2"/>
          </p:cNvCxnSpPr>
          <p:nvPr/>
        </p:nvCxnSpPr>
        <p:spPr>
          <a:xfrm>
            <a:off x="4460829" y="2243577"/>
            <a:ext cx="853816" cy="19582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單箭頭接點 86"/>
          <p:cNvCxnSpPr>
            <a:stCxn id="52" idx="3"/>
            <a:endCxn id="53" idx="2"/>
          </p:cNvCxnSpPr>
          <p:nvPr/>
        </p:nvCxnSpPr>
        <p:spPr>
          <a:xfrm flipV="1">
            <a:off x="4488350" y="2195203"/>
            <a:ext cx="835587" cy="5953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單箭頭接點 87"/>
          <p:cNvCxnSpPr>
            <a:stCxn id="46" idx="3"/>
            <a:endCxn id="54" idx="2"/>
          </p:cNvCxnSpPr>
          <p:nvPr/>
        </p:nvCxnSpPr>
        <p:spPr>
          <a:xfrm>
            <a:off x="4455012" y="2813907"/>
            <a:ext cx="871267" cy="1598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單箭頭接點 88"/>
          <p:cNvCxnSpPr>
            <a:stCxn id="46" idx="3"/>
            <a:endCxn id="55" idx="2"/>
          </p:cNvCxnSpPr>
          <p:nvPr/>
        </p:nvCxnSpPr>
        <p:spPr>
          <a:xfrm>
            <a:off x="4455011" y="2813907"/>
            <a:ext cx="859634" cy="13878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單箭頭接點 89"/>
          <p:cNvCxnSpPr>
            <a:stCxn id="62" idx="3"/>
            <a:endCxn id="53" idx="2"/>
          </p:cNvCxnSpPr>
          <p:nvPr/>
        </p:nvCxnSpPr>
        <p:spPr>
          <a:xfrm flipV="1">
            <a:off x="4526508" y="2195204"/>
            <a:ext cx="797428" cy="19932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單箭頭接點 90"/>
          <p:cNvCxnSpPr>
            <a:stCxn id="62" idx="3"/>
            <a:endCxn id="54" idx="2"/>
          </p:cNvCxnSpPr>
          <p:nvPr/>
        </p:nvCxnSpPr>
        <p:spPr>
          <a:xfrm flipV="1">
            <a:off x="4500140" y="2973773"/>
            <a:ext cx="826139" cy="12146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/>
          <p:cNvCxnSpPr>
            <a:stCxn id="62" idx="3"/>
            <a:endCxn id="55" idx="2"/>
          </p:cNvCxnSpPr>
          <p:nvPr/>
        </p:nvCxnSpPr>
        <p:spPr>
          <a:xfrm>
            <a:off x="4500139" y="4188379"/>
            <a:ext cx="814506" cy="13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手繪多邊形 11"/>
          <p:cNvSpPr/>
          <p:nvPr/>
        </p:nvSpPr>
        <p:spPr>
          <a:xfrm>
            <a:off x="1809750" y="1986159"/>
            <a:ext cx="2305050" cy="363941"/>
          </a:xfrm>
          <a:custGeom>
            <a:avLst/>
            <a:gdLst>
              <a:gd name="connsiteX0" fmla="*/ 0 w 2305050"/>
              <a:gd name="connsiteY0" fmla="*/ 374550 h 374550"/>
              <a:gd name="connsiteX1" fmla="*/ 876300 w 2305050"/>
              <a:gd name="connsiteY1" fmla="*/ 6250 h 374550"/>
              <a:gd name="connsiteX2" fmla="*/ 2305050 w 2305050"/>
              <a:gd name="connsiteY2" fmla="*/ 177700 h 37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05050" h="374550">
                <a:moveTo>
                  <a:pt x="0" y="374550"/>
                </a:moveTo>
                <a:cubicBezTo>
                  <a:pt x="246062" y="206804"/>
                  <a:pt x="492125" y="39058"/>
                  <a:pt x="876300" y="6250"/>
                </a:cubicBezTo>
                <a:cubicBezTo>
                  <a:pt x="1260475" y="-26558"/>
                  <a:pt x="1782762" y="75571"/>
                  <a:pt x="2305050" y="1777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手繪多邊形 13"/>
          <p:cNvSpPr/>
          <p:nvPr/>
        </p:nvSpPr>
        <p:spPr>
          <a:xfrm>
            <a:off x="1943100" y="2159100"/>
            <a:ext cx="2171700" cy="646109"/>
          </a:xfrm>
          <a:custGeom>
            <a:avLst/>
            <a:gdLst>
              <a:gd name="connsiteX0" fmla="*/ 0 w 2171700"/>
              <a:gd name="connsiteY0" fmla="*/ 188909 h 646109"/>
              <a:gd name="connsiteX1" fmla="*/ 1073150 w 2171700"/>
              <a:gd name="connsiteY1" fmla="*/ 23809 h 646109"/>
              <a:gd name="connsiteX2" fmla="*/ 2171700 w 2171700"/>
              <a:gd name="connsiteY2" fmla="*/ 646109 h 646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1700" h="646109">
                <a:moveTo>
                  <a:pt x="0" y="188909"/>
                </a:moveTo>
                <a:cubicBezTo>
                  <a:pt x="355600" y="68259"/>
                  <a:pt x="711200" y="-52391"/>
                  <a:pt x="1073150" y="23809"/>
                </a:cubicBezTo>
                <a:cubicBezTo>
                  <a:pt x="1435100" y="100009"/>
                  <a:pt x="1803400" y="373059"/>
                  <a:pt x="2171700" y="646109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手繪多邊形 21"/>
          <p:cNvSpPr/>
          <p:nvPr/>
        </p:nvSpPr>
        <p:spPr>
          <a:xfrm>
            <a:off x="3676650" y="4202208"/>
            <a:ext cx="463550" cy="243308"/>
          </a:xfrm>
          <a:custGeom>
            <a:avLst/>
            <a:gdLst>
              <a:gd name="connsiteX0" fmla="*/ 0 w 463550"/>
              <a:gd name="connsiteY0" fmla="*/ 0 h 243308"/>
              <a:gd name="connsiteX1" fmla="*/ 101600 w 463550"/>
              <a:gd name="connsiteY1" fmla="*/ 241300 h 243308"/>
              <a:gd name="connsiteX2" fmla="*/ 463550 w 463550"/>
              <a:gd name="connsiteY2" fmla="*/ 95250 h 24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3550" h="243308">
                <a:moveTo>
                  <a:pt x="0" y="0"/>
                </a:moveTo>
                <a:cubicBezTo>
                  <a:pt x="12171" y="112712"/>
                  <a:pt x="24342" y="225425"/>
                  <a:pt x="101600" y="241300"/>
                </a:cubicBezTo>
                <a:cubicBezTo>
                  <a:pt x="178858" y="257175"/>
                  <a:pt x="321204" y="176212"/>
                  <a:pt x="463550" y="9525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1" name="矩形 120"/>
          <p:cNvSpPr/>
          <p:nvPr/>
        </p:nvSpPr>
        <p:spPr>
          <a:xfrm>
            <a:off x="8384099" y="1909383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3" name="直線單箭頭接點 122"/>
          <p:cNvCxnSpPr/>
          <p:nvPr/>
        </p:nvCxnSpPr>
        <p:spPr>
          <a:xfrm>
            <a:off x="7690378" y="2945542"/>
            <a:ext cx="63447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單箭頭接點 123"/>
          <p:cNvCxnSpPr/>
          <p:nvPr/>
        </p:nvCxnSpPr>
        <p:spPr>
          <a:xfrm>
            <a:off x="7799694" y="4191432"/>
            <a:ext cx="5251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/>
          <p:nvPr/>
        </p:nvCxnSpPr>
        <p:spPr>
          <a:xfrm>
            <a:off x="7666494" y="2166739"/>
            <a:ext cx="6583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文字方塊 129"/>
          <p:cNvSpPr txBox="1"/>
          <p:nvPr/>
        </p:nvSpPr>
        <p:spPr>
          <a:xfrm rot="5400000">
            <a:off x="8326289" y="341037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31" name="文字方塊 130"/>
          <p:cNvSpPr txBox="1"/>
          <p:nvPr/>
        </p:nvSpPr>
        <p:spPr>
          <a:xfrm>
            <a:off x="8395382" y="1891558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y</a:t>
            </a:r>
            <a:r>
              <a:rPr lang="en-US" altLang="zh-TW" sz="2800" baseline="-25000" dirty="0"/>
              <a:t>1</a:t>
            </a:r>
            <a:endParaRPr lang="zh-TW" altLang="en-US" sz="2800" baseline="-25000" dirty="0"/>
          </a:p>
        </p:txBody>
      </p:sp>
      <p:sp>
        <p:nvSpPr>
          <p:cNvPr id="132" name="文字方塊 131"/>
          <p:cNvSpPr txBox="1"/>
          <p:nvPr/>
        </p:nvSpPr>
        <p:spPr>
          <a:xfrm>
            <a:off x="8416480" y="2699867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y</a:t>
            </a:r>
            <a:r>
              <a:rPr lang="en-US" altLang="zh-TW" sz="2800" baseline="-25000" dirty="0"/>
              <a:t>2</a:t>
            </a:r>
            <a:endParaRPr lang="zh-TW" altLang="en-US" sz="2800" baseline="-25000" dirty="0"/>
          </a:p>
        </p:txBody>
      </p:sp>
      <p:sp>
        <p:nvSpPr>
          <p:cNvPr id="133" name="文字方塊 132"/>
          <p:cNvSpPr txBox="1"/>
          <p:nvPr/>
        </p:nvSpPr>
        <p:spPr>
          <a:xfrm>
            <a:off x="8384099" y="3956010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y</a:t>
            </a:r>
            <a:r>
              <a:rPr lang="en-US" altLang="zh-TW" sz="2800" baseline="-25000" dirty="0"/>
              <a:t>10</a:t>
            </a:r>
            <a:endParaRPr lang="zh-TW" altLang="en-US" sz="2800" baseline="-25000" dirty="0"/>
          </a:p>
        </p:txBody>
      </p:sp>
      <p:sp>
        <p:nvSpPr>
          <p:cNvPr id="137" name="矩形 136"/>
          <p:cNvSpPr/>
          <p:nvPr/>
        </p:nvSpPr>
        <p:spPr>
          <a:xfrm>
            <a:off x="8343699" y="1999228"/>
            <a:ext cx="619787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.1</a:t>
            </a:r>
            <a:endParaRPr lang="zh-TW" altLang="en-US" sz="2400" dirty="0"/>
          </a:p>
        </p:txBody>
      </p:sp>
      <p:sp>
        <p:nvSpPr>
          <p:cNvPr id="138" name="矩形 137"/>
          <p:cNvSpPr/>
          <p:nvPr/>
        </p:nvSpPr>
        <p:spPr>
          <a:xfrm>
            <a:off x="8343699" y="2723633"/>
            <a:ext cx="619787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.7</a:t>
            </a:r>
            <a:endParaRPr lang="zh-TW" altLang="en-US" sz="2400" dirty="0"/>
          </a:p>
        </p:txBody>
      </p:sp>
      <p:sp>
        <p:nvSpPr>
          <p:cNvPr id="139" name="矩形 138"/>
          <p:cNvSpPr/>
          <p:nvPr/>
        </p:nvSpPr>
        <p:spPr>
          <a:xfrm>
            <a:off x="8324851" y="3992895"/>
            <a:ext cx="656740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.2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文字方塊 139"/>
              <p:cNvSpPr txBox="1"/>
              <p:nvPr/>
            </p:nvSpPr>
            <p:spPr>
              <a:xfrm>
                <a:off x="6630208" y="5263648"/>
                <a:ext cx="17977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2400" i="1" dirty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TW" sz="2400" i="1" dirty="0"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lang="en-US" altLang="zh-TW" sz="2000" i="1" baseline="-25000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1</m:t>
                    </m:r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是最大值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40" name="文字方塊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208" y="5263648"/>
                <a:ext cx="1797736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1017" t="-10526" r="-3051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文字方塊 140"/>
              <p:cNvSpPr txBox="1"/>
              <p:nvPr/>
            </p:nvSpPr>
            <p:spPr>
              <a:xfrm>
                <a:off x="3775228" y="4640619"/>
                <a:ext cx="34451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设置网络参数</a:t>
                </a:r>
                <a14:m>
                  <m:oMath xmlns:m="http://schemas.openxmlformats.org/officeDocument/2006/math">
                    <m:r>
                      <a:rPr lang="zh-TW" altLang="en-US" sz="2400" b="1">
                        <a:latin typeface="Cambria Math" charset="0"/>
                        <a:ea typeface="Cambria Math" charset="0"/>
                        <a:cs typeface="Cambria Math" charset="0"/>
                      </a:rPr>
                      <m:t>𝛉</m:t>
                    </m:r>
                  </m:oMath>
                </a14:m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，使得：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41" name="文字方塊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228" y="4640619"/>
                <a:ext cx="3445174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2655" t="-10526" r="-1947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2" name="圖片 14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75677" y="5215632"/>
            <a:ext cx="574872" cy="581143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43" name="文字方塊 142"/>
          <p:cNvSpPr txBox="1"/>
          <p:nvPr/>
        </p:nvSpPr>
        <p:spPr>
          <a:xfrm>
            <a:off x="4391622" y="5240016"/>
            <a:ext cx="881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r>
              <a:rPr lang="en-US" altLang="zh-TW" sz="2400" dirty="0" smtClean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44" name="向右箭號 143"/>
          <p:cNvSpPr/>
          <p:nvPr/>
        </p:nvSpPr>
        <p:spPr>
          <a:xfrm>
            <a:off x="6094510" y="5360426"/>
            <a:ext cx="491685" cy="341254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文字方塊 144"/>
              <p:cNvSpPr txBox="1"/>
              <p:nvPr/>
            </p:nvSpPr>
            <p:spPr>
              <a:xfrm>
                <a:off x="6630208" y="5996124"/>
                <a:ext cx="17977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2400" i="1" dirty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TW" sz="2400" i="1" dirty="0"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lang="en-US" altLang="zh-TW" sz="2000" i="1" baseline="-25000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2</m:t>
                    </m:r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是最大值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45" name="文字方塊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208" y="5996124"/>
                <a:ext cx="1797736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1017" t="-10667" r="-3051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文字方塊 145"/>
          <p:cNvSpPr txBox="1"/>
          <p:nvPr/>
        </p:nvSpPr>
        <p:spPr>
          <a:xfrm>
            <a:off x="4391622" y="5972492"/>
            <a:ext cx="148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输入：</a:t>
            </a:r>
            <a:r>
              <a:rPr lang="en-US" altLang="zh-TW" sz="2400" dirty="0" err="1" smtClean="0">
                <a:latin typeface="Microsoft YaHei" charset="-122"/>
                <a:ea typeface="Microsoft YaHei" charset="-122"/>
                <a:cs typeface="Microsoft YaHei" charset="-122"/>
              </a:rPr>
              <a:t>ut</a:t>
            </a:r>
            <a:r>
              <a:rPr lang="en-US" altLang="zh-TW" sz="240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47" name="向右箭號 146"/>
          <p:cNvSpPr/>
          <p:nvPr/>
        </p:nvSpPr>
        <p:spPr>
          <a:xfrm>
            <a:off x="6094510" y="6092902"/>
            <a:ext cx="491685" cy="341254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48" name="圖片 14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52206" y="5948719"/>
            <a:ext cx="605932" cy="601556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49" name="文字方塊 148"/>
          <p:cNvSpPr txBox="1"/>
          <p:nvPr/>
        </p:nvSpPr>
        <p:spPr>
          <a:xfrm>
            <a:off x="9177718" y="1919555"/>
            <a:ext cx="861633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is 1</a:t>
            </a:r>
            <a:endParaRPr lang="zh-TW" altLang="en-US" sz="2400" dirty="0"/>
          </a:p>
        </p:txBody>
      </p:sp>
      <p:sp>
        <p:nvSpPr>
          <p:cNvPr id="150" name="文字方塊 149"/>
          <p:cNvSpPr txBox="1"/>
          <p:nvPr/>
        </p:nvSpPr>
        <p:spPr>
          <a:xfrm>
            <a:off x="9192338" y="2739278"/>
            <a:ext cx="847013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is 2</a:t>
            </a:r>
            <a:endParaRPr lang="zh-TW" altLang="en-US" sz="2400" dirty="0"/>
          </a:p>
        </p:txBody>
      </p:sp>
      <p:sp>
        <p:nvSpPr>
          <p:cNvPr id="151" name="文字方塊 150"/>
          <p:cNvSpPr txBox="1"/>
          <p:nvPr/>
        </p:nvSpPr>
        <p:spPr>
          <a:xfrm>
            <a:off x="9204584" y="3966148"/>
            <a:ext cx="834766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is 0</a:t>
            </a:r>
            <a:endParaRPr lang="zh-TW" altLang="en-US" sz="2400" dirty="0"/>
          </a:p>
        </p:txBody>
      </p:sp>
      <p:sp>
        <p:nvSpPr>
          <p:cNvPr id="153" name="矩形 152"/>
          <p:cNvSpPr/>
          <p:nvPr/>
        </p:nvSpPr>
        <p:spPr>
          <a:xfrm>
            <a:off x="3775228" y="4635910"/>
            <a:ext cx="6424752" cy="20401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4" name="矩形 153"/>
          <p:cNvSpPr/>
          <p:nvPr/>
        </p:nvSpPr>
        <p:spPr>
          <a:xfrm rot="5400000">
            <a:off x="6255531" y="2959620"/>
            <a:ext cx="2582833" cy="52322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 err="1"/>
              <a:t>Softmax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4594225" y="1260710"/>
                <a:ext cx="6186116" cy="484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𝛉</m:t>
                      </m:r>
                      <m:r>
                        <a:rPr lang="en-US" altLang="zh-TW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𝟏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1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𝟐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⋯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225" y="1260710"/>
                <a:ext cx="6186116" cy="48423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844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1" grpId="0"/>
      <p:bldP spid="143" grpId="0"/>
      <p:bldP spid="144" grpId="0" animBg="1"/>
      <p:bldP spid="145" grpId="0"/>
      <p:bldP spid="146" grpId="0"/>
      <p:bldP spid="147" grpId="0" animBg="1"/>
      <p:bldP spid="1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深度学习引起了极大关注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Deep</a:t>
            </a:r>
            <a:r>
              <a:rPr lang="zh-CN" altLang="en-US" dirty="0" smtClean="0"/>
              <a:t> </a:t>
            </a:r>
            <a:r>
              <a:rPr lang="en-US" altLang="zh-CN" dirty="0" smtClean="0"/>
              <a:t>Learning</a:t>
            </a:r>
            <a:r>
              <a:rPr lang="zh-CN" altLang="en-US" dirty="0" smtClean="0"/>
              <a:t> 在</a:t>
            </a:r>
            <a:r>
              <a:rPr lang="en-US" altLang="zh-CN" dirty="0" smtClean="0"/>
              <a:t>Google</a:t>
            </a:r>
            <a:r>
              <a:rPr lang="zh-CN" altLang="en-US" dirty="0" smtClean="0"/>
              <a:t> </a:t>
            </a:r>
            <a:r>
              <a:rPr lang="en-US" altLang="zh-CN" dirty="0" smtClean="0"/>
              <a:t>Trend </a:t>
            </a:r>
            <a:r>
              <a:rPr lang="zh-CN" altLang="en-US" dirty="0" smtClean="0"/>
              <a:t>的热度变化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69" y="2027936"/>
            <a:ext cx="10058400" cy="295720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475232" y="6015702"/>
            <a:ext cx="94136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/>
              <a:t>https://trends.google.com/trends/explore?date=2010-01-01%202020-12-04&amp;q=deep%20learning</a:t>
            </a:r>
          </a:p>
        </p:txBody>
      </p:sp>
    </p:spTree>
    <p:extLst>
      <p:ext uri="{BB962C8B-B14F-4D97-AF65-F5344CB8AC3E}">
        <p14:creationId xmlns:p14="http://schemas.microsoft.com/office/powerpoint/2010/main" val="15816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损失函数</a:t>
            </a:r>
            <a:endParaRPr lang="zh-TW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7484213" y="2617861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矩形 34"/>
          <p:cNvSpPr/>
          <p:nvPr/>
        </p:nvSpPr>
        <p:spPr>
          <a:xfrm>
            <a:off x="4326940" y="2605600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矩形 39"/>
          <p:cNvSpPr/>
          <p:nvPr/>
        </p:nvSpPr>
        <p:spPr>
          <a:xfrm>
            <a:off x="3143838" y="2633241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3" name="直線單箭頭接點 42"/>
          <p:cNvCxnSpPr/>
          <p:nvPr/>
        </p:nvCxnSpPr>
        <p:spPr>
          <a:xfrm>
            <a:off x="6790492" y="3654020"/>
            <a:ext cx="63447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>
            <a:off x="6899808" y="4899910"/>
            <a:ext cx="5251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>
            <a:off x="6766608" y="2875217"/>
            <a:ext cx="6583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3212225" y="3350934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3218043" y="2780605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650800"/>
              </p:ext>
            </p:extLst>
          </p:nvPr>
        </p:nvGraphicFramePr>
        <p:xfrm>
          <a:off x="3230742" y="2685355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1" name="方程式" r:id="rId4" imgW="152280" imgH="215640" progId="Equation.3">
                  <p:embed/>
                </p:oleObj>
              </mc:Choice>
              <mc:Fallback>
                <p:oleObj name="方程式" r:id="rId4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742" y="2685355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95538"/>
              </p:ext>
            </p:extLst>
          </p:nvPr>
        </p:nvGraphicFramePr>
        <p:xfrm>
          <a:off x="3236039" y="3268085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2" name="方程式" r:id="rId6" imgW="164880" imgH="215640" progId="Equation.3">
                  <p:embed/>
                </p:oleObj>
              </mc:Choice>
              <mc:Fallback>
                <p:oleObj name="方程式" r:id="rId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039" y="3268085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橢圓 52"/>
          <p:cNvSpPr/>
          <p:nvPr/>
        </p:nvSpPr>
        <p:spPr>
          <a:xfrm>
            <a:off x="4424050" y="261660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橢圓 53"/>
          <p:cNvSpPr/>
          <p:nvPr/>
        </p:nvSpPr>
        <p:spPr>
          <a:xfrm>
            <a:off x="4426392" y="339517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4414759" y="462318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55"/>
          <p:cNvSpPr txBox="1"/>
          <p:nvPr/>
        </p:nvSpPr>
        <p:spPr>
          <a:xfrm rot="5400000">
            <a:off x="4412013" y="4045477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59" name="矩形 58"/>
          <p:cNvSpPr/>
          <p:nvPr/>
        </p:nvSpPr>
        <p:spPr>
          <a:xfrm>
            <a:off x="3221750" y="4748691"/>
            <a:ext cx="342900" cy="34290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6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88696"/>
              </p:ext>
            </p:extLst>
          </p:nvPr>
        </p:nvGraphicFramePr>
        <p:xfrm>
          <a:off x="3149827" y="4651924"/>
          <a:ext cx="544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3" name="方程式" r:id="rId8" imgW="253800" imgH="228600" progId="Equation.3">
                  <p:embed/>
                </p:oleObj>
              </mc:Choice>
              <mc:Fallback>
                <p:oleObj name="方程式" r:id="rId8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827" y="4651924"/>
                        <a:ext cx="5445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字方塊 62"/>
          <p:cNvSpPr txBox="1"/>
          <p:nvPr/>
        </p:nvSpPr>
        <p:spPr>
          <a:xfrm rot="5400000">
            <a:off x="3097683" y="4033633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2" name="文字方塊 71"/>
          <p:cNvSpPr txBox="1"/>
          <p:nvPr/>
        </p:nvSpPr>
        <p:spPr>
          <a:xfrm>
            <a:off x="5651258" y="255801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3" name="文字方塊 72"/>
          <p:cNvSpPr txBox="1"/>
          <p:nvPr/>
        </p:nvSpPr>
        <p:spPr>
          <a:xfrm>
            <a:off x="5668881" y="3343517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4" name="文字方塊 73"/>
          <p:cNvSpPr txBox="1"/>
          <p:nvPr/>
        </p:nvSpPr>
        <p:spPr>
          <a:xfrm>
            <a:off x="5681061" y="459980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75" name="直線單箭頭接點 74"/>
          <p:cNvCxnSpPr>
            <a:stCxn id="53" idx="6"/>
          </p:cNvCxnSpPr>
          <p:nvPr/>
        </p:nvCxnSpPr>
        <p:spPr>
          <a:xfrm>
            <a:off x="4998208" y="2903681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單箭頭接點 75"/>
          <p:cNvCxnSpPr/>
          <p:nvPr/>
        </p:nvCxnSpPr>
        <p:spPr>
          <a:xfrm>
            <a:off x="4998208" y="3695433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單箭頭接點 76"/>
          <p:cNvCxnSpPr/>
          <p:nvPr/>
        </p:nvCxnSpPr>
        <p:spPr>
          <a:xfrm>
            <a:off x="4988917" y="4917402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單箭頭接點 77"/>
          <p:cNvCxnSpPr>
            <a:stCxn id="54" idx="6"/>
          </p:cNvCxnSpPr>
          <p:nvPr/>
        </p:nvCxnSpPr>
        <p:spPr>
          <a:xfrm flipV="1">
            <a:off x="5000550" y="2903681"/>
            <a:ext cx="739062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>
            <a:stCxn id="53" idx="6"/>
          </p:cNvCxnSpPr>
          <p:nvPr/>
        </p:nvCxnSpPr>
        <p:spPr>
          <a:xfrm>
            <a:off x="4998208" y="2903681"/>
            <a:ext cx="743746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53" idx="6"/>
          </p:cNvCxnSpPr>
          <p:nvPr/>
        </p:nvCxnSpPr>
        <p:spPr>
          <a:xfrm>
            <a:off x="4998209" y="2903681"/>
            <a:ext cx="732113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>
            <a:stCxn id="54" idx="6"/>
          </p:cNvCxnSpPr>
          <p:nvPr/>
        </p:nvCxnSpPr>
        <p:spPr>
          <a:xfrm>
            <a:off x="5000551" y="3682251"/>
            <a:ext cx="729771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55" idx="6"/>
          </p:cNvCxnSpPr>
          <p:nvPr/>
        </p:nvCxnSpPr>
        <p:spPr>
          <a:xfrm flipV="1">
            <a:off x="4988918" y="2903681"/>
            <a:ext cx="750695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單箭頭接點 82"/>
          <p:cNvCxnSpPr>
            <a:stCxn id="55" idx="6"/>
          </p:cNvCxnSpPr>
          <p:nvPr/>
        </p:nvCxnSpPr>
        <p:spPr>
          <a:xfrm flipV="1">
            <a:off x="4988918" y="3682251"/>
            <a:ext cx="753037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endCxn id="53" idx="2"/>
          </p:cNvCxnSpPr>
          <p:nvPr/>
        </p:nvCxnSpPr>
        <p:spPr>
          <a:xfrm flipV="1">
            <a:off x="3564650" y="2903682"/>
            <a:ext cx="859400" cy="2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單箭頭接點 84"/>
          <p:cNvCxnSpPr>
            <a:stCxn id="47" idx="3"/>
            <a:endCxn id="54" idx="2"/>
          </p:cNvCxnSpPr>
          <p:nvPr/>
        </p:nvCxnSpPr>
        <p:spPr>
          <a:xfrm>
            <a:off x="3560944" y="2952055"/>
            <a:ext cx="865449" cy="73019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單箭頭接點 85"/>
          <p:cNvCxnSpPr>
            <a:stCxn id="47" idx="3"/>
            <a:endCxn id="55" idx="2"/>
          </p:cNvCxnSpPr>
          <p:nvPr/>
        </p:nvCxnSpPr>
        <p:spPr>
          <a:xfrm>
            <a:off x="3560943" y="2952055"/>
            <a:ext cx="853816" cy="19582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單箭頭接點 86"/>
          <p:cNvCxnSpPr>
            <a:stCxn id="52" idx="3"/>
            <a:endCxn id="53" idx="2"/>
          </p:cNvCxnSpPr>
          <p:nvPr/>
        </p:nvCxnSpPr>
        <p:spPr>
          <a:xfrm flipV="1">
            <a:off x="3588464" y="2903681"/>
            <a:ext cx="835587" cy="5953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單箭頭接點 87"/>
          <p:cNvCxnSpPr>
            <a:stCxn id="46" idx="3"/>
            <a:endCxn id="54" idx="2"/>
          </p:cNvCxnSpPr>
          <p:nvPr/>
        </p:nvCxnSpPr>
        <p:spPr>
          <a:xfrm>
            <a:off x="3555126" y="3522385"/>
            <a:ext cx="871267" cy="1598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單箭頭接點 88"/>
          <p:cNvCxnSpPr>
            <a:stCxn id="46" idx="3"/>
            <a:endCxn id="55" idx="2"/>
          </p:cNvCxnSpPr>
          <p:nvPr/>
        </p:nvCxnSpPr>
        <p:spPr>
          <a:xfrm>
            <a:off x="3555125" y="3522385"/>
            <a:ext cx="859634" cy="13878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單箭頭接點 89"/>
          <p:cNvCxnSpPr>
            <a:stCxn id="62" idx="3"/>
            <a:endCxn id="53" idx="2"/>
          </p:cNvCxnSpPr>
          <p:nvPr/>
        </p:nvCxnSpPr>
        <p:spPr>
          <a:xfrm flipV="1">
            <a:off x="3626622" y="2903682"/>
            <a:ext cx="797428" cy="19932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單箭頭接點 90"/>
          <p:cNvCxnSpPr>
            <a:stCxn id="62" idx="3"/>
            <a:endCxn id="54" idx="2"/>
          </p:cNvCxnSpPr>
          <p:nvPr/>
        </p:nvCxnSpPr>
        <p:spPr>
          <a:xfrm flipV="1">
            <a:off x="3600254" y="3682251"/>
            <a:ext cx="826139" cy="12146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/>
          <p:cNvCxnSpPr>
            <a:stCxn id="62" idx="3"/>
            <a:endCxn id="55" idx="2"/>
          </p:cNvCxnSpPr>
          <p:nvPr/>
        </p:nvCxnSpPr>
        <p:spPr>
          <a:xfrm>
            <a:off x="3600253" y="4896857"/>
            <a:ext cx="814506" cy="13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文字方塊 92"/>
          <p:cNvSpPr txBox="1"/>
          <p:nvPr/>
        </p:nvSpPr>
        <p:spPr>
          <a:xfrm rot="5400000">
            <a:off x="7426403" y="4118857"/>
            <a:ext cx="769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4746535" y="368027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TW" altLang="en-US" dirty="0"/>
          </a:p>
        </p:txBody>
      </p:sp>
      <p:sp>
        <p:nvSpPr>
          <p:cNvPr id="71" name="文字方塊 70"/>
          <p:cNvSpPr txBox="1"/>
          <p:nvPr/>
        </p:nvSpPr>
        <p:spPr>
          <a:xfrm>
            <a:off x="8212871" y="3934728"/>
            <a:ext cx="1355913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smtClean="0">
                <a:latin typeface="Microsoft YaHei" charset="-122"/>
                <a:ea typeface="Microsoft YaHei" charset="-122"/>
                <a:cs typeface="Microsoft YaHei" charset="-122"/>
              </a:rPr>
              <a:t>损失函数</a:t>
            </a:r>
            <a:r>
              <a:rPr lang="en-US" altLang="zh-TW" sz="2000" dirty="0" smtClean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en-US" altLang="zh-TW" sz="20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7433777" y="2675422"/>
            <a:ext cx="619787" cy="432058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.2</a:t>
            </a:r>
            <a:endParaRPr lang="zh-TW" altLang="en-US" sz="2400" dirty="0"/>
          </a:p>
        </p:txBody>
      </p:sp>
      <p:sp>
        <p:nvSpPr>
          <p:cNvPr id="100" name="矩形 99"/>
          <p:cNvSpPr/>
          <p:nvPr/>
        </p:nvSpPr>
        <p:spPr>
          <a:xfrm>
            <a:off x="7433778" y="3461006"/>
            <a:ext cx="619787" cy="432058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.3</a:t>
            </a:r>
            <a:endParaRPr lang="zh-TW" altLang="en-US" sz="2400" dirty="0"/>
          </a:p>
        </p:txBody>
      </p:sp>
      <p:sp>
        <p:nvSpPr>
          <p:cNvPr id="101" name="矩形 100"/>
          <p:cNvSpPr/>
          <p:nvPr/>
        </p:nvSpPr>
        <p:spPr>
          <a:xfrm>
            <a:off x="7429349" y="4701373"/>
            <a:ext cx="690317" cy="432058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.5</a:t>
            </a:r>
            <a:endParaRPr lang="zh-TW" altLang="en-US" sz="2400" dirty="0"/>
          </a:p>
        </p:txBody>
      </p:sp>
      <p:pic>
        <p:nvPicPr>
          <p:cNvPr id="102" name="圖片 101"/>
          <p:cNvPicPr preferRelativeResize="0"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5399875" y="1658335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03" name="文字方塊 102"/>
          <p:cNvSpPr txBox="1"/>
          <p:nvPr/>
        </p:nvSpPr>
        <p:spPr>
          <a:xfrm>
            <a:off x="6202602" y="1747397"/>
            <a:ext cx="6548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“1”</a:t>
            </a:r>
            <a:endParaRPr lang="zh-TW" altLang="en-US" sz="2800" dirty="0"/>
          </a:p>
        </p:txBody>
      </p:sp>
      <p:pic>
        <p:nvPicPr>
          <p:cNvPr id="108" name="圖片 107"/>
          <p:cNvPicPr preferRelativeResize="0"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2126038" y="3609330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grpSp>
        <p:nvGrpSpPr>
          <p:cNvPr id="11" name="群組 10"/>
          <p:cNvGrpSpPr/>
          <p:nvPr/>
        </p:nvGrpSpPr>
        <p:grpSpPr>
          <a:xfrm>
            <a:off x="9520359" y="2633241"/>
            <a:ext cx="654489" cy="2625052"/>
            <a:chOff x="7996358" y="2461791"/>
            <a:chExt cx="654489" cy="2625052"/>
          </a:xfrm>
        </p:grpSpPr>
        <p:sp>
          <p:nvSpPr>
            <p:cNvPr id="110" name="矩形 109"/>
            <p:cNvSpPr/>
            <p:nvPr/>
          </p:nvSpPr>
          <p:spPr>
            <a:xfrm>
              <a:off x="8062418" y="2461791"/>
              <a:ext cx="498951" cy="2625052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1" name="文字方塊 110"/>
            <p:cNvSpPr txBox="1"/>
            <p:nvPr/>
          </p:nvSpPr>
          <p:spPr>
            <a:xfrm rot="5400000">
              <a:off x="8004608" y="394803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sp>
          <p:nvSpPr>
            <p:cNvPr id="112" name="文字方塊 111"/>
            <p:cNvSpPr txBox="1"/>
            <p:nvPr/>
          </p:nvSpPr>
          <p:spPr>
            <a:xfrm>
              <a:off x="7996358" y="2508931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1</a:t>
              </a:r>
              <a:endParaRPr lang="zh-TW" altLang="en-US" sz="2800" baseline="-25000" dirty="0"/>
            </a:p>
          </p:txBody>
        </p:sp>
        <p:sp>
          <p:nvSpPr>
            <p:cNvPr id="113" name="文字方塊 112"/>
            <p:cNvSpPr txBox="1"/>
            <p:nvPr/>
          </p:nvSpPr>
          <p:spPr>
            <a:xfrm>
              <a:off x="8005216" y="3269035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0</a:t>
              </a:r>
              <a:endParaRPr lang="zh-TW" altLang="en-US" sz="2800" baseline="-25000" dirty="0"/>
            </a:p>
          </p:txBody>
        </p:sp>
        <p:sp>
          <p:nvSpPr>
            <p:cNvPr id="114" name="文字方塊 113"/>
            <p:cNvSpPr txBox="1"/>
            <p:nvPr/>
          </p:nvSpPr>
          <p:spPr>
            <a:xfrm>
              <a:off x="7996358" y="4489333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0</a:t>
              </a:r>
              <a:endParaRPr lang="zh-TW" altLang="en-US" sz="2800" baseline="-25000" dirty="0"/>
            </a:p>
          </p:txBody>
        </p:sp>
      </p:grpSp>
      <p:sp>
        <p:nvSpPr>
          <p:cNvPr id="115" name="左-右雙向箭號 114"/>
          <p:cNvSpPr/>
          <p:nvPr/>
        </p:nvSpPr>
        <p:spPr>
          <a:xfrm>
            <a:off x="8523960" y="3516866"/>
            <a:ext cx="924839" cy="303220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接點 14"/>
          <p:cNvCxnSpPr/>
          <p:nvPr/>
        </p:nvCxnSpPr>
        <p:spPr>
          <a:xfrm flipH="1">
            <a:off x="2496457" y="1985736"/>
            <a:ext cx="272868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接點 115"/>
          <p:cNvCxnSpPr/>
          <p:nvPr/>
        </p:nvCxnSpPr>
        <p:spPr>
          <a:xfrm flipH="1">
            <a:off x="6857454" y="2009006"/>
            <a:ext cx="29872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2486038" y="2018335"/>
            <a:ext cx="0" cy="148073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單箭頭接點 117"/>
          <p:cNvCxnSpPr/>
          <p:nvPr/>
        </p:nvCxnSpPr>
        <p:spPr>
          <a:xfrm>
            <a:off x="9844750" y="2018336"/>
            <a:ext cx="0" cy="58170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矩形 97"/>
          <p:cNvSpPr/>
          <p:nvPr/>
        </p:nvSpPr>
        <p:spPr>
          <a:xfrm>
            <a:off x="6325564" y="2616028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9" name="橢圓 98"/>
          <p:cNvSpPr/>
          <p:nvPr/>
        </p:nvSpPr>
        <p:spPr>
          <a:xfrm>
            <a:off x="6401408" y="2607922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4" name="橢圓 103"/>
          <p:cNvSpPr/>
          <p:nvPr/>
        </p:nvSpPr>
        <p:spPr>
          <a:xfrm>
            <a:off x="6403750" y="336783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5" name="橢圓 104"/>
          <p:cNvSpPr/>
          <p:nvPr/>
        </p:nvSpPr>
        <p:spPr>
          <a:xfrm>
            <a:off x="6410778" y="461450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文字方塊 105"/>
          <p:cNvSpPr txBox="1"/>
          <p:nvPr/>
        </p:nvSpPr>
        <p:spPr>
          <a:xfrm rot="5400000">
            <a:off x="6408032" y="4033634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17" name="文字方塊 116"/>
          <p:cNvSpPr txBox="1"/>
          <p:nvPr/>
        </p:nvSpPr>
        <p:spPr>
          <a:xfrm>
            <a:off x="463229" y="6028812"/>
            <a:ext cx="10053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损失函数可根据任务要求定义：如交叉熵损失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字方塊 118"/>
              <p:cNvSpPr txBox="1"/>
              <p:nvPr/>
            </p:nvSpPr>
            <p:spPr>
              <a:xfrm>
                <a:off x="1153158" y="990535"/>
                <a:ext cx="93461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给定一组网络参数</a:t>
                </a:r>
                <a14:m>
                  <m:oMath xmlns:m="http://schemas.openxmlformats.org/officeDocument/2006/math">
                    <m:r>
                      <a:rPr lang="zh-TW" altLang="en-US" sz="2800" b="1" i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𝛉</m:t>
                    </m:r>
                  </m:oMath>
                </a14:m>
                <a:r>
                  <a:rPr lang="en-US" altLang="zh-TW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, </a:t>
                </a: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可以计算每个样本对应的损失函数。</a:t>
                </a:r>
                <a:endParaRPr lang="zh-TW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9" name="文字方塊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58" y="990535"/>
                <a:ext cx="9346114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130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9341450" y="5341283"/>
            <a:ext cx="800219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目标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8461190" y="4559416"/>
                <a:ext cx="80246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2800" b="1" i="0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1190" y="4559416"/>
                <a:ext cx="802464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文字方塊 93"/>
              <p:cNvSpPr txBox="1"/>
              <p:nvPr/>
            </p:nvSpPr>
            <p:spPr>
              <a:xfrm>
                <a:off x="7999809" y="2597740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2800" i="1" dirty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TW" sz="2800" i="1" dirty="0"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r>
                        <a:rPr lang="en-US" altLang="zh-TW" sz="2800" i="1" baseline="-25000" dirty="0"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07" name="文字方塊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9809" y="2597740"/>
                <a:ext cx="631069" cy="5232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文字方塊 94"/>
              <p:cNvSpPr txBox="1"/>
              <p:nvPr/>
            </p:nvSpPr>
            <p:spPr>
              <a:xfrm>
                <a:off x="7990213" y="3411017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2800" i="1" dirty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TW" sz="2800" i="1" dirty="0"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r>
                        <a:rPr lang="en-US" altLang="zh-TW" sz="2800" i="1" baseline="-25000" dirty="0">
                          <a:latin typeface="Cambria Math" charset="0"/>
                        </a:rPr>
                        <m:t>2</m:t>
                      </m:r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09" name="文字方塊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0213" y="3411017"/>
                <a:ext cx="631069" cy="52322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字方塊 95"/>
              <p:cNvSpPr txBox="1"/>
              <p:nvPr/>
            </p:nvSpPr>
            <p:spPr>
              <a:xfrm>
                <a:off x="7979317" y="4661584"/>
                <a:ext cx="63106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2800" i="1" dirty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TW" sz="2800" i="1" dirty="0">
                              <a:latin typeface="Cambria Math" charset="0"/>
                            </a:rPr>
                            <m:t>𝑦</m:t>
                          </m:r>
                        </m:e>
                      </m:acc>
                      <m:r>
                        <a:rPr lang="en-US" altLang="zh-TW" sz="2800" i="1" baseline="-25000" dirty="0">
                          <a:latin typeface="Cambria Math" charset="0"/>
                        </a:rPr>
                        <m:t>10</m:t>
                      </m:r>
                    </m:oMath>
                  </m:oMathPara>
                </a14:m>
                <a:endParaRPr lang="zh-TW" altLang="en-US" sz="2800" baseline="-25000" dirty="0"/>
              </a:p>
            </p:txBody>
          </p:sp>
        </mc:Choice>
        <mc:Fallback xmlns="">
          <p:sp>
            <p:nvSpPr>
              <p:cNvPr id="120" name="文字方塊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9317" y="4661584"/>
                <a:ext cx="631069" cy="52322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文字方塊 100"/>
              <p:cNvSpPr txBox="1"/>
              <p:nvPr/>
            </p:nvSpPr>
            <p:spPr>
              <a:xfrm>
                <a:off x="7811031" y="5739598"/>
                <a:ext cx="3573029" cy="1038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m:rPr>
                              <m:nor/>
                            </m:rPr>
                            <a:rPr lang="zh-TW" altLang="en-US" sz="2400" dirty="0"/>
                            <m:t> </m:t>
                          </m:r>
                          <m:r>
                            <a:rPr lang="en-US" altLang="zh-TW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zh-TW" altLang="en-US" sz="2400" dirty="0"/>
                            <m:t> 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zh-TW" altLang="en-US" sz="24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charset="0"/>
                            </a:rPr>
                            <m:t>log</m:t>
                          </m:r>
                          <m:d>
                            <m:dPr>
                              <m:ctrlPr>
                                <a:rPr lang="mr-IN" altLang="zh-CN" sz="240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 smtClean="0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94" name="文字方塊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031" y="5739598"/>
                <a:ext cx="3573029" cy="103829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751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97" grpId="0" animBg="1"/>
      <p:bldP spid="100" grpId="0" animBg="1"/>
      <p:bldP spid="101" grpId="0" animBg="1"/>
      <p:bldP spid="103" grpId="0"/>
      <p:bldP spid="115" grpId="0" animBg="1"/>
      <p:bldP spid="117" grpId="0"/>
      <p:bldP spid="3" grpId="0" animBg="1"/>
      <p:bldP spid="7" grpId="0"/>
      <p:bldP spid="94" grpId="0"/>
      <p:bldP spid="94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标函数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298418" y="2298175"/>
            <a:ext cx="271463" cy="6715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22" name="矩形 21"/>
          <p:cNvSpPr/>
          <p:nvPr/>
        </p:nvSpPr>
        <p:spPr>
          <a:xfrm>
            <a:off x="3298416" y="3245280"/>
            <a:ext cx="271463" cy="6715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27" name="矩形 26"/>
          <p:cNvSpPr/>
          <p:nvPr/>
        </p:nvSpPr>
        <p:spPr>
          <a:xfrm>
            <a:off x="4051694" y="2300745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NN</a:t>
            </a:r>
            <a:endParaRPr lang="zh-TW" altLang="en-US" sz="2400" dirty="0"/>
          </a:p>
        </p:txBody>
      </p:sp>
      <p:sp>
        <p:nvSpPr>
          <p:cNvPr id="28" name="矩形 27"/>
          <p:cNvSpPr/>
          <p:nvPr/>
        </p:nvSpPr>
        <p:spPr>
          <a:xfrm>
            <a:off x="4051694" y="3239455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NN</a:t>
            </a:r>
            <a:endParaRPr lang="zh-TW" altLang="en-US" sz="2400" dirty="0"/>
          </a:p>
        </p:txBody>
      </p:sp>
      <p:sp>
        <p:nvSpPr>
          <p:cNvPr id="29" name="矩形 28"/>
          <p:cNvSpPr/>
          <p:nvPr/>
        </p:nvSpPr>
        <p:spPr>
          <a:xfrm>
            <a:off x="4051694" y="5594978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NN</a:t>
            </a:r>
            <a:endParaRPr lang="zh-TW" altLang="en-US" sz="2400" dirty="0"/>
          </a:p>
        </p:txBody>
      </p:sp>
      <p:sp>
        <p:nvSpPr>
          <p:cNvPr id="30" name="文字方塊 29"/>
          <p:cNvSpPr txBox="1"/>
          <p:nvPr/>
        </p:nvSpPr>
        <p:spPr>
          <a:xfrm rot="5400000">
            <a:off x="3109320" y="4930674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1" name="文字方塊 30"/>
          <p:cNvSpPr txBox="1"/>
          <p:nvPr/>
        </p:nvSpPr>
        <p:spPr>
          <a:xfrm rot="5400000">
            <a:off x="4182585" y="4919031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32" name="直線單箭頭接點 31"/>
          <p:cNvCxnSpPr/>
          <p:nvPr/>
        </p:nvCxnSpPr>
        <p:spPr>
          <a:xfrm flipV="1">
            <a:off x="3620311" y="2633929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 flipV="1">
            <a:off x="3617350" y="3581034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 flipV="1">
            <a:off x="3617349" y="5936557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V="1">
            <a:off x="5020560" y="2628722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5017599" y="3575827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 flipV="1">
            <a:off x="5017598" y="5931350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5468930" y="2298175"/>
            <a:ext cx="271463" cy="67151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2" name="矩形 41"/>
          <p:cNvSpPr/>
          <p:nvPr/>
        </p:nvSpPr>
        <p:spPr>
          <a:xfrm>
            <a:off x="5468929" y="3245280"/>
            <a:ext cx="271463" cy="67151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5" name="矩形 44"/>
          <p:cNvSpPr/>
          <p:nvPr/>
        </p:nvSpPr>
        <p:spPr>
          <a:xfrm>
            <a:off x="5468928" y="5606624"/>
            <a:ext cx="271463" cy="67151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7" name="矩形 46"/>
          <p:cNvSpPr/>
          <p:nvPr/>
        </p:nvSpPr>
        <p:spPr>
          <a:xfrm>
            <a:off x="6437119" y="2298175"/>
            <a:ext cx="359639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8" name="矩形 47"/>
          <p:cNvSpPr/>
          <p:nvPr/>
        </p:nvSpPr>
        <p:spPr>
          <a:xfrm>
            <a:off x="6437118" y="3245280"/>
            <a:ext cx="359640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49" name="矩形 48"/>
          <p:cNvSpPr/>
          <p:nvPr/>
        </p:nvSpPr>
        <p:spPr>
          <a:xfrm>
            <a:off x="6437118" y="5606624"/>
            <a:ext cx="353570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53" name="左-右雙向箭號 52"/>
          <p:cNvSpPr/>
          <p:nvPr/>
        </p:nvSpPr>
        <p:spPr>
          <a:xfrm>
            <a:off x="5778704" y="2590149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左-右雙向箭號 53"/>
          <p:cNvSpPr/>
          <p:nvPr/>
        </p:nvSpPr>
        <p:spPr>
          <a:xfrm>
            <a:off x="5773342" y="3510849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左-右雙向箭號 54"/>
          <p:cNvSpPr/>
          <p:nvPr/>
        </p:nvSpPr>
        <p:spPr>
          <a:xfrm>
            <a:off x="5773276" y="5851856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文字方塊 58"/>
          <p:cNvSpPr txBox="1"/>
          <p:nvPr/>
        </p:nvSpPr>
        <p:spPr>
          <a:xfrm rot="5400000">
            <a:off x="5270854" y="4967195"/>
            <a:ext cx="82867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60" name="文字方塊 59"/>
          <p:cNvSpPr txBox="1"/>
          <p:nvPr/>
        </p:nvSpPr>
        <p:spPr>
          <a:xfrm rot="5400000">
            <a:off x="6273950" y="4954287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65" name="矩形 64"/>
          <p:cNvSpPr/>
          <p:nvPr/>
        </p:nvSpPr>
        <p:spPr>
          <a:xfrm>
            <a:off x="3295264" y="4152254"/>
            <a:ext cx="271463" cy="6715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67" name="矩形 66"/>
          <p:cNvSpPr/>
          <p:nvPr/>
        </p:nvSpPr>
        <p:spPr>
          <a:xfrm>
            <a:off x="4048542" y="4146429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NN</a:t>
            </a:r>
            <a:endParaRPr lang="zh-TW" altLang="en-US" sz="2400" dirty="0"/>
          </a:p>
        </p:txBody>
      </p:sp>
      <p:cxnSp>
        <p:nvCxnSpPr>
          <p:cNvPr id="68" name="直線單箭頭接點 67"/>
          <p:cNvCxnSpPr/>
          <p:nvPr/>
        </p:nvCxnSpPr>
        <p:spPr>
          <a:xfrm flipV="1">
            <a:off x="3614198" y="4488008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68"/>
          <p:cNvCxnSpPr/>
          <p:nvPr/>
        </p:nvCxnSpPr>
        <p:spPr>
          <a:xfrm flipV="1">
            <a:off x="5014447" y="4482801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矩形 70"/>
          <p:cNvSpPr/>
          <p:nvPr/>
        </p:nvSpPr>
        <p:spPr>
          <a:xfrm>
            <a:off x="5465776" y="4152254"/>
            <a:ext cx="271463" cy="67151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73" name="矩形 72"/>
          <p:cNvSpPr/>
          <p:nvPr/>
        </p:nvSpPr>
        <p:spPr>
          <a:xfrm>
            <a:off x="6433966" y="4152254"/>
            <a:ext cx="362792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p:sp>
        <p:nvSpPr>
          <p:cNvPr id="75" name="左-右雙向箭號 74"/>
          <p:cNvSpPr/>
          <p:nvPr/>
        </p:nvSpPr>
        <p:spPr>
          <a:xfrm>
            <a:off x="5770190" y="4417823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032787" y="1640875"/>
            <a:ext cx="3580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对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所有样本</a:t>
            </a:r>
            <a:r>
              <a:rPr lang="en-US" altLang="zh-TW" sz="2800" dirty="0" smtClean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TW" sz="2800" dirty="0">
                <a:latin typeface="Microsoft YaHei" charset="-122"/>
                <a:ea typeface="Microsoft YaHei" charset="-122"/>
                <a:cs typeface="Microsoft YaHei" charset="-122"/>
              </a:rPr>
              <a:t>…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90" name="圖片 89"/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2439322" y="2314599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2" name="圖片 91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2418572" y="3258994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3" name="圖片 92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2418572" y="4139587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4" name="圖片 93"/>
          <p:cNvPicPr preferRelativeResize="0"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2418572" y="5594978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7639440" y="2164095"/>
                <a:ext cx="2558969" cy="12115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TW" altLang="en-US" sz="2800" b="1" i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TW" altLang="en-US" sz="28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440" y="2164095"/>
                <a:ext cx="2558969" cy="12115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字方塊 94"/>
              <p:cNvSpPr txBox="1"/>
              <p:nvPr/>
            </p:nvSpPr>
            <p:spPr>
              <a:xfrm>
                <a:off x="7131978" y="3483727"/>
                <a:ext cx="3367294" cy="954107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找到使得目标函数最小的网络参数</a:t>
                </a:r>
                <a:r>
                  <a:rPr lang="en-US" altLang="zh-TW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800" b="1" i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𝛉</m:t>
                        </m:r>
                      </m:e>
                      <m:sup>
                        <m:r>
                          <a:rPr lang="en-US" altLang="zh-TW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∗</m:t>
                        </m:r>
                      </m:sup>
                    </m:sSup>
                  </m:oMath>
                </a14:m>
                <a:endParaRPr lang="zh-TW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5" name="文字方塊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1978" y="3483727"/>
                <a:ext cx="3367294" cy="95410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字方塊 76"/>
          <p:cNvSpPr txBox="1"/>
          <p:nvPr/>
        </p:nvSpPr>
        <p:spPr>
          <a:xfrm>
            <a:off x="7070324" y="1650744"/>
            <a:ext cx="2369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目标函数：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730702" y="2737081"/>
                <a:ext cx="74097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2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2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𝛉</m:t>
                      </m:r>
                      <m:r>
                        <a:rPr kumimoji="1" lang="en-US" altLang="zh-CN" sz="22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702" y="2737081"/>
                <a:ext cx="740972" cy="338554"/>
              </a:xfrm>
              <a:prstGeom prst="rect">
                <a:avLst/>
              </a:prstGeom>
              <a:blipFill rotWithShape="0">
                <a:blip r:embed="rId9"/>
                <a:stretch>
                  <a:fillRect l="-8197" r="-13115" b="-3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/>
              <p:cNvSpPr txBox="1"/>
              <p:nvPr/>
            </p:nvSpPr>
            <p:spPr>
              <a:xfrm>
                <a:off x="5828238" y="3675865"/>
                <a:ext cx="74751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2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2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𝛉</m:t>
                      </m:r>
                      <m:r>
                        <a:rPr kumimoji="1" lang="en-US" altLang="zh-CN" sz="22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8238" y="3675865"/>
                <a:ext cx="747512" cy="338554"/>
              </a:xfrm>
              <a:prstGeom prst="rect">
                <a:avLst/>
              </a:prstGeom>
              <a:blipFill rotWithShape="0">
                <a:blip r:embed="rId10"/>
                <a:stretch>
                  <a:fillRect l="-8130" r="-13008" b="-3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文本框 78"/>
              <p:cNvSpPr txBox="1"/>
              <p:nvPr/>
            </p:nvSpPr>
            <p:spPr>
              <a:xfrm>
                <a:off x="5775684" y="4606727"/>
                <a:ext cx="74751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2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2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𝛉</m:t>
                      </m:r>
                      <m:r>
                        <a:rPr kumimoji="1" lang="en-US" altLang="zh-CN" sz="22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5684" y="4606727"/>
                <a:ext cx="747512" cy="338554"/>
              </a:xfrm>
              <a:prstGeom prst="rect">
                <a:avLst/>
              </a:prstGeom>
              <a:blipFill rotWithShape="0">
                <a:blip r:embed="rId11"/>
                <a:stretch>
                  <a:fillRect l="-8130" t="-1818" r="-13008" b="-3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文本框 83"/>
              <p:cNvSpPr txBox="1"/>
              <p:nvPr/>
            </p:nvSpPr>
            <p:spPr>
              <a:xfrm>
                <a:off x="5735213" y="6076134"/>
                <a:ext cx="789190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𝑁</m:t>
                          </m:r>
                        </m:sub>
                      </m:sSub>
                      <m:r>
                        <a:rPr kumimoji="1" lang="en-US" altLang="zh-CN" sz="22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2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𝛉</m:t>
                      </m:r>
                      <m:r>
                        <a:rPr kumimoji="1" lang="en-US" altLang="zh-CN" sz="22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84" name="文本框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213" y="6076134"/>
                <a:ext cx="789190" cy="338554"/>
              </a:xfrm>
              <a:prstGeom prst="rect">
                <a:avLst/>
              </a:prstGeom>
              <a:blipFill rotWithShape="0">
                <a:blip r:embed="rId12"/>
                <a:stretch>
                  <a:fillRect l="-7752" t="-1818" r="-13178" b="-3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289179" y="2439847"/>
                <a:ext cx="3823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179" y="2439847"/>
                <a:ext cx="382349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11290" r="-6452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本框 84"/>
              <p:cNvSpPr txBox="1"/>
              <p:nvPr/>
            </p:nvSpPr>
            <p:spPr>
              <a:xfrm>
                <a:off x="3274808" y="3398233"/>
                <a:ext cx="3831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85" name="文本框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808" y="3398233"/>
                <a:ext cx="383182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9524" r="-6349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文本框 85"/>
              <p:cNvSpPr txBox="1"/>
              <p:nvPr/>
            </p:nvSpPr>
            <p:spPr>
              <a:xfrm>
                <a:off x="3275224" y="4312143"/>
                <a:ext cx="3831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86" name="文本框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224" y="4312143"/>
                <a:ext cx="383182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9524" r="-7937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矩形 87"/>
          <p:cNvSpPr/>
          <p:nvPr/>
        </p:nvSpPr>
        <p:spPr>
          <a:xfrm>
            <a:off x="3283072" y="5603102"/>
            <a:ext cx="271463" cy="6715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/>
              <p:cNvSpPr txBox="1"/>
              <p:nvPr/>
            </p:nvSpPr>
            <p:spPr>
              <a:xfrm>
                <a:off x="3252549" y="5770312"/>
                <a:ext cx="4285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549" y="5770312"/>
                <a:ext cx="428515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10000" r="-5714"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本框 88"/>
              <p:cNvSpPr txBox="1"/>
              <p:nvPr/>
            </p:nvSpPr>
            <p:spPr>
              <a:xfrm>
                <a:off x="5453688" y="2449979"/>
                <a:ext cx="355738" cy="3501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400" b="1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b="1" i="1" dirty="0">
                                  <a:latin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89" name="文本框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688" y="2449979"/>
                <a:ext cx="355738" cy="350160"/>
              </a:xfrm>
              <a:prstGeom prst="rect">
                <a:avLst/>
              </a:prstGeom>
              <a:blipFill rotWithShape="0">
                <a:blip r:embed="rId17"/>
                <a:stretch>
                  <a:fillRect l="-22414" t="-29825" r="-41379" b="-298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5465776" y="3358282"/>
                <a:ext cx="331245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000" b="1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000" b="1" i="1" dirty="0">
                                  <a:latin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776" y="3358282"/>
                <a:ext cx="331245" cy="307777"/>
              </a:xfrm>
              <a:prstGeom prst="rect">
                <a:avLst/>
              </a:prstGeom>
              <a:blipFill rotWithShape="0">
                <a:blip r:embed="rId18"/>
                <a:stretch>
                  <a:fillRect l="-22222" t="-26000" r="-38889" b="-26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5468928" y="4256540"/>
                <a:ext cx="440249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000" b="1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000" b="1" i="1" dirty="0">
                                  <a:latin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31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928" y="4256540"/>
                <a:ext cx="440249" cy="307777"/>
              </a:xfrm>
              <a:prstGeom prst="rect">
                <a:avLst/>
              </a:prstGeom>
              <a:blipFill rotWithShape="0">
                <a:blip r:embed="rId19"/>
                <a:stretch>
                  <a:fillRect l="-15278" t="-23529" r="-30556" b="-2549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/>
              <p:cNvSpPr txBox="1"/>
              <p:nvPr/>
            </p:nvSpPr>
            <p:spPr>
              <a:xfrm>
                <a:off x="5443495" y="5768216"/>
                <a:ext cx="367665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TW" sz="2000" b="1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000" b="1" i="1" dirty="0">
                                  <a:latin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99" name="文本框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495" y="5768216"/>
                <a:ext cx="367665" cy="307777"/>
              </a:xfrm>
              <a:prstGeom prst="rect">
                <a:avLst/>
              </a:prstGeom>
              <a:blipFill rotWithShape="0">
                <a:blip r:embed="rId20"/>
                <a:stretch>
                  <a:fillRect l="-20000" t="-23529" r="-35000" b="-2549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463541" y="4290883"/>
                <a:ext cx="36279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>
                              <a:latin typeface="Cambria Math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3541" y="4290883"/>
                <a:ext cx="362792" cy="338554"/>
              </a:xfrm>
              <a:prstGeom prst="rect">
                <a:avLst/>
              </a:prstGeom>
              <a:blipFill rotWithShape="0">
                <a:blip r:embed="rId21"/>
                <a:stretch>
                  <a:fillRect l="-18333" r="-6667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/>
              <p:cNvSpPr txBox="1"/>
              <p:nvPr/>
            </p:nvSpPr>
            <p:spPr>
              <a:xfrm>
                <a:off x="6472681" y="2424165"/>
                <a:ext cx="356251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681" y="2424165"/>
                <a:ext cx="356251" cy="338554"/>
              </a:xfrm>
              <a:prstGeom prst="rect">
                <a:avLst/>
              </a:prstGeom>
              <a:blipFill rotWithShape="0">
                <a:blip r:embed="rId22"/>
                <a:stretch>
                  <a:fillRect l="-20690" r="-6897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/>
              <p:cNvSpPr txBox="1"/>
              <p:nvPr/>
            </p:nvSpPr>
            <p:spPr>
              <a:xfrm>
                <a:off x="6433966" y="3413921"/>
                <a:ext cx="36279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>
                              <a:latin typeface="Cambria Math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966" y="3413921"/>
                <a:ext cx="362792" cy="338554"/>
              </a:xfrm>
              <a:prstGeom prst="rect">
                <a:avLst/>
              </a:prstGeom>
              <a:blipFill rotWithShape="0">
                <a:blip r:embed="rId23"/>
                <a:stretch>
                  <a:fillRect l="-18333" r="-5000" b="-2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本框 101"/>
              <p:cNvSpPr txBox="1"/>
              <p:nvPr/>
            </p:nvSpPr>
            <p:spPr>
              <a:xfrm>
                <a:off x="6444880" y="5737509"/>
                <a:ext cx="404470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>
                              <a:latin typeface="Cambria Math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2200" b="0" i="1" smtClean="0"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kumimoji="1" lang="zh-CN" altLang="en-US" sz="2200" dirty="0"/>
              </a:p>
            </p:txBody>
          </p:sp>
        </mc:Choice>
        <mc:Fallback xmlns="">
          <p:sp>
            <p:nvSpPr>
              <p:cNvPr id="102" name="文本框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880" y="5737509"/>
                <a:ext cx="404470" cy="338554"/>
              </a:xfrm>
              <a:prstGeom prst="rect">
                <a:avLst/>
              </a:prstGeom>
              <a:blipFill rotWithShape="0">
                <a:blip r:embed="rId24"/>
                <a:stretch>
                  <a:fillRect l="-16418" r="-4478" b="-2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字方塊 100"/>
              <p:cNvSpPr txBox="1"/>
              <p:nvPr/>
            </p:nvSpPr>
            <p:spPr>
              <a:xfrm>
                <a:off x="7248281" y="5246209"/>
                <a:ext cx="4174604" cy="12112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TW" sz="2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m:rPr>
                              <m:nor/>
                            </m:rPr>
                            <a:rPr lang="zh-TW" altLang="en-US" sz="2800" dirty="0"/>
                            <m:t> </m:t>
                          </m:r>
                          <m: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zh-TW" altLang="en-US" sz="2800" dirty="0"/>
                            <m:t> 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zh-TW" altLang="en-US" sz="28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sz="2800" i="1" smtClean="0">
                              <a:latin typeface="Cambria Math" charset="0"/>
                            </a:rPr>
                            <m:t>log</m:t>
                          </m:r>
                          <m:d>
                            <m:dPr>
                              <m:ctrlPr>
                                <a:rPr lang="mr-IN" altLang="zh-CN" sz="280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800" i="1" smtClean="0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1" name="文字方塊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281" y="5246209"/>
                <a:ext cx="4174604" cy="1211294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文字方塊 70"/>
          <p:cNvSpPr txBox="1"/>
          <p:nvPr/>
        </p:nvSpPr>
        <p:spPr>
          <a:xfrm>
            <a:off x="7288390" y="4884374"/>
            <a:ext cx="1837322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交叉熵</a:t>
            </a:r>
            <a:endParaRPr lang="en-US" altLang="zh-TW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066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1" grpId="1"/>
      <p:bldP spid="6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梯度下降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1503835" y="1345273"/>
            <a:ext cx="7092867" cy="5319650"/>
            <a:chOff x="706835" y="2011916"/>
            <a:chExt cx="6113826" cy="4585368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6835" y="2011916"/>
              <a:ext cx="6113826" cy="458536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字方塊 5"/>
                <p:cNvSpPr txBox="1"/>
                <p:nvPr/>
              </p:nvSpPr>
              <p:spPr>
                <a:xfrm>
                  <a:off x="3675390" y="6267363"/>
                  <a:ext cx="363619" cy="3183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6" name="文字方塊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5390" y="6267363"/>
                  <a:ext cx="421847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5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>
                  <a:off x="843326" y="4119935"/>
                  <a:ext cx="369753" cy="3183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326" y="4119935"/>
                  <a:ext cx="42896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0000" r="-5714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橢圓 8"/>
          <p:cNvSpPr/>
          <p:nvPr/>
        </p:nvSpPr>
        <p:spPr>
          <a:xfrm>
            <a:off x="2955900" y="5270074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3077146" y="4580623"/>
            <a:ext cx="224999" cy="72681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58395" y="927355"/>
                <a:ext cx="709473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假定一个只有两个参数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𝑤</m:t>
                    </m:r>
                    <m:r>
                      <a:rPr lang="en-US" altLang="zh-TW" sz="2400" i="1" baseline="-25000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1</m:t>
                    </m:r>
                  </m:oMath>
                </a14:m>
                <a:r>
                  <a:rPr lang="en-US" altLang="zh-TW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𝑤</m:t>
                    </m:r>
                    <m:r>
                      <a:rPr lang="en-US" altLang="zh-TW" sz="2400" i="1" baseline="-25000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2</m:t>
                    </m:r>
                  </m:oMath>
                </a14:m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网络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95" y="927355"/>
                <a:ext cx="7094738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37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字方塊 20"/>
          <p:cNvSpPr txBox="1"/>
          <p:nvPr/>
        </p:nvSpPr>
        <p:spPr>
          <a:xfrm>
            <a:off x="2853120" y="2064817"/>
            <a:ext cx="4678680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颜色表示目标函数</a:t>
            </a:r>
            <a:r>
              <a:rPr lang="en-US" altLang="zh-CN" sz="2400" i="1" dirty="0" smtClean="0">
                <a:latin typeface="Cambria Math" charset="0"/>
                <a:ea typeface="Cambria Math" charset="0"/>
                <a:cs typeface="Cambria Math" charset="0"/>
              </a:rPr>
              <a:t>J</a:t>
            </a:r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的值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8086230" y="1948460"/>
                <a:ext cx="3296471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随挑选一个初始值</a:t>
                </a:r>
                <a:r>
                  <a:rPr lang="en-US" altLang="zh-TW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0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230" y="1948460"/>
                <a:ext cx="3296471" cy="476990"/>
              </a:xfrm>
              <a:prstGeom prst="rect">
                <a:avLst/>
              </a:prstGeom>
              <a:blipFill rotWithShape="0">
                <a:blip r:embed="rId8"/>
                <a:stretch>
                  <a:fillRect l="-2773" t="-12821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8040135" y="3178073"/>
                <a:ext cx="4353641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计算目标函数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处的负梯度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135" y="3178073"/>
                <a:ext cx="4353641" cy="476990"/>
              </a:xfrm>
              <a:prstGeom prst="rect">
                <a:avLst/>
              </a:prstGeom>
              <a:blipFill rotWithShape="0">
                <a:blip r:embed="rId9"/>
                <a:stretch>
                  <a:fillRect l="-2241" t="-12658" r="-1961" b="-21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8969570" y="3537180"/>
                <a:ext cx="1636538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sz="28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570" y="3537180"/>
                <a:ext cx="1636538" cy="48635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216406" y="5269498"/>
                <a:ext cx="557581" cy="476990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406" y="5269498"/>
                <a:ext cx="557581" cy="4769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3492061" y="4503750"/>
                <a:ext cx="1402948" cy="416845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b="1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400" b="1" i="0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TW" sz="2400" b="1" i="0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061" y="4503750"/>
                <a:ext cx="1402948" cy="41684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8155764" y="5000375"/>
                <a:ext cx="24635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乘以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charset="0"/>
                      </a:rPr>
                      <m:t>学习率</m:t>
                    </m:r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5764" y="5000375"/>
                <a:ext cx="2463590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3960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8843958" y="5619543"/>
                <a:ext cx="1824089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𝜂𝛻</m:t>
                      </m:r>
                      <m:r>
                        <a:rPr lang="en-US" altLang="zh-CN" sz="28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3958" y="5619543"/>
                <a:ext cx="1824089" cy="48635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向右箭號 31"/>
          <p:cNvSpPr/>
          <p:nvPr/>
        </p:nvSpPr>
        <p:spPr>
          <a:xfrm>
            <a:off x="8197482" y="3571857"/>
            <a:ext cx="618875" cy="3615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向右箭號 32"/>
          <p:cNvSpPr/>
          <p:nvPr/>
        </p:nvSpPr>
        <p:spPr>
          <a:xfrm>
            <a:off x="8205379" y="5654219"/>
            <a:ext cx="618875" cy="3615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3960386" y="5052101"/>
                <a:ext cx="4185056" cy="1034579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sz="28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zh-TW" altLang="en-US" sz="2800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sz="2800" b="0" i="1" smtClean="0">
                                    <a:latin typeface="Cambria Math" charset="0"/>
                                  </a:rPr>
                                  <m:t>𝐽</m:t>
                                </m:r>
                                <m:d>
                                  <m:dPr>
                                    <m:ctrlPr>
                                      <a:rPr lang="en-US" altLang="zh-TW" sz="28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TW" sz="2800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TW" altLang="en-US" sz="2800" b="1" i="0">
                                            <a:latin typeface="Cambria Math" panose="02040503050406030204" pitchFamily="18" charset="0"/>
                                          </a:rPr>
                                          <m:t>𝛉</m:t>
                                        </m:r>
                                      </m:e>
                                      <m:sup>
                                        <m:r>
                                          <a:rPr lang="en-US" altLang="zh-TW" sz="2800" b="0" i="1" smtClean="0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altLang="zh-TW" sz="2800" b="0" i="1" smtClean="0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zh-TW" altLang="en-US" sz="2800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zh-TW" altLang="en-US" sz="2800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sz="2800" b="0" i="1" smtClean="0">
                                    <a:latin typeface="Cambria Math" charset="0"/>
                                  </a:rPr>
                                  <m:t>𝐽</m:t>
                                </m:r>
                                <m:d>
                                  <m:dPr>
                                    <m:ctrlPr>
                                      <a:rPr lang="en-US" altLang="zh-TW" sz="28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TW" sz="2800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TW" altLang="en-US" sz="2800" b="1" i="0">
                                            <a:latin typeface="Cambria Math" panose="02040503050406030204" pitchFamily="18" charset="0"/>
                                          </a:rPr>
                                          <m:t>𝛉</m:t>
                                        </m:r>
                                      </m:e>
                                      <m:sup>
                                        <m:r>
                                          <a:rPr lang="en-US" altLang="zh-TW" sz="2800" b="0" i="1" smtClean="0">
                                            <a:latin typeface="Cambria Math" charset="0"/>
                                          </a:rPr>
                                          <m:t>(</m:t>
                                        </m:r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altLang="zh-TW" sz="2800" b="0" i="1" smtClean="0">
                                            <a:latin typeface="Cambria Math" charset="0"/>
                                          </a:rPr>
                                          <m:t>)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zh-TW" altLang="en-US" sz="2800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386" y="5052101"/>
                <a:ext cx="4185056" cy="103457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1770277" y="4127807"/>
                <a:ext cx="1560042" cy="41684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𝛻</m:t>
                      </m:r>
                      <m:r>
                        <a:rPr lang="en-US" altLang="zh-TW" sz="24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sz="24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277" y="4127807"/>
                <a:ext cx="1560042" cy="41684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線單箭頭接點 33"/>
          <p:cNvCxnSpPr/>
          <p:nvPr/>
        </p:nvCxnSpPr>
        <p:spPr>
          <a:xfrm flipV="1">
            <a:off x="3098978" y="4358886"/>
            <a:ext cx="284326" cy="9184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/>
              <p:cNvSpPr txBox="1"/>
              <p:nvPr/>
            </p:nvSpPr>
            <p:spPr>
              <a:xfrm>
                <a:off x="8205379" y="1259803"/>
                <a:ext cx="20042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b="1" i="0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5379" y="1259803"/>
                <a:ext cx="2004267" cy="43088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3383305" y="1372739"/>
            <a:ext cx="33132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目标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函数等高线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5051816" y="3764992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5300909" y="3666143"/>
                <a:ext cx="458899" cy="461665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909" y="3666143"/>
                <a:ext cx="458899" cy="46166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69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/>
      <p:bldP spid="23" grpId="0"/>
      <p:bldP spid="25" grpId="0"/>
      <p:bldP spid="26" grpId="0" animBg="1"/>
      <p:bldP spid="27" grpId="0" animBg="1"/>
      <p:bldP spid="27" grpId="1" animBg="1"/>
      <p:bldP spid="30" grpId="0"/>
      <p:bldP spid="31" grpId="0"/>
      <p:bldP spid="32" grpId="0" animBg="1"/>
      <p:bldP spid="24" grpId="0" animBg="1"/>
      <p:bldP spid="29" grpId="0" animBg="1"/>
      <p:bldP spid="37" grpId="0" animBg="1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梯度下降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1503835" y="1345273"/>
            <a:ext cx="7092867" cy="5319650"/>
            <a:chOff x="706835" y="2011916"/>
            <a:chExt cx="6113826" cy="4585368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6835" y="2011916"/>
              <a:ext cx="6113826" cy="458536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字方塊 5"/>
                <p:cNvSpPr txBox="1"/>
                <p:nvPr/>
              </p:nvSpPr>
              <p:spPr>
                <a:xfrm>
                  <a:off x="3675390" y="6267363"/>
                  <a:ext cx="363619" cy="3183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6" name="文字方塊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5390" y="6267363"/>
                  <a:ext cx="421847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5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>
                  <a:off x="843326" y="4119935"/>
                  <a:ext cx="369753" cy="3183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326" y="4119935"/>
                  <a:ext cx="42896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0000" r="-5714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橢圓 8"/>
          <p:cNvSpPr/>
          <p:nvPr/>
        </p:nvSpPr>
        <p:spPr>
          <a:xfrm>
            <a:off x="2955900" y="5270074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216406" y="5269498"/>
                <a:ext cx="538313" cy="476990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406" y="5269498"/>
                <a:ext cx="538313" cy="47699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線單箭頭接點 23"/>
          <p:cNvCxnSpPr/>
          <p:nvPr/>
        </p:nvCxnSpPr>
        <p:spPr>
          <a:xfrm flipV="1">
            <a:off x="3098978" y="4358886"/>
            <a:ext cx="284326" cy="9184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橢圓 28"/>
          <p:cNvSpPr/>
          <p:nvPr/>
        </p:nvSpPr>
        <p:spPr>
          <a:xfrm>
            <a:off x="3333149" y="4154271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3593655" y="4153695"/>
                <a:ext cx="573136" cy="476990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655" y="4153695"/>
                <a:ext cx="573136" cy="476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線單箭頭接點 34"/>
          <p:cNvCxnSpPr/>
          <p:nvPr/>
        </p:nvCxnSpPr>
        <p:spPr>
          <a:xfrm flipV="1">
            <a:off x="3492061" y="3942137"/>
            <a:ext cx="267554" cy="2389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5"/>
              <p:cNvSpPr txBox="1"/>
              <p:nvPr/>
            </p:nvSpPr>
            <p:spPr>
              <a:xfrm>
                <a:off x="3873554" y="3895971"/>
                <a:ext cx="1402948" cy="416845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b="1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400" b="1" i="0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TW" sz="2400" b="1" i="0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6" name="文字方塊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554" y="3895971"/>
                <a:ext cx="1402948" cy="4168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/>
              <p:cNvSpPr txBox="1"/>
              <p:nvPr/>
            </p:nvSpPr>
            <p:spPr>
              <a:xfrm>
                <a:off x="2189867" y="3478955"/>
                <a:ext cx="1564852" cy="41684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𝛻</m:t>
                      </m:r>
                      <m:r>
                        <a:rPr lang="en-US" altLang="zh-TW" sz="24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b="1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400" b="1" i="0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TW" sz="2400" b="1" i="0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7" name="文字方塊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867" y="3478955"/>
                <a:ext cx="1564852" cy="4168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線單箭頭接點 37"/>
          <p:cNvCxnSpPr/>
          <p:nvPr/>
        </p:nvCxnSpPr>
        <p:spPr>
          <a:xfrm flipV="1">
            <a:off x="3452822" y="3893347"/>
            <a:ext cx="389681" cy="3233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橢圓 38"/>
          <p:cNvSpPr/>
          <p:nvPr/>
        </p:nvSpPr>
        <p:spPr>
          <a:xfrm>
            <a:off x="3828109" y="3710296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4648580" y="3635766"/>
                <a:ext cx="1398140" cy="416845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sz="24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580" y="3635766"/>
                <a:ext cx="1398140" cy="41684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3675304" y="3243206"/>
                <a:ext cx="1560042" cy="41684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𝛻</m:t>
                      </m:r>
                      <m:r>
                        <a:rPr lang="en-US" altLang="zh-TW" sz="24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sz="24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304" y="3243206"/>
                <a:ext cx="1560042" cy="41684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/>
              <p:cNvSpPr txBox="1"/>
              <p:nvPr/>
            </p:nvSpPr>
            <p:spPr>
              <a:xfrm>
                <a:off x="3326412" y="3377290"/>
                <a:ext cx="581520" cy="476990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b="1" i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412" y="3377290"/>
                <a:ext cx="581520" cy="47699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線單箭頭接點 42"/>
          <p:cNvCxnSpPr/>
          <p:nvPr/>
        </p:nvCxnSpPr>
        <p:spPr>
          <a:xfrm flipV="1">
            <a:off x="4032484" y="3710295"/>
            <a:ext cx="526048" cy="614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 flipV="1">
            <a:off x="4028478" y="3735102"/>
            <a:ext cx="305685" cy="3568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383304" y="1644463"/>
            <a:ext cx="3876724" cy="94533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最后达到最小值</a:t>
            </a:r>
            <a:r>
              <a:rPr lang="en-US" altLang="zh-TW" sz="2800" dirty="0" smtClean="0"/>
              <a:t>…..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21"/>
              <p:cNvSpPr txBox="1"/>
              <p:nvPr/>
            </p:nvSpPr>
            <p:spPr>
              <a:xfrm>
                <a:off x="8086230" y="1948460"/>
                <a:ext cx="3296471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随挑选一个初始值</a:t>
                </a:r>
                <a:r>
                  <a:rPr lang="en-US" altLang="zh-TW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b="1" i="0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sz="2400" b="0" i="1" smtClean="0">
                            <a:latin typeface="Cambria Math" charset="0"/>
                          </a:rPr>
                          <m:t>)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6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230" y="1948460"/>
                <a:ext cx="3296471" cy="476990"/>
              </a:xfrm>
              <a:prstGeom prst="rect">
                <a:avLst/>
              </a:prstGeom>
              <a:blipFill rotWithShape="0">
                <a:blip r:embed="rId14"/>
                <a:stretch>
                  <a:fillRect l="-2773" t="-12821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24"/>
              <p:cNvSpPr txBox="1"/>
              <p:nvPr/>
            </p:nvSpPr>
            <p:spPr>
              <a:xfrm>
                <a:off x="8969570" y="3537180"/>
                <a:ext cx="1636538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sz="28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7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570" y="3537180"/>
                <a:ext cx="1636538" cy="48635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29"/>
              <p:cNvSpPr txBox="1"/>
              <p:nvPr/>
            </p:nvSpPr>
            <p:spPr>
              <a:xfrm>
                <a:off x="8155764" y="5000375"/>
                <a:ext cx="24635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乘以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charset="0"/>
                      </a:rPr>
                      <m:t>学习率</m:t>
                    </m:r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8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5764" y="5000375"/>
                <a:ext cx="2463590" cy="461665"/>
              </a:xfrm>
              <a:prstGeom prst="rect">
                <a:avLst/>
              </a:prstGeom>
              <a:blipFill rotWithShape="0">
                <a:blip r:embed="rId16"/>
                <a:stretch>
                  <a:fillRect l="-3960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30"/>
              <p:cNvSpPr txBox="1"/>
              <p:nvPr/>
            </p:nvSpPr>
            <p:spPr>
              <a:xfrm>
                <a:off x="8843958" y="5619543"/>
                <a:ext cx="1824089" cy="486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𝜂𝛻</m:t>
                      </m:r>
                      <m:r>
                        <a:rPr lang="en-US" altLang="zh-CN" sz="28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b="1" i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9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3958" y="5619543"/>
                <a:ext cx="1824089" cy="48635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向右箭號 31"/>
          <p:cNvSpPr/>
          <p:nvPr/>
        </p:nvSpPr>
        <p:spPr>
          <a:xfrm>
            <a:off x="8197482" y="3571857"/>
            <a:ext cx="618875" cy="3615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向右箭號 32"/>
          <p:cNvSpPr/>
          <p:nvPr/>
        </p:nvSpPr>
        <p:spPr>
          <a:xfrm>
            <a:off x="8205379" y="5654219"/>
            <a:ext cx="618875" cy="3615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34"/>
              <p:cNvSpPr txBox="1"/>
              <p:nvPr/>
            </p:nvSpPr>
            <p:spPr>
              <a:xfrm>
                <a:off x="8205379" y="1259803"/>
                <a:ext cx="20042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b="1" i="0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2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5379" y="1259803"/>
                <a:ext cx="2004267" cy="43088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923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 animBg="1"/>
      <p:bldP spid="36" grpId="0" animBg="1"/>
      <p:bldP spid="36" grpId="1" animBg="1"/>
      <p:bldP spid="37" grpId="0" animBg="1"/>
      <p:bldP spid="37" grpId="1" animBg="1"/>
      <p:bldP spid="39" grpId="0" animBg="1"/>
      <p:bldP spid="40" grpId="0" animBg="1"/>
      <p:bldP spid="40" grpId="1" animBg="1"/>
      <p:bldP spid="41" grpId="0" animBg="1"/>
      <p:bldP spid="42" grpId="0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/>
              <a:t>梯度下降不能保证全局最小值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局部最小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1601519" y="2320604"/>
            <a:ext cx="5417088" cy="4338638"/>
            <a:chOff x="2141628" y="1985961"/>
            <a:chExt cx="5417088" cy="4338638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97793" y="1985961"/>
              <a:ext cx="5260923" cy="43386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字方塊 5"/>
                <p:cNvSpPr txBox="1"/>
                <p:nvPr/>
              </p:nvSpPr>
              <p:spPr>
                <a:xfrm>
                  <a:off x="2141628" y="3738534"/>
                  <a:ext cx="312330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6" name="文字方塊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1628" y="3738534"/>
                  <a:ext cx="312330" cy="43088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>
                  <a:off x="3427448" y="5437129"/>
                  <a:ext cx="49321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7" name="文字方塊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7448" y="5437129"/>
                  <a:ext cx="493212" cy="43088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字方塊 7"/>
                <p:cNvSpPr txBox="1"/>
                <p:nvPr/>
              </p:nvSpPr>
              <p:spPr>
                <a:xfrm>
                  <a:off x="6309167" y="5396258"/>
                  <a:ext cx="50148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9167" y="5396258"/>
                  <a:ext cx="501484" cy="43088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871964" y="2331545"/>
                <a:ext cx="2948691" cy="541110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不同的初值</a:t>
                </a:r>
                <a:r>
                  <a:rPr lang="en-US" altLang="zh-TW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zh-TW" altLang="en-US" sz="2800" b="1" i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𝛉</m:t>
                        </m:r>
                      </m:e>
                      <m:sup>
                        <m:r>
                          <a:rPr lang="en-US" altLang="zh-TW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TW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  <m:r>
                          <a:rPr lang="en-US" altLang="zh-TW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 </a:t>
                </a:r>
                <a:endParaRPr lang="zh-TW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1964" y="2331545"/>
                <a:ext cx="2948691" cy="541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6871965" y="3934156"/>
            <a:ext cx="3562350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到达不同的最小值，不同的结果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" name="向下箭號 10"/>
          <p:cNvSpPr/>
          <p:nvPr/>
        </p:nvSpPr>
        <p:spPr>
          <a:xfrm>
            <a:off x="7683413" y="3354082"/>
            <a:ext cx="641261" cy="537993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5813005" y="6037965"/>
            <a:ext cx="73206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TW" sz="2400" dirty="0"/>
              <a:t>Who is Afraid of Non-Convex Loss Functions?</a:t>
            </a:r>
          </a:p>
          <a:p>
            <a:pPr lvl="1"/>
            <a:r>
              <a:rPr lang="en-US" altLang="zh-TW" sz="2400" u="sng" dirty="0"/>
              <a:t>http://videolectures.net/eml07_lecun_wia/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6238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直線接點 42"/>
          <p:cNvCxnSpPr/>
          <p:nvPr/>
        </p:nvCxnSpPr>
        <p:spPr>
          <a:xfrm>
            <a:off x="8001914" y="5086227"/>
            <a:ext cx="0" cy="72709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7670877" y="4769704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2" name="直線接點 41"/>
          <p:cNvCxnSpPr/>
          <p:nvPr/>
        </p:nvCxnSpPr>
        <p:spPr>
          <a:xfrm>
            <a:off x="6066662" y="4062410"/>
            <a:ext cx="0" cy="176261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4331794" y="4050708"/>
            <a:ext cx="0" cy="176261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2826268" y="2964487"/>
            <a:ext cx="0" cy="288006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2934328" y="5813320"/>
            <a:ext cx="676977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处理局部极小值</a:t>
            </a:r>
            <a:r>
              <a:rPr lang="en-US" altLang="zh-TW" dirty="0" smtClean="0"/>
              <a:t>……</a:t>
            </a:r>
            <a:endParaRPr lang="zh-TW" altLang="en-US" dirty="0"/>
          </a:p>
        </p:txBody>
      </p:sp>
      <p:sp>
        <p:nvSpPr>
          <p:cNvPr id="6" name="手繪多邊形 5"/>
          <p:cNvSpPr/>
          <p:nvPr/>
        </p:nvSpPr>
        <p:spPr>
          <a:xfrm>
            <a:off x="2124809" y="1909537"/>
            <a:ext cx="7914542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5750140" y="3972511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" name="直線單箭頭接點 4"/>
          <p:cNvCxnSpPr/>
          <p:nvPr/>
        </p:nvCxnSpPr>
        <p:spPr>
          <a:xfrm>
            <a:off x="1935176" y="5955032"/>
            <a:ext cx="842802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2353408" y="1801391"/>
            <a:ext cx="0" cy="436280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2198373" y="1867334"/>
            <a:ext cx="1636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目标函数</a:t>
            </a:r>
            <a:r>
              <a:rPr lang="en-US" altLang="zh-CN" sz="2400" dirty="0" smtClean="0"/>
              <a:t>J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4843577" y="6050225"/>
            <a:ext cx="2545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参数空间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737390" y="1945245"/>
            <a:ext cx="3157186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在平坦区域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很慢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7243185" y="3608094"/>
            <a:ext cx="3350240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陷入局部极小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1" name="橢圓 20"/>
          <p:cNvSpPr/>
          <p:nvPr/>
        </p:nvSpPr>
        <p:spPr>
          <a:xfrm>
            <a:off x="2533471" y="2647964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8231566" y="5250880"/>
                <a:ext cx="1053142" cy="813941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566" y="5250880"/>
                <a:ext cx="1053142" cy="8139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橢圓 29"/>
          <p:cNvSpPr/>
          <p:nvPr/>
        </p:nvSpPr>
        <p:spPr>
          <a:xfrm>
            <a:off x="4015271" y="3847314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5844922" y="2819014"/>
            <a:ext cx="335024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在鞍点被困住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34" name="直線單箭頭接點 33"/>
          <p:cNvCxnSpPr>
            <a:stCxn id="24" idx="7"/>
          </p:cNvCxnSpPr>
          <p:nvPr/>
        </p:nvCxnSpPr>
        <p:spPr>
          <a:xfrm flipV="1">
            <a:off x="8211216" y="4131315"/>
            <a:ext cx="342234" cy="73109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6227879" y="3281011"/>
            <a:ext cx="344940" cy="769697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30" idx="7"/>
            <a:endCxn id="11" idx="2"/>
          </p:cNvCxnSpPr>
          <p:nvPr/>
        </p:nvCxnSpPr>
        <p:spPr>
          <a:xfrm flipV="1">
            <a:off x="4555610" y="2468465"/>
            <a:ext cx="760373" cy="147155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6262592" y="5212031"/>
                <a:ext cx="1053142" cy="813941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592" y="5212031"/>
                <a:ext cx="1053142" cy="8139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4512708" y="5227199"/>
                <a:ext cx="1053142" cy="813941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sz="2400" b="0" i="1" smtClean="0"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708" y="5227199"/>
                <a:ext cx="1053142" cy="8139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橢圓 34"/>
          <p:cNvSpPr/>
          <p:nvPr/>
        </p:nvSpPr>
        <p:spPr>
          <a:xfrm>
            <a:off x="2718211" y="5846974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/>
          <p:cNvSpPr/>
          <p:nvPr/>
        </p:nvSpPr>
        <p:spPr>
          <a:xfrm>
            <a:off x="4230139" y="5841275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/>
          <p:cNvSpPr/>
          <p:nvPr/>
        </p:nvSpPr>
        <p:spPr>
          <a:xfrm>
            <a:off x="5958605" y="5816827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899850" y="5825023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850193" y="6415367"/>
            <a:ext cx="36625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可能的解决方案：动量法、</a:t>
            </a:r>
            <a:r>
              <a:rPr lang="mr-IN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…</a:t>
            </a:r>
            <a:endParaRPr lang="zh-TW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480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9" grpId="0" animBg="1"/>
      <p:bldP spid="11" grpId="0" animBg="1"/>
      <p:bldP spid="22" grpId="0" animBg="1"/>
      <p:bldP spid="28" grpId="0" animBg="1"/>
      <p:bldP spid="30" grpId="0" animBg="1"/>
      <p:bldP spid="33" grpId="0" animBg="1"/>
      <p:bldP spid="26" grpId="0" animBg="1"/>
      <p:bldP spid="29" grpId="0" animBg="1"/>
      <p:bldP spid="38" grpId="0" animBg="1"/>
      <p:bldP spid="39" grpId="0" animBg="1"/>
      <p:bldP spid="4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的梯度下降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1860420" y="2229880"/>
            <a:ext cx="1948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初始参</a:t>
            </a:r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数：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4444009" y="2593448"/>
            <a:ext cx="118040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114146" y="2593448"/>
            <a:ext cx="118040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8791950" y="2289561"/>
            <a:ext cx="124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842734" y="2577446"/>
            <a:ext cx="118040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字方塊 38"/>
          <p:cNvSpPr txBox="1"/>
          <p:nvPr/>
        </p:nvSpPr>
        <p:spPr>
          <a:xfrm>
            <a:off x="4510160" y="4996369"/>
            <a:ext cx="4147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百万数量级的参数</a:t>
            </a:r>
            <a:r>
              <a:rPr lang="en-US" altLang="zh-TW" sz="2800" dirty="0" smtClean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TW" sz="2800" dirty="0">
                <a:latin typeface="Microsoft YaHei" charset="-122"/>
                <a:ea typeface="Microsoft YaHei" charset="-122"/>
                <a:cs typeface="Microsoft YaHei" charset="-122"/>
              </a:rPr>
              <a:t>……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510160" y="5694251"/>
            <a:ext cx="5582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反向传播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：更</a:t>
            </a:r>
            <a:r>
              <a:rPr lang="zh-CN" altLang="en-US" sz="28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效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地计算梯度</a:t>
            </a:r>
            <a:endParaRPr lang="zh-TW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2603617" y="1600062"/>
            <a:ext cx="3178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网络参数：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03315" y="2369209"/>
                <a:ext cx="580223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0)</m:t>
                          </m:r>
                        </m:sup>
                      </m:s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315" y="2369209"/>
                <a:ext cx="580223" cy="384657"/>
              </a:xfrm>
              <a:prstGeom prst="rect">
                <a:avLst/>
              </a:prstGeom>
              <a:blipFill rotWithShape="0">
                <a:blip r:embed="rId3"/>
                <a:stretch>
                  <a:fillRect l="-12632" t="-4762" r="-10526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531052" y="3316955"/>
                <a:ext cx="1852687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计算</m:t>
                      </m:r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400" b="1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052" y="3316955"/>
                <a:ext cx="1852687" cy="4168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1995764" y="3031609"/>
                <a:ext cx="8353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mr-IN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</m:d>
                    </m:oMath>
                  </m:oMathPara>
                </a14:m>
                <a:endParaRPr kumimoji="1"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764" y="3031609"/>
                <a:ext cx="835357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6569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939427" y="3546754"/>
                <a:ext cx="2180597" cy="21139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𝐽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/</m:t>
                                      </m:r>
                                      <m: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 i="0" smtClean="0">
                                          <a:latin typeface="Cambria Math" charset="0"/>
                                        </a:rPr>
                                        <m:t>𝐖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1)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𝐽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/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𝑏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(1) 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 smtClean="0"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𝐽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/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>
                                          <a:latin typeface="Cambria Math" charset="0"/>
                                        </a:rPr>
                                        <m:t>𝐖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2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en-US" altLang="zh-CN" sz="2400" i="1" smtClean="0">
                                          <a:latin typeface="Cambria Math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charset="0"/>
                                        </a:rPr>
                                        <m:t>𝐽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b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𝛉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)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/</m:t>
                                      </m:r>
                                      <m:r>
                                        <a:rPr kumimoji="1" lang="mr-IN" altLang="zh-CN" sz="2400" i="1">
                                          <a:latin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𝑏</m:t>
                                      </m:r>
                                      <m:r>
                                        <a:rPr kumimoji="1" lang="en-US" altLang="zh-CN" sz="2400" i="1">
                                          <a:latin typeface="Cambria Math" charset="0"/>
                                        </a:rPr>
                                        <m:t>(1)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i="1" smtClean="0"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427" y="3546754"/>
                <a:ext cx="2180597" cy="21139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7475238" y="3270708"/>
                <a:ext cx="3168859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0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kumimoji="1" lang="zh-CN" alt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d>
                        <m:dPr>
                          <m:ctrlP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4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0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5238" y="3270708"/>
                <a:ext cx="3168859" cy="41684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747511" y="2379059"/>
                <a:ext cx="764889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1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511" y="2379059"/>
                <a:ext cx="764889" cy="4769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4502870" y="4182609"/>
                <a:ext cx="1847237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计算</m:t>
                      </m:r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400" b="1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870" y="4182609"/>
                <a:ext cx="1847237" cy="4168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7438711" y="4156662"/>
                <a:ext cx="3168859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kumimoji="1" lang="zh-CN" alt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d>
                        <m:dPr>
                          <m:ctrlP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mr-IN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mr-IN" altLang="zh-CN" sz="24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8711" y="4156662"/>
                <a:ext cx="3168859" cy="4168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7155726" y="2350718"/>
                <a:ext cx="764889" cy="476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𝛉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5726" y="2350718"/>
                <a:ext cx="764889" cy="4769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1561946" y="6392009"/>
            <a:ext cx="815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很多工具都支持自动计算</a:t>
            </a:r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梯度：</a:t>
            </a:r>
            <a:r>
              <a:rPr lang="en-US" altLang="zh-CN" sz="2400" dirty="0" err="1" smtClean="0">
                <a:latin typeface="Microsoft YaHei" charset="-122"/>
                <a:ea typeface="Microsoft YaHei" charset="-122"/>
                <a:cs typeface="Microsoft YaHei" charset="-122"/>
              </a:rPr>
              <a:t>TensorFlow</a:t>
            </a:r>
            <a:r>
              <a:rPr lang="en-US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, </a:t>
            </a:r>
            <a:r>
              <a:rPr lang="en-US" altLang="zh-CN" sz="2400" dirty="0" err="1" smtClean="0">
                <a:latin typeface="Microsoft YaHei" charset="-122"/>
                <a:ea typeface="Microsoft YaHei" charset="-122"/>
                <a:cs typeface="Microsoft YaHei" charset="-122"/>
              </a:rPr>
              <a:t>PyTorch</a:t>
            </a:r>
            <a:r>
              <a:rPr lang="en-US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, </a:t>
            </a:r>
            <a:r>
              <a:rPr lang="mr-IN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…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2"/>
              <p:cNvSpPr txBox="1"/>
              <p:nvPr/>
            </p:nvSpPr>
            <p:spPr>
              <a:xfrm>
                <a:off x="4903620" y="1570771"/>
                <a:ext cx="6186116" cy="484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𝛉</m:t>
                      </m:r>
                      <m:r>
                        <a:rPr lang="en-US" altLang="zh-TW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𝟏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1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𝟐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⋯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TW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lang="en-US" altLang="zh-TW" sz="2800" b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7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620" y="1570771"/>
                <a:ext cx="6186116" cy="48423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67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39" grpId="0"/>
      <p:bldP spid="40" grpId="0"/>
      <p:bldP spid="21" grpId="0"/>
      <p:bldP spid="7" grpId="0"/>
      <p:bldP spid="9" grpId="0"/>
      <p:bldP spid="26" grpId="0"/>
      <p:bldP spid="14" grpId="0"/>
      <p:bldP spid="31" grpId="0"/>
      <p:bldP spid="15" grpId="0"/>
      <p:bldP spid="33" grpId="0"/>
      <p:bldP spid="34" grpId="0"/>
      <p:bldP spid="3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神经网络符号</a:t>
            </a:r>
            <a:r>
              <a:rPr lang="zh-CN" altLang="en-US" dirty="0" smtClean="0"/>
              <a:t>表示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5" y="983171"/>
                <a:ext cx="7515409" cy="523727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800" dirty="0" smtClean="0">
                        <a:latin typeface="Cambria Math" charset="0"/>
                      </a:rPr>
                      <m:t>𝐱</m:t>
                    </m:r>
                  </m:oMath>
                </a14:m>
                <a:r>
                  <a:rPr lang="zh-CN" altLang="en-US" sz="2800" dirty="0"/>
                  <a:t>：输入</a:t>
                </a:r>
                <a:r>
                  <a:rPr lang="zh-CN" altLang="en-US" sz="2800" dirty="0" smtClean="0"/>
                  <a:t>向量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 smtClean="0"/>
                  <a:t>：</a:t>
                </a:r>
                <a:r>
                  <a:rPr lang="zh-CN" altLang="en-US" sz="2800" dirty="0"/>
                  <a:t>连接第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mr-IN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dirty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sz="2800" dirty="0">
                            <a:latin typeface="Cambria Math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sz="2800" dirty="0"/>
                  <a:t>个神经元到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个神经元的</a:t>
                </a:r>
                <a:r>
                  <a:rPr lang="zh-CN" altLang="en-US" sz="2800" dirty="0" smtClean="0"/>
                  <a:t>权重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/>
                  <a:t>：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</a:t>
                </a:r>
                <a:r>
                  <a:rPr lang="zh-CN" altLang="en-US" sz="2800" dirty="0" smtClean="0"/>
                  <a:t>第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 smtClean="0"/>
                  <a:t>个</a:t>
                </a:r>
                <a:r>
                  <a:rPr lang="zh-CN" altLang="en-US" sz="2800" dirty="0"/>
                  <a:t>神经元的</a:t>
                </a:r>
                <a:r>
                  <a:rPr lang="zh-CN" altLang="en-US" sz="2800" dirty="0" smtClean="0"/>
                  <a:t>权重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charset="0"/>
                          </a:rPr>
                          <m:t>𝑧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/>
                  <a:t>：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</a:t>
                </a:r>
                <a:r>
                  <a:rPr lang="zh-CN" altLang="en-US" sz="2800" dirty="0" smtClean="0"/>
                  <a:t>第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 smtClean="0"/>
                  <a:t>个</a:t>
                </a:r>
                <a:r>
                  <a:rPr lang="zh-CN" altLang="en-US" sz="2800" dirty="0"/>
                  <a:t>神经元的激活函数的输</a:t>
                </a:r>
                <a:r>
                  <a:rPr lang="zh-CN" altLang="en-US" sz="2800" dirty="0" smtClean="0"/>
                  <a:t>入</a:t>
                </a:r>
                <a:endParaRPr lang="en-US" altLang="zh-CN" sz="2800" dirty="0" smtClean="0"/>
              </a:p>
              <a:p>
                <a14:m>
                  <m:oMath xmlns:m="http://schemas.openxmlformats.org/officeDocument/2006/math">
                    <m:r>
                      <a:rPr lang="zh-CN" altLang="en-US" sz="2800" dirty="0">
                        <a:latin typeface="Cambria Math" charset="0"/>
                      </a:rPr>
                      <m:t>𝜎</m:t>
                    </m:r>
                    <m:r>
                      <a:rPr lang="en-US" altLang="zh-CN" sz="2800" dirty="0">
                        <a:latin typeface="Cambria Math" charset="0"/>
                      </a:rPr>
                      <m:t>(.)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：激活</a:t>
                </a:r>
                <a:r>
                  <a:rPr lang="zh-CN" altLang="en-US" sz="2800" dirty="0" smtClean="0"/>
                  <a:t>函数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/>
                  <a:t>：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个神经元的激活函数的输出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dirty="0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lang="zh-CN" altLang="en-US" sz="2800" dirty="0" smtClean="0"/>
                  <a:t>：</a:t>
                </a:r>
                <a:r>
                  <a:rPr lang="zh-CN" altLang="en-US" sz="2800" dirty="0"/>
                  <a:t>输出</a:t>
                </a:r>
                <a:r>
                  <a:rPr lang="zh-CN" altLang="en-US" sz="2800" dirty="0" smtClean="0"/>
                  <a:t>向量</a:t>
                </a:r>
                <a:endParaRPr lang="en-US" altLang="zh-CN" sz="2800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</a:rPr>
                      <m:t>𝒚</m:t>
                    </m:r>
                  </m:oMath>
                </a14:m>
                <a:r>
                  <a:rPr lang="zh-CN" altLang="en-US" dirty="0" smtClean="0"/>
                  <a:t>：真实标签</a:t>
                </a:r>
                <a:endParaRPr lang="en-US" altLang="zh-CN" dirty="0"/>
              </a:p>
              <a:p>
                <a:r>
                  <a:rPr lang="zh-CN" alt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𝐽</m:t>
                    </m:r>
                  </m:oMath>
                </a14:m>
                <a:r>
                  <a:rPr lang="zh-CN" altLang="en-US" sz="2800" dirty="0"/>
                  <a:t>：目标</a:t>
                </a:r>
                <a:r>
                  <a:rPr lang="zh-CN" altLang="en-US" sz="2800" dirty="0" smtClean="0"/>
                  <a:t>函数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𝛿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(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𝑙</m:t>
                        </m:r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z="2800" dirty="0"/>
                  <a:t>：第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zh-CN" altLang="en-US" sz="2800" dirty="0"/>
                  <a:t>层的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个神经元的误差</a:t>
                </a:r>
                <a:r>
                  <a:rPr lang="zh-CN" altLang="en-US" sz="2800" dirty="0" smtClean="0"/>
                  <a:t>函数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5" y="983171"/>
                <a:ext cx="7515409" cy="5237271"/>
              </a:xfrm>
              <a:blipFill rotWithShape="0">
                <a:blip r:embed="rId3"/>
                <a:stretch>
                  <a:fillRect l="-1379" t="-1164" b="-60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601630" y="5729089"/>
                <a:ext cx="2035350" cy="982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𝑙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sSubSup>
                            <m:sSubSupPr>
                              <m:ctrlPr>
                                <a:rPr lang="en-US" altLang="zh-CN" sz="2400" i="1" dirty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dirty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zh-CN" sz="2400" dirty="0" smtClean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630" y="5729089"/>
                <a:ext cx="2035350" cy="9827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910988" y="3995601"/>
                <a:ext cx="2106859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988" y="3995601"/>
                <a:ext cx="2106859" cy="6450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892700" y="2933608"/>
                <a:ext cx="4177490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i="1"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−1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kumimoji="1" lang="en-US" altLang="zh-CN" sz="2400" i="1"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2700" y="2933608"/>
                <a:ext cx="4177490" cy="8900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208089" y="5003129"/>
                <a:ext cx="1981312" cy="9577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charset="0"/>
                        </a:rPr>
                        <m:t>𝐽</m:t>
                      </m:r>
                      <m:r>
                        <a:rPr lang="en-US" altLang="zh-CN" sz="20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0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TW" sz="2000" b="0" i="1" smtClean="0">
                              <a:latin typeface="Cambria Math" charset="0"/>
                            </a:rPr>
                            <m:t>𝑛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000" i="1" dirty="0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1" i="1" dirty="0">
                                      <a:latin typeface="Cambria Math" charset="0"/>
                                    </a:rPr>
                                    <m:t>𝒚</m:t>
                                  </m:r>
                                </m:e>
                              </m:acc>
                              <m:r>
                                <a:rPr lang="en-US" altLang="zh-CN" sz="2000" b="1" i="1" dirty="0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000" b="1" i="1" dirty="0" smtClean="0">
                                  <a:latin typeface="Cambria Math" charset="0"/>
                                </a:rPr>
                                <m:t>𝒚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8089" y="5003129"/>
                <a:ext cx="1981312" cy="95776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07608" y="4440667"/>
                <a:ext cx="1422184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 dirty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b="0" i="1" dirty="0" smtClean="0">
                              <a:latin typeface="Cambria Math" charset="0"/>
                            </a:rPr>
                            <m:t>𝐿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608" y="4440667"/>
                <a:ext cx="1422184" cy="56246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372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字方塊 64"/>
              <p:cNvSpPr txBox="1"/>
              <p:nvPr/>
            </p:nvSpPr>
            <p:spPr>
              <a:xfrm>
                <a:off x="5948151" y="835081"/>
                <a:ext cx="3005118" cy="1219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8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altLang="zh-TW" sz="28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800" b="0" i="1" smtClean="0">
                              <a:latin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4" name="文字方塊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151" y="835081"/>
                <a:ext cx="3005118" cy="12195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矩形 93"/>
          <p:cNvSpPr/>
          <p:nvPr/>
        </p:nvSpPr>
        <p:spPr>
          <a:xfrm>
            <a:off x="8325407" y="3659454"/>
            <a:ext cx="3775153" cy="29801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矩形 92"/>
          <p:cNvSpPr/>
          <p:nvPr/>
        </p:nvSpPr>
        <p:spPr>
          <a:xfrm>
            <a:off x="8560637" y="2429254"/>
            <a:ext cx="811478" cy="7141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矩形 91"/>
          <p:cNvSpPr/>
          <p:nvPr/>
        </p:nvSpPr>
        <p:spPr>
          <a:xfrm>
            <a:off x="5081121" y="2269090"/>
            <a:ext cx="1652556" cy="10778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矩形 90"/>
          <p:cNvSpPr/>
          <p:nvPr/>
        </p:nvSpPr>
        <p:spPr>
          <a:xfrm>
            <a:off x="4594698" y="3659454"/>
            <a:ext cx="3449174" cy="298013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46126" y="158524"/>
            <a:ext cx="11104498" cy="674233"/>
          </a:xfrm>
        </p:spPr>
        <p:txBody>
          <a:bodyPr/>
          <a:lstStyle/>
          <a:p>
            <a:r>
              <a:rPr lang="zh-CN" altLang="en-US" dirty="0" smtClean="0"/>
              <a:t>反向传播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4872987" y="3636351"/>
            <a:ext cx="2026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u="sng" dirty="0" smtClean="0">
                <a:latin typeface="Microsoft YaHei" charset="-122"/>
                <a:ea typeface="Microsoft YaHei" charset="-122"/>
                <a:cs typeface="Microsoft YaHei" charset="-122"/>
              </a:rPr>
              <a:t>前向计算</a:t>
            </a:r>
            <a:endParaRPr lang="zh-TW" altLang="en-US" sz="2400" u="sng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5821" y="3635949"/>
            <a:ext cx="2556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u="sng" dirty="0" smtClean="0">
                <a:latin typeface="Microsoft YaHei" charset="-122"/>
                <a:ea typeface="Microsoft YaHei" charset="-122"/>
                <a:cs typeface="Microsoft YaHei" charset="-122"/>
              </a:rPr>
              <a:t>反向传播</a:t>
            </a:r>
            <a:endParaRPr lang="zh-TW" altLang="en-US" sz="2400" u="sng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8" name="直線單箭頭接點 7"/>
          <p:cNvCxnSpPr>
            <a:endCxn id="93" idx="0"/>
          </p:cNvCxnSpPr>
          <p:nvPr/>
        </p:nvCxnSpPr>
        <p:spPr>
          <a:xfrm>
            <a:off x="8537804" y="2029660"/>
            <a:ext cx="428572" cy="39959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8163207" y="846934"/>
            <a:ext cx="749194" cy="119658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單箭頭接點 13"/>
          <p:cNvCxnSpPr>
            <a:endCxn id="94" idx="0"/>
          </p:cNvCxnSpPr>
          <p:nvPr/>
        </p:nvCxnSpPr>
        <p:spPr>
          <a:xfrm>
            <a:off x="9769533" y="3174310"/>
            <a:ext cx="443451" cy="48514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>
            <a:off x="5927827" y="1979719"/>
            <a:ext cx="1226211" cy="2958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7191270" y="848936"/>
            <a:ext cx="908886" cy="11945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95" name="群組 94"/>
          <p:cNvGrpSpPr/>
          <p:nvPr/>
        </p:nvGrpSpPr>
        <p:grpSpPr>
          <a:xfrm>
            <a:off x="1430686" y="2257729"/>
            <a:ext cx="2940203" cy="3538700"/>
            <a:chOff x="63069" y="2257729"/>
            <a:chExt cx="2940203" cy="3538700"/>
          </a:xfrm>
        </p:grpSpPr>
        <p:cxnSp>
          <p:nvCxnSpPr>
            <p:cNvPr id="25" name="直線單箭頭接點 24"/>
            <p:cNvCxnSpPr/>
            <p:nvPr/>
          </p:nvCxnSpPr>
          <p:spPr>
            <a:xfrm>
              <a:off x="2652643" y="3812499"/>
              <a:ext cx="35062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單箭頭接點 25"/>
            <p:cNvCxnSpPr/>
            <p:nvPr/>
          </p:nvCxnSpPr>
          <p:spPr>
            <a:xfrm>
              <a:off x="2628340" y="3044184"/>
              <a:ext cx="3749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橢圓 26"/>
            <p:cNvSpPr/>
            <p:nvPr/>
          </p:nvSpPr>
          <p:spPr>
            <a:xfrm>
              <a:off x="576753" y="2769955"/>
              <a:ext cx="574158" cy="574158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8" name="橢圓 27"/>
            <p:cNvSpPr/>
            <p:nvPr/>
          </p:nvSpPr>
          <p:spPr>
            <a:xfrm>
              <a:off x="570735" y="3525420"/>
              <a:ext cx="574158" cy="574158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/>
            <p:cNvSpPr/>
            <p:nvPr/>
          </p:nvSpPr>
          <p:spPr>
            <a:xfrm>
              <a:off x="578139" y="4595236"/>
              <a:ext cx="574158" cy="574158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文字方塊 29"/>
            <p:cNvSpPr txBox="1"/>
            <p:nvPr/>
          </p:nvSpPr>
          <p:spPr>
            <a:xfrm rot="5400000">
              <a:off x="593771" y="5150191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sp>
          <p:nvSpPr>
            <p:cNvPr id="31" name="文字方塊 30"/>
            <p:cNvSpPr txBox="1"/>
            <p:nvPr/>
          </p:nvSpPr>
          <p:spPr>
            <a:xfrm rot="5400000">
              <a:off x="590421" y="410556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3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62563" y="2853549"/>
                <a:ext cx="190501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3" name="方程式" r:id="rId4" imgW="88560" imgH="164880" progId="Equation.3">
                        <p:embed/>
                      </p:oleObj>
                    </mc:Choice>
                    <mc:Fallback>
                      <p:oleObj name="方程式" r:id="rId4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2563" y="2853549"/>
                              <a:ext cx="190501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3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62563" y="2853549"/>
                <a:ext cx="190501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3" name="方程式" r:id="rId4" imgW="88560" imgH="164880" progId="Equation.3">
                        <p:embed/>
                      </p:oleObj>
                    </mc:Choice>
                    <mc:Fallback>
                      <p:oleObj name="方程式" r:id="rId4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2563" y="2853549"/>
                              <a:ext cx="190501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4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9486" y="3590576"/>
                <a:ext cx="271463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4" name="方程式" r:id="rId6" imgW="126720" imgH="164880" progId="Equation.3">
                        <p:embed/>
                      </p:oleObj>
                    </mc:Choice>
                    <mc:Fallback>
                      <p:oleObj name="方程式" r:id="rId6" imgW="12672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9486" y="3590576"/>
                              <a:ext cx="271463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4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9486" y="3590576"/>
                <a:ext cx="271463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4" name="方程式" r:id="rId6" imgW="126720" imgH="164880" progId="Equation.3">
                        <p:embed/>
                      </p:oleObj>
                    </mc:Choice>
                    <mc:Fallback>
                      <p:oleObj name="方程式" r:id="rId6" imgW="12672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9486" y="3590576"/>
                              <a:ext cx="271463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5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7842" y="4698683"/>
                <a:ext cx="271462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5" name="方程式" r:id="rId8" imgW="126720" imgH="190440" progId="Equation.3">
                        <p:embed/>
                      </p:oleObj>
                    </mc:Choice>
                    <mc:Fallback>
                      <p:oleObj name="方程式" r:id="rId8" imgW="126720" imgH="1904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7842" y="4698683"/>
                              <a:ext cx="271462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5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7842" y="4698683"/>
                <a:ext cx="271462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5" name="方程式" r:id="rId8" imgW="126720" imgH="190440" progId="Equation.3">
                        <p:embed/>
                      </p:oleObj>
                    </mc:Choice>
                    <mc:Fallback>
                      <p:oleObj name="方程式" r:id="rId8" imgW="126720" imgH="1904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7842" y="4698683"/>
                              <a:ext cx="271462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6" name="橢圓 35"/>
            <p:cNvSpPr/>
            <p:nvPr/>
          </p:nvSpPr>
          <p:spPr>
            <a:xfrm>
              <a:off x="2084503" y="2769955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/>
            <p:cNvSpPr/>
            <p:nvPr/>
          </p:nvSpPr>
          <p:spPr>
            <a:xfrm>
              <a:off x="2078485" y="3525420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/>
            <p:cNvSpPr/>
            <p:nvPr/>
          </p:nvSpPr>
          <p:spPr>
            <a:xfrm>
              <a:off x="2085889" y="4595236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9" name="文字方塊 38"/>
            <p:cNvSpPr txBox="1"/>
            <p:nvPr/>
          </p:nvSpPr>
          <p:spPr>
            <a:xfrm rot="5400000">
              <a:off x="2104226" y="514200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sp>
          <p:nvSpPr>
            <p:cNvPr id="40" name="文字方塊 39"/>
            <p:cNvSpPr txBox="1"/>
            <p:nvPr/>
          </p:nvSpPr>
          <p:spPr>
            <a:xfrm rot="5400000">
              <a:off x="2098171" y="410556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1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84827" y="2868063"/>
                <a:ext cx="190501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6" name="方程式" r:id="rId10" imgW="88560" imgH="164880" progId="Equation.3">
                        <p:embed/>
                      </p:oleObj>
                    </mc:Choice>
                    <mc:Fallback>
                      <p:oleObj name="方程式" r:id="rId10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4827" y="2868063"/>
                              <a:ext cx="190501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1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84827" y="2868063"/>
                <a:ext cx="190501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6" name="方程式" r:id="rId10" imgW="88560" imgH="164880" progId="Equation.3">
                        <p:embed/>
                      </p:oleObj>
                    </mc:Choice>
                    <mc:Fallback>
                      <p:oleObj name="方程式" r:id="rId10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4827" y="2868063"/>
                              <a:ext cx="190501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2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51750" y="3619604"/>
                <a:ext cx="271463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7" name="方程式" r:id="rId11" imgW="126720" imgH="164880" progId="Equation.3">
                        <p:embed/>
                      </p:oleObj>
                    </mc:Choice>
                    <mc:Fallback>
                      <p:oleObj name="方程式" r:id="rId11" imgW="12672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1750" y="3619604"/>
                              <a:ext cx="271463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2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51750" y="3619604"/>
                <a:ext cx="271463" cy="352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7" name="方程式" r:id="rId11" imgW="126720" imgH="164880" progId="Equation.3">
                        <p:embed/>
                      </p:oleObj>
                    </mc:Choice>
                    <mc:Fallback>
                      <p:oleObj name="方程式" r:id="rId11" imgW="12672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1750" y="3619604"/>
                              <a:ext cx="271463" cy="352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3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78430" y="4740628"/>
                <a:ext cx="190500" cy="3508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8" name="方程式" r:id="rId12" imgW="88560" imgH="164880" progId="Equation.3">
                        <p:embed/>
                      </p:oleObj>
                    </mc:Choice>
                    <mc:Fallback>
                      <p:oleObj name="方程式" r:id="rId12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8430" y="4740628"/>
                              <a:ext cx="190500" cy="3508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3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78430" y="4740628"/>
                <a:ext cx="190500" cy="3508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288" name="方程式" r:id="rId12" imgW="88560" imgH="164880" progId="Equation.3">
                        <p:embed/>
                      </p:oleObj>
                    </mc:Choice>
                    <mc:Fallback>
                      <p:oleObj name="方程式" r:id="rId12" imgW="8856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8430" y="4740628"/>
                              <a:ext cx="190500" cy="3508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44" name="直線單箭頭接點 43"/>
            <p:cNvCxnSpPr>
              <a:endCxn id="38" idx="2"/>
            </p:cNvCxnSpPr>
            <p:nvPr/>
          </p:nvCxnSpPr>
          <p:spPr>
            <a:xfrm flipV="1">
              <a:off x="1169594" y="4882315"/>
              <a:ext cx="916295" cy="686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/>
            <p:cNvCxnSpPr/>
            <p:nvPr/>
          </p:nvCxnSpPr>
          <p:spPr>
            <a:xfrm>
              <a:off x="2652643" y="4903607"/>
              <a:ext cx="35062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/>
            <p:cNvCxnSpPr>
              <a:stCxn id="28" idx="6"/>
              <a:endCxn id="38" idx="2"/>
            </p:cNvCxnSpPr>
            <p:nvPr/>
          </p:nvCxnSpPr>
          <p:spPr>
            <a:xfrm>
              <a:off x="1144893" y="3812499"/>
              <a:ext cx="940996" cy="10698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單箭頭接點 47"/>
            <p:cNvCxnSpPr>
              <a:stCxn id="27" idx="6"/>
              <a:endCxn id="38" idx="2"/>
            </p:cNvCxnSpPr>
            <p:nvPr/>
          </p:nvCxnSpPr>
          <p:spPr>
            <a:xfrm>
              <a:off x="1150911" y="3057034"/>
              <a:ext cx="934978" cy="182528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/>
            <p:cNvCxnSpPr>
              <a:stCxn id="29" idx="6"/>
              <a:endCxn id="37" idx="2"/>
            </p:cNvCxnSpPr>
            <p:nvPr/>
          </p:nvCxnSpPr>
          <p:spPr>
            <a:xfrm flipV="1">
              <a:off x="1152297" y="3812499"/>
              <a:ext cx="926188" cy="10698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單箭頭接點 49"/>
            <p:cNvCxnSpPr>
              <a:stCxn id="29" idx="6"/>
              <a:endCxn id="36" idx="2"/>
            </p:cNvCxnSpPr>
            <p:nvPr/>
          </p:nvCxnSpPr>
          <p:spPr>
            <a:xfrm flipV="1">
              <a:off x="1152297" y="3057034"/>
              <a:ext cx="932206" cy="182528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/>
            <p:cNvCxnSpPr>
              <a:stCxn id="28" idx="6"/>
              <a:endCxn id="37" idx="2"/>
            </p:cNvCxnSpPr>
            <p:nvPr/>
          </p:nvCxnSpPr>
          <p:spPr>
            <a:xfrm>
              <a:off x="1144893" y="3812499"/>
              <a:ext cx="93359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單箭頭接點 51"/>
            <p:cNvCxnSpPr>
              <a:stCxn id="28" idx="6"/>
              <a:endCxn id="36" idx="2"/>
            </p:cNvCxnSpPr>
            <p:nvPr/>
          </p:nvCxnSpPr>
          <p:spPr>
            <a:xfrm flipV="1">
              <a:off x="1144893" y="3057034"/>
              <a:ext cx="939610" cy="75546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/>
            <p:cNvCxnSpPr>
              <a:stCxn id="27" idx="6"/>
              <a:endCxn id="37" idx="2"/>
            </p:cNvCxnSpPr>
            <p:nvPr/>
          </p:nvCxnSpPr>
          <p:spPr>
            <a:xfrm>
              <a:off x="1150911" y="3057034"/>
              <a:ext cx="927574" cy="75546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單箭頭接點 53"/>
            <p:cNvCxnSpPr>
              <a:stCxn id="27" idx="6"/>
              <a:endCxn id="36" idx="2"/>
            </p:cNvCxnSpPr>
            <p:nvPr/>
          </p:nvCxnSpPr>
          <p:spPr>
            <a:xfrm>
              <a:off x="1150911" y="3057034"/>
              <a:ext cx="93359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" name="文字方塊 69"/>
                <p:cNvSpPr txBox="1"/>
                <p:nvPr/>
              </p:nvSpPr>
              <p:spPr>
                <a:xfrm>
                  <a:off x="1618400" y="2257729"/>
                  <a:ext cx="138487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𝑙</m:t>
                      </m:r>
                      <m:r>
                        <a:rPr lang="zh-CN" altLang="en-US" sz="2400" b="0" i="1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层</m:t>
                      </m:r>
                    </m:oMath>
                  </a14:m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>
            <p:sp>
              <p:nvSpPr>
                <p:cNvPr id="70" name="文字方塊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8400" y="2257729"/>
                  <a:ext cx="1384872" cy="46166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9" name="文字方塊 78"/>
                <p:cNvSpPr txBox="1"/>
                <p:nvPr/>
              </p:nvSpPr>
              <p:spPr>
                <a:xfrm>
                  <a:off x="63069" y="2258912"/>
                  <a:ext cx="152637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2400" dirty="0" smtClean="0">
                      <a:latin typeface="Microsoft YaHei" charset="-122"/>
                      <a:ea typeface="Microsoft YaHei" charset="-122"/>
                      <a:cs typeface="Microsoft YaHei" charset="-122"/>
                    </a:rPr>
                    <a:t>第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𝑙</m:t>
                      </m:r>
                      <m:r>
                        <a:rPr lang="en-US" altLang="zh-CN" sz="2400" b="0" i="1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−1</m:t>
                      </m:r>
                      <m:r>
                        <a:rPr lang="zh-CN" altLang="en-US" sz="2400" b="0" i="1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层</m:t>
                      </m:r>
                    </m:oMath>
                  </a14:m>
                  <a:endParaRPr lang="zh-TW" altLang="en-US" sz="2400" dirty="0"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>
            <p:sp>
              <p:nvSpPr>
                <p:cNvPr id="79" name="文字方塊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69" y="2258912"/>
                  <a:ext cx="1526378" cy="46166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3600" t="-10667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87" name="Object 12"/>
          <p:cNvGraphicFramePr>
            <a:graphicFrameLocks noChangeAspect="1"/>
          </p:cNvGraphicFramePr>
          <p:nvPr>
            <p:extLst/>
          </p:nvPr>
        </p:nvGraphicFramePr>
        <p:xfrm>
          <a:off x="5518439" y="5204713"/>
          <a:ext cx="65405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89" name="方程式" r:id="rId16" imgW="317160" imgH="75960" progId="Equation.3">
                  <p:embed/>
                </p:oleObj>
              </mc:Choice>
              <mc:Fallback>
                <p:oleObj name="方程式" r:id="rId16" imgW="31716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439" y="5204713"/>
                        <a:ext cx="654050" cy="15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直線單箭頭接點 96"/>
          <p:cNvCxnSpPr/>
          <p:nvPr/>
        </p:nvCxnSpPr>
        <p:spPr>
          <a:xfrm flipH="1">
            <a:off x="5915855" y="3330557"/>
            <a:ext cx="2495" cy="3346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8912401" y="1965587"/>
            <a:ext cx="1829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误差信号</a:t>
            </a:r>
            <a:endParaRPr lang="zh-TW" altLang="en-US" sz="2400" dirty="0">
              <a:solidFill>
                <a:srgbClr val="00B05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72" name="Object 12"/>
          <p:cNvGraphicFramePr>
            <a:graphicFrameLocks noChangeAspect="1"/>
          </p:cNvGraphicFramePr>
          <p:nvPr>
            <p:extLst/>
          </p:nvPr>
        </p:nvGraphicFramePr>
        <p:xfrm>
          <a:off x="9396598" y="5253720"/>
          <a:ext cx="65405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90" name="方程式" r:id="rId18" imgW="317160" imgH="75960" progId="Equation.3">
                  <p:embed/>
                </p:oleObj>
              </mc:Choice>
              <mc:Fallback>
                <p:oleObj name="方程式" r:id="rId18" imgW="31716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6598" y="5253720"/>
                        <a:ext cx="654050" cy="15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2"/>
          <p:cNvGraphicFramePr>
            <a:graphicFrameLocks noChangeAspect="1"/>
          </p:cNvGraphicFramePr>
          <p:nvPr>
            <p:extLst/>
          </p:nvPr>
        </p:nvGraphicFramePr>
        <p:xfrm>
          <a:off x="9412628" y="6199239"/>
          <a:ext cx="65405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91" name="方程式" r:id="rId20" imgW="317160" imgH="75960" progId="Equation.3">
                  <p:embed/>
                </p:oleObj>
              </mc:Choice>
              <mc:Fallback>
                <p:oleObj name="方程式" r:id="rId20" imgW="31716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628" y="6199239"/>
                        <a:ext cx="654050" cy="15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635527" y="2548723"/>
                <a:ext cx="721736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𝑙</m:t>
                          </m:r>
                          <m:r>
                            <a:rPr lang="en-US" altLang="zh-CN" sz="2400" i="1" dirty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527" y="2548723"/>
                <a:ext cx="721736" cy="562462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066269" y="2295019"/>
                <a:ext cx="1665007" cy="982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00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kumimoji="1" lang="en-US" altLang="zh-CN" sz="2000" i="1" smtClean="0"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𝑙</m:t>
                                    </m:r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−1)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</a:rPr>
                                  <m:t>&gt;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00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1" lang="en-US" altLang="zh-CN" sz="2000" b="0" i="1" smtClean="0">
                                        <a:latin typeface="Cambria Math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269" y="2295019"/>
                <a:ext cx="1665007" cy="982577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3138272" y="4873179"/>
                <a:ext cx="430310" cy="39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272" y="4873179"/>
                <a:ext cx="430310" cy="391774"/>
              </a:xfrm>
              <a:prstGeom prst="rect">
                <a:avLst/>
              </a:prstGeom>
              <a:blipFill rotWithShape="0">
                <a:blip r:embed="rId26"/>
                <a:stretch>
                  <a:fillRect l="-8571" t="-3077" r="-12857" b="-1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/>
              <p:cNvSpPr txBox="1"/>
              <p:nvPr/>
            </p:nvSpPr>
            <p:spPr>
              <a:xfrm>
                <a:off x="2589632" y="4964619"/>
                <a:ext cx="499175" cy="4265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632" y="4964619"/>
                <a:ext cx="499175" cy="426592"/>
              </a:xfrm>
              <a:prstGeom prst="rect">
                <a:avLst/>
              </a:prstGeom>
              <a:blipFill rotWithShape="0">
                <a:blip r:embed="rId27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矩形 77"/>
              <p:cNvSpPr/>
              <p:nvPr/>
            </p:nvSpPr>
            <p:spPr>
              <a:xfrm>
                <a:off x="4656777" y="4042194"/>
                <a:ext cx="2369944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𝐱</m:t>
                      </m:r>
                      <m:r>
                        <a:rPr kumimoji="1" lang="en-US" altLang="zh-CN" sz="20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8" name="矩形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777" y="4042194"/>
                <a:ext cx="2369944" cy="412934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 81"/>
              <p:cNvSpPr/>
              <p:nvPr/>
            </p:nvSpPr>
            <p:spPr>
              <a:xfrm>
                <a:off x="4656777" y="4581446"/>
                <a:ext cx="1789401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1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 i="1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1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2" name="矩形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777" y="4581446"/>
                <a:ext cx="1789401" cy="439736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矩形 88"/>
              <p:cNvSpPr/>
              <p:nvPr/>
            </p:nvSpPr>
            <p:spPr>
              <a:xfrm>
                <a:off x="4641745" y="5403618"/>
                <a:ext cx="3474093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 smtClean="0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−2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9" name="矩形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745" y="5403618"/>
                <a:ext cx="3474093" cy="412934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矩形 95"/>
              <p:cNvSpPr/>
              <p:nvPr/>
            </p:nvSpPr>
            <p:spPr>
              <a:xfrm>
                <a:off x="4700393" y="5923951"/>
                <a:ext cx="2206181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 i="0" smtClean="0">
                                  <a:latin typeface="Cambria Math" charset="0"/>
                                </a:rPr>
                                <m:t>𝐳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−1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6" name="矩形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393" y="5923951"/>
                <a:ext cx="2206181" cy="439736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356088" y="4098589"/>
                <a:ext cx="2429704" cy="448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b="1" i="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sSub>
                        <m:sSub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altLang="zh-CN" sz="20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 dirty="0"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sub>
                      </m:sSub>
                      <m:r>
                        <a:rPr kumimoji="1" lang="en-US" altLang="zh-CN" sz="2000" i="1">
                          <a:latin typeface="Cambria Math" charset="0"/>
                        </a:rPr>
                        <m:t>𝐽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6088" y="4098589"/>
                <a:ext cx="2429704" cy="448200"/>
              </a:xfrm>
              <a:prstGeom prst="rect">
                <a:avLst/>
              </a:prstGeom>
              <a:blipFill rotWithShape="0">
                <a:blip r:embed="rId32"/>
                <a:stretch>
                  <a:fillRect r="-3015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矩形 97"/>
              <p:cNvSpPr/>
              <p:nvPr/>
            </p:nvSpPr>
            <p:spPr>
              <a:xfrm>
                <a:off x="8355891" y="4744752"/>
                <a:ext cx="3868944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b="1" i="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−1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1">
                                  <a:latin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0" i="1" smtClean="0">
                                  <a:latin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98" name="矩形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891" y="4744752"/>
                <a:ext cx="3868944" cy="412934"/>
              </a:xfrm>
              <a:prstGeom prst="rect">
                <a:avLst/>
              </a:prstGeom>
              <a:blipFill rotWithShape="0">
                <a:blip r:embed="rId33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矩形 98"/>
              <p:cNvSpPr/>
              <p:nvPr/>
            </p:nvSpPr>
            <p:spPr>
              <a:xfrm>
                <a:off x="8395821" y="5598357"/>
                <a:ext cx="3727111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b="1" i="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b="1">
                                  <a:latin typeface="Cambria Math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+1)</m:t>
                              </m:r>
                            </m:sup>
                          </m:sSup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+1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99" name="矩形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5821" y="5598357"/>
                <a:ext cx="3727111" cy="412934"/>
              </a:xfrm>
              <a:prstGeom prst="rect">
                <a:avLst/>
              </a:prstGeom>
              <a:blipFill rotWithShape="0">
                <a:blip r:embed="rId35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655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94" grpId="0" animBg="1"/>
      <p:bldP spid="93" grpId="0" animBg="1"/>
      <p:bldP spid="92" grpId="0" animBg="1"/>
      <p:bldP spid="91" grpId="0" animBg="1"/>
      <p:bldP spid="5" grpId="0"/>
      <p:bldP spid="6" grpId="0"/>
      <p:bldP spid="9" grpId="0" animBg="1"/>
      <p:bldP spid="19" grpId="0" animBg="1"/>
      <p:bldP spid="3" grpId="0"/>
      <p:bldP spid="16" grpId="0"/>
      <p:bldP spid="20" grpId="0"/>
      <p:bldP spid="76" grpId="0"/>
      <p:bldP spid="78" grpId="0"/>
      <p:bldP spid="82" grpId="0"/>
      <p:bldP spid="89" grpId="0"/>
      <p:bldP spid="96" grpId="0"/>
      <p:bldP spid="21" grpId="0"/>
      <p:bldP spid="98" grpId="0"/>
      <p:bldP spid="9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反向传播</a:t>
                </a:r>
                <a:r>
                  <a:rPr lang="en-US" altLang="zh-CN" dirty="0" smtClean="0"/>
                  <a:t> ——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𝐽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/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𝜕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sup>
                    </m:sSubSup>
                  </m:oMath>
                </a14:m>
                <a:endParaRPr kumimoji="1" lang="zh-CN" altLang="en-US" b="0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1250" t="-2703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單箭頭接點 24"/>
          <p:cNvCxnSpPr/>
          <p:nvPr/>
        </p:nvCxnSpPr>
        <p:spPr>
          <a:xfrm>
            <a:off x="4018863" y="3496888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單箭頭接點 25"/>
          <p:cNvCxnSpPr/>
          <p:nvPr/>
        </p:nvCxnSpPr>
        <p:spPr>
          <a:xfrm>
            <a:off x="3990200" y="2632437"/>
            <a:ext cx="44220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橢圓 26"/>
          <p:cNvSpPr/>
          <p:nvPr/>
        </p:nvSpPr>
        <p:spPr>
          <a:xfrm>
            <a:off x="1570478" y="2323895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27"/>
          <p:cNvSpPr/>
          <p:nvPr/>
        </p:nvSpPr>
        <p:spPr>
          <a:xfrm>
            <a:off x="1563380" y="3173888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28"/>
          <p:cNvSpPr/>
          <p:nvPr/>
        </p:nvSpPr>
        <p:spPr>
          <a:xfrm>
            <a:off x="1572113" y="4377566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29"/>
          <p:cNvSpPr txBox="1"/>
          <p:nvPr/>
        </p:nvSpPr>
        <p:spPr>
          <a:xfrm rot="5400000">
            <a:off x="1611440" y="4987752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1" name="文字方塊 30"/>
          <p:cNvSpPr txBox="1"/>
          <p:nvPr/>
        </p:nvSpPr>
        <p:spPr>
          <a:xfrm rot="5400000">
            <a:off x="1607489" y="3812420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5" name="橢圓 35"/>
          <p:cNvSpPr/>
          <p:nvPr/>
        </p:nvSpPr>
        <p:spPr>
          <a:xfrm>
            <a:off x="3348777" y="2323895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3341679" y="3173888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3350412" y="437756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3392929" y="497854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3385788" y="3812420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cxnSp>
        <p:nvCxnSpPr>
          <p:cNvPr id="23" name="直線單箭頭接點 43"/>
          <p:cNvCxnSpPr/>
          <p:nvPr/>
        </p:nvCxnSpPr>
        <p:spPr>
          <a:xfrm flipV="1">
            <a:off x="2269698" y="4700566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44"/>
          <p:cNvCxnSpPr/>
          <p:nvPr/>
        </p:nvCxnSpPr>
        <p:spPr>
          <a:xfrm>
            <a:off x="4018863" y="4724523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46"/>
          <p:cNvCxnSpPr>
            <a:stCxn id="30" idx="6"/>
          </p:cNvCxnSpPr>
          <p:nvPr/>
        </p:nvCxnSpPr>
        <p:spPr>
          <a:xfrm>
            <a:off x="2240564" y="3496888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47"/>
          <p:cNvCxnSpPr>
            <a:stCxn id="29" idx="6"/>
          </p:cNvCxnSpPr>
          <p:nvPr/>
        </p:nvCxnSpPr>
        <p:spPr>
          <a:xfrm>
            <a:off x="2247662" y="2646895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48"/>
          <p:cNvCxnSpPr>
            <a:stCxn id="31" idx="6"/>
          </p:cNvCxnSpPr>
          <p:nvPr/>
        </p:nvCxnSpPr>
        <p:spPr>
          <a:xfrm flipV="1">
            <a:off x="2249297" y="3496888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49"/>
          <p:cNvCxnSpPr>
            <a:stCxn id="31" idx="6"/>
          </p:cNvCxnSpPr>
          <p:nvPr/>
        </p:nvCxnSpPr>
        <p:spPr>
          <a:xfrm flipV="1">
            <a:off x="2249297" y="2646895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50"/>
          <p:cNvCxnSpPr>
            <a:stCxn id="30" idx="6"/>
          </p:cNvCxnSpPr>
          <p:nvPr/>
        </p:nvCxnSpPr>
        <p:spPr>
          <a:xfrm>
            <a:off x="2240564" y="3496888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51"/>
          <p:cNvCxnSpPr>
            <a:stCxn id="30" idx="6"/>
          </p:cNvCxnSpPr>
          <p:nvPr/>
        </p:nvCxnSpPr>
        <p:spPr>
          <a:xfrm flipV="1">
            <a:off x="2240564" y="2646895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52"/>
          <p:cNvCxnSpPr>
            <a:stCxn id="29" idx="6"/>
          </p:cNvCxnSpPr>
          <p:nvPr/>
        </p:nvCxnSpPr>
        <p:spPr>
          <a:xfrm>
            <a:off x="2247662" y="2646895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53"/>
          <p:cNvCxnSpPr>
            <a:stCxn id="29" idx="6"/>
          </p:cNvCxnSpPr>
          <p:nvPr/>
        </p:nvCxnSpPr>
        <p:spPr>
          <a:xfrm>
            <a:off x="2247662" y="2646895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/>
              <p:cNvSpPr txBox="1"/>
              <p:nvPr/>
            </p:nvSpPr>
            <p:spPr>
              <a:xfrm>
                <a:off x="2978612" y="4690287"/>
                <a:ext cx="507524" cy="4407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612" y="4690287"/>
                <a:ext cx="507524" cy="440795"/>
              </a:xfrm>
              <a:prstGeom prst="rect">
                <a:avLst/>
              </a:prstGeom>
              <a:blipFill rotWithShape="0">
                <a:blip r:embed="rId4"/>
                <a:stretch>
                  <a:fillRect t="-2740" r="-3614" b="-5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文本框 39"/>
              <p:cNvSpPr txBox="1"/>
              <p:nvPr/>
            </p:nvSpPr>
            <p:spPr>
              <a:xfrm>
                <a:off x="2331525" y="4669711"/>
                <a:ext cx="499176" cy="4265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525" y="4669711"/>
                <a:ext cx="499176" cy="426592"/>
              </a:xfrm>
              <a:prstGeom prst="rect">
                <a:avLst/>
              </a:prstGeom>
              <a:blipFill rotWithShape="0">
                <a:blip r:embed="rId5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文本框 40"/>
              <p:cNvSpPr txBox="1"/>
              <p:nvPr/>
            </p:nvSpPr>
            <p:spPr>
              <a:xfrm>
                <a:off x="4040257" y="4742618"/>
                <a:ext cx="522876" cy="4407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257" y="4742618"/>
                <a:ext cx="522876" cy="440795"/>
              </a:xfrm>
              <a:prstGeom prst="rect">
                <a:avLst/>
              </a:prstGeom>
              <a:blipFill rotWithShape="0">
                <a:blip r:embed="rId6"/>
                <a:stretch>
                  <a:fillRect t="-4167" r="-2326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5696078" y="2564477"/>
                <a:ext cx="3207032" cy="5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∆</m:t>
                      </m:r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⋯</m:t>
                      </m:r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∆</m:t>
                      </m:r>
                      <m:r>
                        <a:rPr kumimoji="1" lang="en-U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6078" y="2564477"/>
                <a:ext cx="3207032" cy="511935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5696078" y="3738318"/>
                <a:ext cx="2552943" cy="10452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sSubSup>
                            <m:sSubSupPr>
                              <m:ctrlPr>
                                <a:rPr kumimoji="1" lang="en-US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6078" y="3738318"/>
                <a:ext cx="2552943" cy="1045286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8919651" y="411142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两项的</a:t>
            </a:r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乘积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18732"/>
              </p:ext>
            </p:extLst>
          </p:nvPr>
        </p:nvGraphicFramePr>
        <p:xfrm>
          <a:off x="3578530" y="240089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3" name="方程式" r:id="rId37" imgW="88560" imgH="164880" progId="Equation.3">
                  <p:embed/>
                </p:oleObj>
              </mc:Choice>
              <mc:Fallback>
                <p:oleObj name="方程式" r:id="rId3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530" y="240089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922685"/>
              </p:ext>
            </p:extLst>
          </p:nvPr>
        </p:nvGraphicFramePr>
        <p:xfrm>
          <a:off x="3539518" y="324647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4" name="方程式" r:id="rId39" imgW="126720" imgH="164880" progId="Equation.3">
                  <p:embed/>
                </p:oleObj>
              </mc:Choice>
              <mc:Fallback>
                <p:oleObj name="方程式" r:id="rId39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518" y="324647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92627"/>
              </p:ext>
            </p:extLst>
          </p:nvPr>
        </p:nvGraphicFramePr>
        <p:xfrm>
          <a:off x="3570985" y="4507765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5" name="方程式" r:id="rId41" imgW="88560" imgH="164880" progId="Equation.3">
                  <p:embed/>
                </p:oleObj>
              </mc:Choice>
              <mc:Fallback>
                <p:oleObj name="方程式" r:id="rId4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985" y="4507765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2111"/>
              </p:ext>
            </p:extLst>
          </p:nvPr>
        </p:nvGraphicFramePr>
        <p:xfrm>
          <a:off x="1787761" y="2433102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6" name="方程式" r:id="rId43" imgW="88560" imgH="164880" progId="Equation.3">
                  <p:embed/>
                </p:oleObj>
              </mc:Choice>
              <mc:Fallback>
                <p:oleObj name="方程式" r:id="rId4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761" y="2433102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89508"/>
              </p:ext>
            </p:extLst>
          </p:nvPr>
        </p:nvGraphicFramePr>
        <p:xfrm>
          <a:off x="1783870" y="3264759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7" name="方程式" r:id="rId44" imgW="126720" imgH="164880" progId="Equation.3">
                  <p:embed/>
                </p:oleObj>
              </mc:Choice>
              <mc:Fallback>
                <p:oleObj name="方程式" r:id="rId44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870" y="3264759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835535" y="4506636"/>
                <a:ext cx="1847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𝑗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535" y="4506636"/>
                <a:ext cx="184794" cy="369332"/>
              </a:xfrm>
              <a:prstGeom prst="rect">
                <a:avLst/>
              </a:prstGeom>
              <a:blipFill rotWithShape="0">
                <a:blip r:embed="rId45"/>
                <a:stretch>
                  <a:fillRect l="-53333" r="-56667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文字方塊 69"/>
              <p:cNvSpPr txBox="1"/>
              <p:nvPr/>
            </p:nvSpPr>
            <p:spPr>
              <a:xfrm>
                <a:off x="2993597" y="1726654"/>
                <a:ext cx="13848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2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597" y="1726654"/>
                <a:ext cx="1384872" cy="461665"/>
              </a:xfrm>
              <a:prstGeom prst="rect">
                <a:avLst/>
              </a:prstGeom>
              <a:blipFill rotWithShape="0">
                <a:blip r:embed="rId4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字方塊 78"/>
              <p:cNvSpPr txBox="1"/>
              <p:nvPr/>
            </p:nvSpPr>
            <p:spPr>
              <a:xfrm>
                <a:off x="1136914" y="1746248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−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3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914" y="1746248"/>
                <a:ext cx="1526378" cy="461665"/>
              </a:xfrm>
              <a:prstGeom prst="rect">
                <a:avLst/>
              </a:prstGeom>
              <a:blipFill rotWithShape="0">
                <a:blip r:embed="rId47"/>
                <a:stretch>
                  <a:fillRect l="-360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35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深度学习发展简史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dirty="0" smtClean="0"/>
              <a:t>1958</a:t>
            </a:r>
            <a:r>
              <a:rPr lang="zh-CN" altLang="en-US" dirty="0" smtClean="0"/>
              <a:t>：感知器</a:t>
            </a:r>
            <a:r>
              <a:rPr lang="en-US" altLang="zh-CN" dirty="0"/>
              <a:t>(</a:t>
            </a:r>
            <a:r>
              <a:rPr lang="en-US" altLang="zh-CN" dirty="0" smtClean="0"/>
              <a:t>Perceptron</a:t>
            </a:r>
            <a:r>
              <a:rPr lang="zh-CN" altLang="en-US" dirty="0" smtClean="0"/>
              <a:t>，线性模型</a:t>
            </a:r>
            <a:r>
              <a:rPr lang="en-US" altLang="zh-CN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 smtClean="0"/>
              <a:t>1969</a:t>
            </a:r>
            <a:r>
              <a:rPr lang="zh-CN" altLang="en-US" dirty="0" smtClean="0"/>
              <a:t>：</a:t>
            </a:r>
            <a:r>
              <a:rPr lang="zh-CN" altLang="en-US" dirty="0"/>
              <a:t>感知</a:t>
            </a:r>
            <a:r>
              <a:rPr lang="zh-CN" altLang="en-US" dirty="0" smtClean="0"/>
              <a:t>器有缺陷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 smtClean="0"/>
              <a:t>1980s</a:t>
            </a:r>
            <a:r>
              <a:rPr lang="zh-CN" altLang="en-US" dirty="0" smtClean="0"/>
              <a:t>：多层感知器 </a:t>
            </a:r>
            <a:r>
              <a:rPr lang="en-US" altLang="zh-CN" dirty="0" smtClean="0"/>
              <a:t>(Multi-Layer Perceptron, MLP)</a:t>
            </a:r>
          </a:p>
          <a:p>
            <a:pPr marL="800100" lvl="1" indent="-342900">
              <a:spcBef>
                <a:spcPts val="600"/>
              </a:spcBef>
              <a:buFont typeface="Wingdings" charset="2"/>
              <a:buChar char="n"/>
            </a:pPr>
            <a:r>
              <a:rPr lang="zh-CN" altLang="en-US" dirty="0" smtClean="0"/>
              <a:t>与现在的</a:t>
            </a:r>
            <a:r>
              <a:rPr lang="en-US" altLang="zh-CN" dirty="0" smtClean="0"/>
              <a:t>DNN</a:t>
            </a:r>
            <a:r>
              <a:rPr lang="zh-CN" altLang="en-US" dirty="0" smtClean="0"/>
              <a:t>没有显著差异</a:t>
            </a:r>
            <a:endParaRPr lang="en-US" altLang="zh-CN" dirty="0" smtClean="0"/>
          </a:p>
          <a:p>
            <a:pPr>
              <a:spcBef>
                <a:spcPts val="600"/>
              </a:spcBef>
            </a:pPr>
            <a:r>
              <a:rPr lang="en-US" altLang="zh-CN" dirty="0" smtClean="0"/>
              <a:t>1986:</a:t>
            </a:r>
            <a:r>
              <a:rPr lang="zh-CN" altLang="en-US" dirty="0" smtClean="0"/>
              <a:t> 反向传播（</a:t>
            </a:r>
            <a:r>
              <a:rPr lang="en-US" altLang="zh-CN" dirty="0" smtClean="0"/>
              <a:t>Backpropagatio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800100" lvl="1" indent="-342900">
              <a:spcBef>
                <a:spcPts val="600"/>
              </a:spcBef>
              <a:buFont typeface="Wingdings" charset="2"/>
              <a:buChar char="n"/>
            </a:pPr>
            <a:r>
              <a:rPr lang="zh-CN" altLang="en-US" dirty="0"/>
              <a:t>通常超过</a:t>
            </a:r>
            <a:r>
              <a:rPr lang="en-US" altLang="zh-CN" dirty="0"/>
              <a:t>3</a:t>
            </a:r>
            <a:r>
              <a:rPr lang="zh-CN" altLang="en-US" dirty="0"/>
              <a:t>个隐含层没有帮助</a:t>
            </a:r>
            <a:endParaRPr lang="en-US" altLang="zh-CN" dirty="0"/>
          </a:p>
          <a:p>
            <a:pPr marL="285750" lvl="1" indent="-2857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800" dirty="0" smtClean="0"/>
              <a:t>1989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个隐含层已经足够好，为什么还要深度网络？</a:t>
            </a:r>
            <a:endParaRPr lang="en-US" altLang="zh-CN" sz="2800" dirty="0" smtClean="0"/>
          </a:p>
          <a:p>
            <a:pPr marL="285750" lvl="1" indent="-2857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800" dirty="0" smtClean="0"/>
              <a:t>2006</a:t>
            </a:r>
            <a:r>
              <a:rPr lang="zh-CN" altLang="en-US" sz="2800" dirty="0" smtClean="0"/>
              <a:t>：深度</a:t>
            </a:r>
            <a:r>
              <a:rPr lang="zh-CN" altLang="en-US" sz="2800" dirty="0"/>
              <a:t>置信网络</a:t>
            </a:r>
            <a:r>
              <a:rPr lang="en-US" altLang="zh-CN" sz="2800" dirty="0"/>
              <a:t>(Deep Belief Nets) </a:t>
            </a:r>
            <a:endParaRPr lang="en-US" altLang="zh-CN" sz="2800" dirty="0" smtClean="0"/>
          </a:p>
          <a:p>
            <a:pPr marL="285750" lvl="1" indent="-28575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800" dirty="0" smtClean="0"/>
              <a:t>2010</a:t>
            </a:r>
            <a:r>
              <a:rPr lang="zh-CN" altLang="en-US" sz="2800" dirty="0" smtClean="0"/>
              <a:t>：使用</a:t>
            </a:r>
            <a:r>
              <a:rPr lang="en-US" altLang="zh-CN" sz="2800" dirty="0"/>
              <a:t>GPU</a:t>
            </a:r>
            <a:r>
              <a:rPr lang="zh-CN" altLang="en-US" sz="2800" dirty="0"/>
              <a:t>加速端到端</a:t>
            </a:r>
            <a:r>
              <a:rPr lang="en-US" altLang="zh-CN" sz="2800" dirty="0"/>
              <a:t>BP</a:t>
            </a:r>
            <a:r>
              <a:rPr lang="zh-CN" altLang="en-US" sz="2800" dirty="0"/>
              <a:t>神经网络 </a:t>
            </a:r>
            <a:endParaRPr lang="en-US" altLang="zh-CN" sz="2800" dirty="0"/>
          </a:p>
          <a:p>
            <a:pPr>
              <a:spcBef>
                <a:spcPts val="600"/>
              </a:spcBef>
            </a:pPr>
            <a:r>
              <a:rPr lang="en-US" altLang="zh-CN" dirty="0" smtClean="0"/>
              <a:t>2011</a:t>
            </a:r>
            <a:r>
              <a:rPr lang="zh-CN" altLang="en-US" dirty="0" smtClean="0"/>
              <a:t>：在语音识别领域开始流行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 smtClean="0"/>
              <a:t>201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ILSVRC</a:t>
            </a:r>
            <a:r>
              <a:rPr lang="zh-CN" altLang="en-US" dirty="0" smtClean="0"/>
              <a:t>图像分类竞赛上完胜</a:t>
            </a:r>
            <a:endParaRPr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562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𝟏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單箭頭接點 24"/>
          <p:cNvCxnSpPr/>
          <p:nvPr/>
        </p:nvCxnSpPr>
        <p:spPr>
          <a:xfrm>
            <a:off x="3930748" y="4213243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單箭頭接點 25"/>
          <p:cNvCxnSpPr/>
          <p:nvPr/>
        </p:nvCxnSpPr>
        <p:spPr>
          <a:xfrm>
            <a:off x="3902085" y="3348792"/>
            <a:ext cx="44220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29"/>
          <p:cNvSpPr txBox="1"/>
          <p:nvPr/>
        </p:nvSpPr>
        <p:spPr>
          <a:xfrm rot="5400000">
            <a:off x="1523325" y="5704107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1" name="文字方塊 30"/>
          <p:cNvSpPr txBox="1"/>
          <p:nvPr/>
        </p:nvSpPr>
        <p:spPr>
          <a:xfrm rot="5400000">
            <a:off x="1519374" y="452877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5" name="橢圓 35"/>
          <p:cNvSpPr/>
          <p:nvPr/>
        </p:nvSpPr>
        <p:spPr>
          <a:xfrm>
            <a:off x="3260662" y="3040250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3253564" y="389024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3262297" y="5093921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3304814" y="5694900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3297673" y="452877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cxnSp>
        <p:nvCxnSpPr>
          <p:cNvPr id="23" name="直線單箭頭接點 43"/>
          <p:cNvCxnSpPr/>
          <p:nvPr/>
        </p:nvCxnSpPr>
        <p:spPr>
          <a:xfrm flipV="1">
            <a:off x="2181583" y="5416921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44"/>
          <p:cNvCxnSpPr/>
          <p:nvPr/>
        </p:nvCxnSpPr>
        <p:spPr>
          <a:xfrm>
            <a:off x="3930748" y="5440878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46"/>
          <p:cNvCxnSpPr>
            <a:stCxn id="30" idx="6"/>
          </p:cNvCxnSpPr>
          <p:nvPr/>
        </p:nvCxnSpPr>
        <p:spPr>
          <a:xfrm>
            <a:off x="2152449" y="4213243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47"/>
          <p:cNvCxnSpPr>
            <a:stCxn id="29" idx="6"/>
          </p:cNvCxnSpPr>
          <p:nvPr/>
        </p:nvCxnSpPr>
        <p:spPr>
          <a:xfrm>
            <a:off x="2159547" y="3363250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48"/>
          <p:cNvCxnSpPr>
            <a:stCxn id="31" idx="6"/>
          </p:cNvCxnSpPr>
          <p:nvPr/>
        </p:nvCxnSpPr>
        <p:spPr>
          <a:xfrm flipV="1">
            <a:off x="2161182" y="4213243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49"/>
          <p:cNvCxnSpPr>
            <a:stCxn id="31" idx="6"/>
          </p:cNvCxnSpPr>
          <p:nvPr/>
        </p:nvCxnSpPr>
        <p:spPr>
          <a:xfrm flipV="1">
            <a:off x="2161182" y="3363250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50"/>
          <p:cNvCxnSpPr>
            <a:stCxn id="30" idx="6"/>
          </p:cNvCxnSpPr>
          <p:nvPr/>
        </p:nvCxnSpPr>
        <p:spPr>
          <a:xfrm>
            <a:off x="2152449" y="4213243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51"/>
          <p:cNvCxnSpPr>
            <a:stCxn id="30" idx="6"/>
          </p:cNvCxnSpPr>
          <p:nvPr/>
        </p:nvCxnSpPr>
        <p:spPr>
          <a:xfrm flipV="1">
            <a:off x="2152449" y="3363250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52"/>
          <p:cNvCxnSpPr>
            <a:stCxn id="29" idx="6"/>
          </p:cNvCxnSpPr>
          <p:nvPr/>
        </p:nvCxnSpPr>
        <p:spPr>
          <a:xfrm>
            <a:off x="2159547" y="3363250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53"/>
          <p:cNvCxnSpPr>
            <a:stCxn id="29" idx="6"/>
          </p:cNvCxnSpPr>
          <p:nvPr/>
        </p:nvCxnSpPr>
        <p:spPr>
          <a:xfrm>
            <a:off x="2159547" y="3363250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69"/>
          <p:cNvSpPr txBox="1"/>
          <p:nvPr/>
        </p:nvSpPr>
        <p:spPr>
          <a:xfrm>
            <a:off x="2710922" y="2463931"/>
            <a:ext cx="1633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2400" dirty="0" smtClean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层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5" name="文字方塊 78"/>
          <p:cNvSpPr txBox="1"/>
          <p:nvPr/>
        </p:nvSpPr>
        <p:spPr>
          <a:xfrm>
            <a:off x="1221723" y="2502803"/>
            <a:ext cx="1338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endParaRPr lang="zh-TW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/>
              <p:cNvSpPr txBox="1"/>
              <p:nvPr/>
            </p:nvSpPr>
            <p:spPr>
              <a:xfrm>
                <a:off x="2890498" y="5406642"/>
                <a:ext cx="467179" cy="391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498" y="5406642"/>
                <a:ext cx="467179" cy="391775"/>
              </a:xfrm>
              <a:prstGeom prst="rect">
                <a:avLst/>
              </a:prstGeom>
              <a:blipFill rotWithShape="0">
                <a:blip r:embed="rId4"/>
                <a:stretch>
                  <a:fillRect l="-6494" t="-4688" r="-11688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文本框 39"/>
              <p:cNvSpPr txBox="1"/>
              <p:nvPr/>
            </p:nvSpPr>
            <p:spPr>
              <a:xfrm>
                <a:off x="2243410" y="5386066"/>
                <a:ext cx="536044" cy="4265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410" y="5386066"/>
                <a:ext cx="536044" cy="42659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文本框 40"/>
              <p:cNvSpPr txBox="1"/>
              <p:nvPr/>
            </p:nvSpPr>
            <p:spPr>
              <a:xfrm>
                <a:off x="3952142" y="5458973"/>
                <a:ext cx="480196" cy="391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142" y="5458973"/>
                <a:ext cx="480196" cy="391775"/>
              </a:xfrm>
              <a:prstGeom prst="rect">
                <a:avLst/>
              </a:prstGeom>
              <a:blipFill rotWithShape="0">
                <a:blip r:embed="rId6"/>
                <a:stretch>
                  <a:fillRect l="-6329" t="-4688" r="-11392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组 45"/>
          <p:cNvGrpSpPr/>
          <p:nvPr/>
        </p:nvGrpSpPr>
        <p:grpSpPr>
          <a:xfrm>
            <a:off x="4348474" y="1084256"/>
            <a:ext cx="2552942" cy="1045286"/>
            <a:chOff x="5530016" y="3669043"/>
            <a:chExt cx="2552942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/>
                <p:cNvSpPr txBox="1"/>
                <p:nvPr/>
              </p:nvSpPr>
              <p:spPr>
                <a:xfrm>
                  <a:off x="5530016" y="3669043"/>
                  <a:ext cx="2552942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3" name="文本框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0016" y="3669043"/>
                  <a:ext cx="2552942" cy="1045286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矩形 1"/>
            <p:cNvSpPr/>
            <p:nvPr/>
          </p:nvSpPr>
          <p:spPr bwMode="auto">
            <a:xfrm>
              <a:off x="6650183" y="3689946"/>
              <a:ext cx="720436" cy="100348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5037325" y="2811110"/>
                <a:ext cx="6004747" cy="14146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𝐼𝑓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𝑙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&gt;1</m:t>
                      </m:r>
                    </m:oMath>
                  </m:oMathPara>
                </a14:m>
                <a:endParaRPr kumimoji="1" lang="en-US" altLang="zh-CN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kumimoji="1"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)</m:t>
                              </m:r>
                            </m:sup>
                          </m:sSub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e>
                      </m:nary>
                      <m:r>
                        <a:rPr kumimoji="1" lang="en-US" altLang="zh-CN" sz="2400" b="0" i="1" smtClean="0">
                          <a:latin typeface="Cambria Math" charset="0"/>
                        </a:rPr>
                        <m:t>         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)</m:t>
                          </m:r>
                        </m:sup>
                      </m:sSubSup>
                    </m:oMath>
                  </m:oMathPara>
                </a14:m>
                <a:endParaRPr kumimoji="1" lang="en-US" altLang="zh-CN" sz="2400" b="0" dirty="0" smtClean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325" y="2811110"/>
                <a:ext cx="6004747" cy="1414618"/>
              </a:xfrm>
              <a:prstGeom prst="rect">
                <a:avLst/>
              </a:prstGeom>
              <a:blipFill rotWithShape="0">
                <a:blip r:embed="rId20"/>
                <a:stretch>
                  <a:fillRect l="-2335" t="-37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5037325" y="4489487"/>
                <a:ext cx="6004747" cy="14146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𝐼𝑓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𝑙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=1</m:t>
                      </m:r>
                    </m:oMath>
                  </m:oMathPara>
                </a14:m>
                <a:endParaRPr kumimoji="1" lang="en-US" altLang="zh-CN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CN" sz="2400" b="0" i="1" smtClean="0">
                              <a:latin typeface="Cambria Math" charset="0"/>
                            </a:rPr>
                            <m:t>𝑗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kumimoji="1"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bSup>
                          <m:sSub>
                            <m:sSubPr>
                              <m:ctrlPr>
                                <a:rPr kumimoji="1" lang="en-US" altLang="zh-CN" sz="240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1)</m:t>
                              </m:r>
                            </m:sup>
                          </m:sSub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e>
                      </m:nary>
                      <m:r>
                        <a:rPr kumimoji="1" lang="en-US" altLang="zh-CN" sz="2400" b="0" i="1" smtClean="0">
                          <a:latin typeface="Cambria Math" charset="0"/>
                        </a:rPr>
                        <m:t>         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dirty="0" smtClean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325" y="4489487"/>
                <a:ext cx="6004747" cy="1414618"/>
              </a:xfrm>
              <a:prstGeom prst="rect">
                <a:avLst/>
              </a:prstGeom>
              <a:blipFill rotWithShape="0">
                <a:blip r:embed="rId21"/>
                <a:stretch>
                  <a:fillRect l="-2335" t="-36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 bwMode="auto">
          <a:xfrm>
            <a:off x="1655110" y="3185054"/>
            <a:ext cx="526473" cy="455498"/>
          </a:xfrm>
          <a:prstGeom prst="rect">
            <a:avLst/>
          </a:prstGeom>
          <a:solidFill>
            <a:srgbClr val="FFC000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1655110" y="3150634"/>
                <a:ext cx="5495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110" y="3150634"/>
                <a:ext cx="549574" cy="461665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 51"/>
          <p:cNvSpPr/>
          <p:nvPr/>
        </p:nvSpPr>
        <p:spPr bwMode="auto">
          <a:xfrm>
            <a:off x="1640543" y="3989358"/>
            <a:ext cx="526473" cy="455498"/>
          </a:xfrm>
          <a:prstGeom prst="rect">
            <a:avLst/>
          </a:prstGeom>
          <a:solidFill>
            <a:srgbClr val="FFC000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1627611" y="5205318"/>
            <a:ext cx="526473" cy="455498"/>
          </a:xfrm>
          <a:prstGeom prst="rect">
            <a:avLst/>
          </a:prstGeom>
          <a:solidFill>
            <a:srgbClr val="FFC000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1650935" y="3936722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935" y="3936722"/>
                <a:ext cx="556691" cy="46166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1692398" y="5149389"/>
                <a:ext cx="520976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398" y="5149389"/>
                <a:ext cx="520976" cy="491417"/>
              </a:xfrm>
              <a:prstGeom prst="rect">
                <a:avLst/>
              </a:prstGeom>
              <a:blipFill rotWithShape="0">
                <a:blip r:embed="rId24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8389299" y="140550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两</a:t>
            </a:r>
            <a:r>
              <a:rPr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项的乘积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68449"/>
              </p:ext>
            </p:extLst>
          </p:nvPr>
        </p:nvGraphicFramePr>
        <p:xfrm>
          <a:off x="3523666" y="3150701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0" name="方程式" r:id="rId25" imgW="88560" imgH="164880" progId="Equation.3">
                  <p:embed/>
                </p:oleObj>
              </mc:Choice>
              <mc:Fallback>
                <p:oleObj name="方程式" r:id="rId2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666" y="3150701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80273"/>
              </p:ext>
            </p:extLst>
          </p:nvPr>
        </p:nvGraphicFramePr>
        <p:xfrm>
          <a:off x="3484654" y="3996279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1" name="方程式" r:id="rId27" imgW="126720" imgH="164880" progId="Equation.3">
                  <p:embed/>
                </p:oleObj>
              </mc:Choice>
              <mc:Fallback>
                <p:oleObj name="方程式" r:id="rId2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654" y="3996279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67985"/>
              </p:ext>
            </p:extLst>
          </p:nvPr>
        </p:nvGraphicFramePr>
        <p:xfrm>
          <a:off x="3516121" y="5257573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2" name="方程式" r:id="rId29" imgW="88560" imgH="164880" progId="Equation.3">
                  <p:embed/>
                </p:oleObj>
              </mc:Choice>
              <mc:Fallback>
                <p:oleObj name="方程式" r:id="rId2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21" y="5257573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80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" name="组 117"/>
          <p:cNvGrpSpPr/>
          <p:nvPr/>
        </p:nvGrpSpPr>
        <p:grpSpPr>
          <a:xfrm>
            <a:off x="7089140" y="3277517"/>
            <a:ext cx="907047" cy="2796504"/>
            <a:chOff x="4860175" y="1557069"/>
            <a:chExt cx="523220" cy="2676311"/>
          </a:xfrm>
        </p:grpSpPr>
        <p:sp>
          <p:nvSpPr>
            <p:cNvPr id="119" name="矩形 11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0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p:grpSp>
        <p:nvGrpSpPr>
          <p:cNvPr id="82" name="组 81"/>
          <p:cNvGrpSpPr/>
          <p:nvPr/>
        </p:nvGrpSpPr>
        <p:grpSpPr>
          <a:xfrm>
            <a:off x="3238425" y="3533905"/>
            <a:ext cx="865893" cy="2629193"/>
            <a:chOff x="4799201" y="1458291"/>
            <a:chExt cx="584194" cy="2629193"/>
          </a:xfrm>
        </p:grpSpPr>
        <p:sp>
          <p:nvSpPr>
            <p:cNvPr id="86" name="矩形 85"/>
            <p:cNvSpPr/>
            <p:nvPr/>
          </p:nvSpPr>
          <p:spPr>
            <a:xfrm>
              <a:off x="4799201" y="1458291"/>
              <a:ext cx="452665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5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3337379" y="369877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379" y="3698770"/>
                <a:ext cx="500757" cy="46128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3299529" y="4557486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529" y="4557486"/>
                <a:ext cx="500757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/>
              <p:cNvSpPr txBox="1"/>
              <p:nvPr/>
            </p:nvSpPr>
            <p:spPr>
              <a:xfrm>
                <a:off x="3240603" y="5608456"/>
                <a:ext cx="500757" cy="4701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603" y="5608456"/>
                <a:ext cx="500757" cy="4701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组 94"/>
          <p:cNvGrpSpPr/>
          <p:nvPr/>
        </p:nvGrpSpPr>
        <p:grpSpPr>
          <a:xfrm>
            <a:off x="4789257" y="3640477"/>
            <a:ext cx="1099108" cy="2522622"/>
            <a:chOff x="4860175" y="1557069"/>
            <a:chExt cx="523220" cy="2676311"/>
          </a:xfrm>
        </p:grpSpPr>
        <p:sp>
          <p:nvSpPr>
            <p:cNvPr id="99" name="矩形 9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1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5111567" y="3712158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567" y="3712158"/>
                <a:ext cx="500757" cy="461280"/>
              </a:xfrm>
              <a:prstGeom prst="rect">
                <a:avLst/>
              </a:prstGeom>
              <a:blipFill rotWithShape="0">
                <a:blip r:embed="rId6"/>
                <a:stretch>
                  <a:fillRect r="-45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5059728" y="4612384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728" y="4612384"/>
                <a:ext cx="500757" cy="461665"/>
              </a:xfrm>
              <a:prstGeom prst="rect">
                <a:avLst/>
              </a:prstGeom>
              <a:blipFill rotWithShape="0">
                <a:blip r:embed="rId7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橢圓 35"/>
              <p:cNvSpPr/>
              <p:nvPr/>
            </p:nvSpPr>
            <p:spPr>
              <a:xfrm>
                <a:off x="5368870" y="5203148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1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870" y="5203148"/>
                <a:ext cx="677184" cy="646000"/>
              </a:xfrm>
              <a:prstGeom prst="ellipse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橢圓 35"/>
          <p:cNvSpPr/>
          <p:nvPr/>
        </p:nvSpPr>
        <p:spPr>
          <a:xfrm>
            <a:off x="5363406" y="3123794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橢圓 26"/>
          <p:cNvSpPr/>
          <p:nvPr/>
        </p:nvSpPr>
        <p:spPr>
          <a:xfrm>
            <a:off x="1801705" y="3168333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27"/>
          <p:cNvSpPr/>
          <p:nvPr/>
        </p:nvSpPr>
        <p:spPr>
          <a:xfrm>
            <a:off x="1794607" y="4018326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28"/>
          <p:cNvSpPr/>
          <p:nvPr/>
        </p:nvSpPr>
        <p:spPr>
          <a:xfrm>
            <a:off x="1803340" y="5222004"/>
            <a:ext cx="677184" cy="646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29"/>
          <p:cNvSpPr txBox="1"/>
          <p:nvPr/>
        </p:nvSpPr>
        <p:spPr>
          <a:xfrm rot="5400000">
            <a:off x="1842667" y="5832190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1" name="文字方塊 30"/>
          <p:cNvSpPr txBox="1"/>
          <p:nvPr/>
        </p:nvSpPr>
        <p:spPr>
          <a:xfrm rot="5400000">
            <a:off x="1838716" y="465685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/>
          </p:nvPr>
        </p:nvGraphicFramePr>
        <p:xfrm>
          <a:off x="2020856" y="326238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0" name="方程式" r:id="rId10" imgW="88560" imgH="164880" progId="Equation.3">
                  <p:embed/>
                </p:oleObj>
              </mc:Choice>
              <mc:Fallback>
                <p:oleObj name="方程式" r:id="rId10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56" y="326238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981844" y="409163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1" name="方程式" r:id="rId12" imgW="126720" imgH="164880" progId="Equation.3">
                  <p:embed/>
                </p:oleObj>
              </mc:Choice>
              <mc:Fallback>
                <p:oleObj name="方程式" r:id="rId1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44" y="409163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/>
          </p:nvPr>
        </p:nvGraphicFramePr>
        <p:xfrm>
          <a:off x="1979905" y="5338395"/>
          <a:ext cx="320173" cy="4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2" name="方程式" r:id="rId14" imgW="126720" imgH="190440" progId="Equation.3">
                  <p:embed/>
                </p:oleObj>
              </mc:Choice>
              <mc:Fallback>
                <p:oleObj name="方程式" r:id="rId14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905" y="5338395"/>
                        <a:ext cx="320173" cy="457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橢圓 35"/>
          <p:cNvSpPr/>
          <p:nvPr/>
        </p:nvSpPr>
        <p:spPr>
          <a:xfrm>
            <a:off x="3580004" y="316833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3572906" y="401832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3581639" y="522200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3624156" y="582298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3617015" y="465685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/>
          </p:nvPr>
        </p:nvGraphicFramePr>
        <p:xfrm>
          <a:off x="3816274" y="327871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3" name="方程式" r:id="rId16" imgW="88560" imgH="164880" progId="Equation.3">
                  <p:embed/>
                </p:oleObj>
              </mc:Choice>
              <mc:Fallback>
                <p:oleObj name="方程式" r:id="rId1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274" y="327871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/>
          </p:nvPr>
        </p:nvGraphicFramePr>
        <p:xfrm>
          <a:off x="3777262" y="412429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4" name="方程式" r:id="rId17" imgW="126720" imgH="164880" progId="Equation.3">
                  <p:embed/>
                </p:oleObj>
              </mc:Choice>
              <mc:Fallback>
                <p:oleObj name="方程式" r:id="rId1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262" y="412429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/>
          </p:nvPr>
        </p:nvGraphicFramePr>
        <p:xfrm>
          <a:off x="3808729" y="5385589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5" name="方程式" r:id="rId18" imgW="88560" imgH="164880" progId="Equation.3">
                  <p:embed/>
                </p:oleObj>
              </mc:Choice>
              <mc:Fallback>
                <p:oleObj name="方程式" r:id="rId18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729" y="5385589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43"/>
          <p:cNvCxnSpPr/>
          <p:nvPr/>
        </p:nvCxnSpPr>
        <p:spPr>
          <a:xfrm flipV="1">
            <a:off x="2500925" y="5545004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46"/>
          <p:cNvCxnSpPr>
            <a:stCxn id="30" idx="6"/>
          </p:cNvCxnSpPr>
          <p:nvPr/>
        </p:nvCxnSpPr>
        <p:spPr>
          <a:xfrm>
            <a:off x="2471791" y="4341326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47"/>
          <p:cNvCxnSpPr>
            <a:stCxn id="29" idx="6"/>
          </p:cNvCxnSpPr>
          <p:nvPr/>
        </p:nvCxnSpPr>
        <p:spPr>
          <a:xfrm>
            <a:off x="2478889" y="3491333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48"/>
          <p:cNvCxnSpPr>
            <a:stCxn id="31" idx="6"/>
          </p:cNvCxnSpPr>
          <p:nvPr/>
        </p:nvCxnSpPr>
        <p:spPr>
          <a:xfrm flipV="1">
            <a:off x="2480524" y="4341326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49"/>
          <p:cNvCxnSpPr>
            <a:stCxn id="31" idx="6"/>
          </p:cNvCxnSpPr>
          <p:nvPr/>
        </p:nvCxnSpPr>
        <p:spPr>
          <a:xfrm flipV="1">
            <a:off x="2480524" y="3491333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50"/>
          <p:cNvCxnSpPr>
            <a:stCxn id="30" idx="6"/>
          </p:cNvCxnSpPr>
          <p:nvPr/>
        </p:nvCxnSpPr>
        <p:spPr>
          <a:xfrm>
            <a:off x="2471791" y="4341326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51"/>
          <p:cNvCxnSpPr>
            <a:stCxn id="30" idx="6"/>
          </p:cNvCxnSpPr>
          <p:nvPr/>
        </p:nvCxnSpPr>
        <p:spPr>
          <a:xfrm flipV="1">
            <a:off x="2471791" y="3491333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52"/>
          <p:cNvCxnSpPr>
            <a:stCxn id="29" idx="6"/>
          </p:cNvCxnSpPr>
          <p:nvPr/>
        </p:nvCxnSpPr>
        <p:spPr>
          <a:xfrm>
            <a:off x="2478889" y="3491333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53"/>
          <p:cNvCxnSpPr>
            <a:stCxn id="29" idx="6"/>
          </p:cNvCxnSpPr>
          <p:nvPr/>
        </p:nvCxnSpPr>
        <p:spPr>
          <a:xfrm>
            <a:off x="2478889" y="3491333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 47"/>
          <p:cNvGrpSpPr/>
          <p:nvPr/>
        </p:nvGrpSpPr>
        <p:grpSpPr>
          <a:xfrm>
            <a:off x="1087823" y="1171592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AutoNum type="arabicPeriod"/>
                </a:pP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8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lnSpc>
                    <a:spcPct val="12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blipFill rotWithShape="0">
                <a:blip r:embed="rId22"/>
                <a:stretch>
                  <a:fillRect l="-2514" t="-382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24"/>
          <p:cNvCxnSpPr>
            <a:endCxn id="78" idx="2"/>
          </p:cNvCxnSpPr>
          <p:nvPr/>
        </p:nvCxnSpPr>
        <p:spPr>
          <a:xfrm>
            <a:off x="7321796" y="4308702"/>
            <a:ext cx="56668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25"/>
          <p:cNvCxnSpPr/>
          <p:nvPr/>
        </p:nvCxnSpPr>
        <p:spPr>
          <a:xfrm>
            <a:off x="7321796" y="3446794"/>
            <a:ext cx="52838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橢圓 36"/>
          <p:cNvSpPr/>
          <p:nvPr/>
        </p:nvSpPr>
        <p:spPr>
          <a:xfrm>
            <a:off x="5346288" y="400447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39"/>
          <p:cNvSpPr txBox="1"/>
          <p:nvPr/>
        </p:nvSpPr>
        <p:spPr>
          <a:xfrm rot="5400000">
            <a:off x="5390397" y="4643004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>
            <p:extLst/>
          </p:nvPr>
        </p:nvGraphicFramePr>
        <p:xfrm>
          <a:off x="5589656" y="326486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6" name="方程式" r:id="rId23" imgW="88560" imgH="164880" progId="Equation.3">
                  <p:embed/>
                </p:oleObj>
              </mc:Choice>
              <mc:Fallback>
                <p:oleObj name="方程式" r:id="rId2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656" y="326486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>
            <p:extLst/>
          </p:nvPr>
        </p:nvGraphicFramePr>
        <p:xfrm>
          <a:off x="5550644" y="411044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7" name="方程式" r:id="rId24" imgW="126720" imgH="164880" progId="Equation.3">
                  <p:embed/>
                </p:oleObj>
              </mc:Choice>
              <mc:Fallback>
                <p:oleObj name="方程式" r:id="rId24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44" y="411044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43"/>
          <p:cNvCxnSpPr/>
          <p:nvPr/>
        </p:nvCxnSpPr>
        <p:spPr>
          <a:xfrm flipV="1">
            <a:off x="4274307" y="5531150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單箭頭接點 44"/>
          <p:cNvCxnSpPr>
            <a:endCxn id="76" idx="2"/>
          </p:cNvCxnSpPr>
          <p:nvPr/>
        </p:nvCxnSpPr>
        <p:spPr>
          <a:xfrm flipV="1">
            <a:off x="7321796" y="5499643"/>
            <a:ext cx="57671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46"/>
          <p:cNvCxnSpPr/>
          <p:nvPr/>
        </p:nvCxnSpPr>
        <p:spPr>
          <a:xfrm>
            <a:off x="4245173" y="4327472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47"/>
          <p:cNvCxnSpPr/>
          <p:nvPr/>
        </p:nvCxnSpPr>
        <p:spPr>
          <a:xfrm>
            <a:off x="4252271" y="3477479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48"/>
          <p:cNvCxnSpPr/>
          <p:nvPr/>
        </p:nvCxnSpPr>
        <p:spPr>
          <a:xfrm flipV="1">
            <a:off x="4253906" y="4327472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49"/>
          <p:cNvCxnSpPr/>
          <p:nvPr/>
        </p:nvCxnSpPr>
        <p:spPr>
          <a:xfrm flipV="1">
            <a:off x="4253906" y="3477479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50"/>
          <p:cNvCxnSpPr/>
          <p:nvPr/>
        </p:nvCxnSpPr>
        <p:spPr>
          <a:xfrm>
            <a:off x="4245173" y="4327472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51"/>
          <p:cNvCxnSpPr/>
          <p:nvPr/>
        </p:nvCxnSpPr>
        <p:spPr>
          <a:xfrm flipV="1">
            <a:off x="4245173" y="3477479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52"/>
          <p:cNvCxnSpPr/>
          <p:nvPr/>
        </p:nvCxnSpPr>
        <p:spPr>
          <a:xfrm>
            <a:off x="4252271" y="3477479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53"/>
          <p:cNvCxnSpPr/>
          <p:nvPr/>
        </p:nvCxnSpPr>
        <p:spPr>
          <a:xfrm>
            <a:off x="4252271" y="3477479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线连接符 72"/>
          <p:cNvCxnSpPr/>
          <p:nvPr/>
        </p:nvCxnSpPr>
        <p:spPr bwMode="auto">
          <a:xfrm>
            <a:off x="6230245" y="3446794"/>
            <a:ext cx="86328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线连接符 73"/>
          <p:cNvCxnSpPr/>
          <p:nvPr/>
        </p:nvCxnSpPr>
        <p:spPr bwMode="auto">
          <a:xfrm>
            <a:off x="6230245" y="4347277"/>
            <a:ext cx="86328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直线连接符 74"/>
          <p:cNvCxnSpPr/>
          <p:nvPr/>
        </p:nvCxnSpPr>
        <p:spPr bwMode="auto">
          <a:xfrm>
            <a:off x="6231126" y="5567020"/>
            <a:ext cx="86328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橢圓 35"/>
              <p:cNvSpPr/>
              <p:nvPr/>
            </p:nvSpPr>
            <p:spPr>
              <a:xfrm>
                <a:off x="7898508" y="5176643"/>
                <a:ext cx="677184" cy="64600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6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8508" y="5176643"/>
                <a:ext cx="677184" cy="646000"/>
              </a:xfrm>
              <a:prstGeom prst="ellipse">
                <a:avLst/>
              </a:prstGeom>
              <a:blipFill rotWithShape="0">
                <a:blip r:embed="rId25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橢圓 35"/>
          <p:cNvSpPr/>
          <p:nvPr/>
        </p:nvSpPr>
        <p:spPr>
          <a:xfrm>
            <a:off x="7850181" y="3123794"/>
            <a:ext cx="677184" cy="646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36"/>
          <p:cNvSpPr/>
          <p:nvPr/>
        </p:nvSpPr>
        <p:spPr>
          <a:xfrm>
            <a:off x="7888482" y="3990618"/>
            <a:ext cx="677184" cy="646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79" name="Object 12"/>
          <p:cNvGraphicFramePr>
            <a:graphicFrameLocks noChangeAspect="1"/>
          </p:cNvGraphicFramePr>
          <p:nvPr>
            <p:extLst/>
          </p:nvPr>
        </p:nvGraphicFramePr>
        <p:xfrm>
          <a:off x="8076431" y="326486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8" name="方程式" r:id="rId26" imgW="88560" imgH="164880" progId="Equation.3">
                  <p:embed/>
                </p:oleObj>
              </mc:Choice>
              <mc:Fallback>
                <p:oleObj name="方程式" r:id="rId2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431" y="326486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2"/>
          <p:cNvGraphicFramePr>
            <a:graphicFrameLocks noChangeAspect="1"/>
          </p:cNvGraphicFramePr>
          <p:nvPr>
            <p:extLst/>
          </p:nvPr>
        </p:nvGraphicFramePr>
        <p:xfrm>
          <a:off x="8037419" y="411044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9" name="方程式" r:id="rId27" imgW="126720" imgH="164880" progId="Equation.3">
                  <p:embed/>
                </p:oleObj>
              </mc:Choice>
              <mc:Fallback>
                <p:oleObj name="方程式" r:id="rId2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419" y="411044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4946667" y="5664496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667" y="5664496"/>
                <a:ext cx="500757" cy="478016"/>
              </a:xfrm>
              <a:prstGeom prst="rect">
                <a:avLst/>
              </a:prstGeom>
              <a:blipFill rotWithShape="0">
                <a:blip r:embed="rId28"/>
                <a:stretch>
                  <a:fillRect r="-445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文字方塊 29"/>
          <p:cNvSpPr txBox="1"/>
          <p:nvPr/>
        </p:nvSpPr>
        <p:spPr>
          <a:xfrm rot="5400000">
            <a:off x="5335103" y="586046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本框 102"/>
              <p:cNvSpPr txBox="1"/>
              <p:nvPr/>
            </p:nvSpPr>
            <p:spPr>
              <a:xfrm>
                <a:off x="7393029" y="3491333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03" name="文本框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029" y="3491333"/>
                <a:ext cx="500757" cy="46128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文本框 103"/>
              <p:cNvSpPr txBox="1"/>
              <p:nvPr/>
            </p:nvSpPr>
            <p:spPr>
              <a:xfrm>
                <a:off x="7321796" y="4362345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04" name="文本框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796" y="4362345"/>
                <a:ext cx="500757" cy="478016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本框 104"/>
              <p:cNvSpPr txBox="1"/>
              <p:nvPr/>
            </p:nvSpPr>
            <p:spPr>
              <a:xfrm>
                <a:off x="7378697" y="561288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05" name="文本框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697" y="5612880"/>
                <a:ext cx="500757" cy="461280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直線單箭頭接點 24"/>
          <p:cNvCxnSpPr>
            <a:stCxn id="78" idx="6"/>
          </p:cNvCxnSpPr>
          <p:nvPr/>
        </p:nvCxnSpPr>
        <p:spPr>
          <a:xfrm flipV="1">
            <a:off x="8565666" y="4262187"/>
            <a:ext cx="51756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單箭頭接點 25"/>
          <p:cNvCxnSpPr>
            <a:cxnSpLocks/>
            <a:stCxn id="77" idx="6"/>
          </p:cNvCxnSpPr>
          <p:nvPr/>
        </p:nvCxnSpPr>
        <p:spPr>
          <a:xfrm flipV="1">
            <a:off x="8527365" y="3419085"/>
            <a:ext cx="55587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單箭頭接點 44"/>
          <p:cNvCxnSpPr/>
          <p:nvPr/>
        </p:nvCxnSpPr>
        <p:spPr>
          <a:xfrm>
            <a:off x="8575692" y="5510557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文字方塊 29"/>
          <p:cNvSpPr txBox="1"/>
          <p:nvPr/>
        </p:nvSpPr>
        <p:spPr>
          <a:xfrm rot="5400000">
            <a:off x="7954858" y="5832191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pSp>
        <p:nvGrpSpPr>
          <p:cNvPr id="123" name="组 122"/>
          <p:cNvGrpSpPr/>
          <p:nvPr/>
        </p:nvGrpSpPr>
        <p:grpSpPr>
          <a:xfrm>
            <a:off x="3348507" y="6287837"/>
            <a:ext cx="488685" cy="447371"/>
            <a:chOff x="7378697" y="6287837"/>
            <a:chExt cx="488685" cy="447371"/>
          </a:xfrm>
        </p:grpSpPr>
        <p:sp>
          <p:nvSpPr>
            <p:cNvPr id="117" name="矩形 116"/>
            <p:cNvSpPr/>
            <p:nvPr/>
          </p:nvSpPr>
          <p:spPr bwMode="auto">
            <a:xfrm>
              <a:off x="7378697" y="6287837"/>
              <a:ext cx="443856" cy="40180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文本框 121"/>
                <p:cNvSpPr txBox="1"/>
                <p:nvPr/>
              </p:nvSpPr>
              <p:spPr>
                <a:xfrm>
                  <a:off x="7396328" y="6350551"/>
                  <a:ext cx="471054" cy="38465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22" name="文本框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6328" y="6350551"/>
                  <a:ext cx="471054" cy="384657"/>
                </a:xfrm>
                <a:prstGeom prst="rect">
                  <a:avLst/>
                </a:prstGeom>
                <a:blipFill rotWithShape="0">
                  <a:blip r:embed="rId32"/>
                  <a:stretch>
                    <a:fillRect l="-22078" t="-4762" r="-19481" b="-79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4" name="组 123"/>
          <p:cNvGrpSpPr/>
          <p:nvPr/>
        </p:nvGrpSpPr>
        <p:grpSpPr>
          <a:xfrm>
            <a:off x="7447256" y="6273045"/>
            <a:ext cx="908669" cy="447371"/>
            <a:chOff x="7378697" y="6287837"/>
            <a:chExt cx="488685" cy="447371"/>
          </a:xfrm>
        </p:grpSpPr>
        <p:sp>
          <p:nvSpPr>
            <p:cNvPr id="125" name="矩形 124"/>
            <p:cNvSpPr/>
            <p:nvPr/>
          </p:nvSpPr>
          <p:spPr bwMode="auto">
            <a:xfrm>
              <a:off x="7378697" y="6287837"/>
              <a:ext cx="443856" cy="40180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文本框 125"/>
                <p:cNvSpPr txBox="1"/>
                <p:nvPr/>
              </p:nvSpPr>
              <p:spPr>
                <a:xfrm>
                  <a:off x="7396328" y="6350551"/>
                  <a:ext cx="471054" cy="38465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26" name="文本框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6328" y="6350551"/>
                  <a:ext cx="471054" cy="384657"/>
                </a:xfrm>
                <a:prstGeom prst="rect">
                  <a:avLst/>
                </a:prstGeom>
                <a:blipFill rotWithShape="0">
                  <a:blip r:embed="rId33"/>
                  <a:stretch>
                    <a:fillRect l="-23377" t="-4762" r="-25974" b="-79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7" name="组 126"/>
          <p:cNvGrpSpPr/>
          <p:nvPr/>
        </p:nvGrpSpPr>
        <p:grpSpPr>
          <a:xfrm>
            <a:off x="4927217" y="6274053"/>
            <a:ext cx="809104" cy="445831"/>
            <a:chOff x="7378697" y="6287837"/>
            <a:chExt cx="477080" cy="445831"/>
          </a:xfrm>
        </p:grpSpPr>
        <p:sp>
          <p:nvSpPr>
            <p:cNvPr id="128" name="矩形 127"/>
            <p:cNvSpPr/>
            <p:nvPr/>
          </p:nvSpPr>
          <p:spPr bwMode="auto">
            <a:xfrm>
              <a:off x="7378697" y="6287837"/>
              <a:ext cx="443856" cy="401803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文本框 128"/>
                <p:cNvSpPr txBox="1"/>
                <p:nvPr/>
              </p:nvSpPr>
              <p:spPr>
                <a:xfrm>
                  <a:off x="7396328" y="6350552"/>
                  <a:ext cx="459449" cy="3831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29" name="文本框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6328" y="6350552"/>
                  <a:ext cx="459449" cy="383116"/>
                </a:xfrm>
                <a:prstGeom prst="rect">
                  <a:avLst/>
                </a:prstGeom>
                <a:blipFill rotWithShape="0">
                  <a:blip r:embed="rId34"/>
                  <a:stretch>
                    <a:fillRect l="-12500" t="-4762" r="-10156" b="-79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0" name="组 129"/>
          <p:cNvGrpSpPr/>
          <p:nvPr/>
        </p:nvGrpSpPr>
        <p:grpSpPr>
          <a:xfrm>
            <a:off x="6325543" y="6252242"/>
            <a:ext cx="794012" cy="504366"/>
            <a:chOff x="7378697" y="6429448"/>
            <a:chExt cx="600318" cy="260191"/>
          </a:xfrm>
        </p:grpSpPr>
        <p:sp>
          <p:nvSpPr>
            <p:cNvPr id="131" name="矩形 130"/>
            <p:cNvSpPr/>
            <p:nvPr/>
          </p:nvSpPr>
          <p:spPr bwMode="auto">
            <a:xfrm>
              <a:off x="7378697" y="6429448"/>
              <a:ext cx="600318" cy="260191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文本框 131"/>
                <p:cNvSpPr txBox="1"/>
                <p:nvPr/>
              </p:nvSpPr>
              <p:spPr>
                <a:xfrm>
                  <a:off x="7406331" y="6474046"/>
                  <a:ext cx="471054" cy="19843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−1)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32" name="文本框 1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6331" y="6474046"/>
                  <a:ext cx="471054" cy="198436"/>
                </a:xfrm>
                <a:prstGeom prst="rect">
                  <a:avLst/>
                </a:prstGeom>
                <a:blipFill rotWithShape="0">
                  <a:blip r:embed="rId35"/>
                  <a:stretch>
                    <a:fillRect l="-17647" t="-4762" r="-42157" b="-79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34" name="直线箭头连接符 133"/>
          <p:cNvCxnSpPr/>
          <p:nvPr/>
        </p:nvCxnSpPr>
        <p:spPr bwMode="auto">
          <a:xfrm flipH="1" flipV="1">
            <a:off x="7089138" y="6449490"/>
            <a:ext cx="35811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直线箭头连接符 134"/>
          <p:cNvCxnSpPr/>
          <p:nvPr/>
        </p:nvCxnSpPr>
        <p:spPr bwMode="auto">
          <a:xfrm flipH="1">
            <a:off x="6019184" y="6449490"/>
            <a:ext cx="334093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" name="直线箭头连接符 135"/>
          <p:cNvCxnSpPr/>
          <p:nvPr/>
        </p:nvCxnSpPr>
        <p:spPr bwMode="auto">
          <a:xfrm flipH="1" flipV="1">
            <a:off x="3772468" y="6470677"/>
            <a:ext cx="1121577" cy="1806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直线箭头连接符 138"/>
          <p:cNvCxnSpPr/>
          <p:nvPr/>
        </p:nvCxnSpPr>
        <p:spPr bwMode="auto">
          <a:xfrm rot="10800000">
            <a:off x="2837865" y="6488738"/>
            <a:ext cx="520188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线连接符 140"/>
          <p:cNvCxnSpPr/>
          <p:nvPr/>
        </p:nvCxnSpPr>
        <p:spPr bwMode="auto">
          <a:xfrm>
            <a:off x="5736321" y="6437901"/>
            <a:ext cx="24912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直线连接符 141"/>
          <p:cNvCxnSpPr/>
          <p:nvPr/>
        </p:nvCxnSpPr>
        <p:spPr bwMode="auto">
          <a:xfrm>
            <a:off x="2580025" y="6488738"/>
            <a:ext cx="24912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文字方塊 69"/>
              <p:cNvSpPr txBox="1"/>
              <p:nvPr/>
            </p:nvSpPr>
            <p:spPr>
              <a:xfrm>
                <a:off x="3232717" y="2605205"/>
                <a:ext cx="13848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1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717" y="2605205"/>
                <a:ext cx="1384872" cy="461665"/>
              </a:xfrm>
              <a:prstGeom prst="rect">
                <a:avLst/>
              </a:prstGeom>
              <a:blipFill rotWithShape="0">
                <a:blip r:embed="rId3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文字方塊 78"/>
              <p:cNvSpPr txBox="1"/>
              <p:nvPr/>
            </p:nvSpPr>
            <p:spPr>
              <a:xfrm>
                <a:off x="1484293" y="2588871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−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11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293" y="2588871"/>
                <a:ext cx="1526378" cy="461665"/>
              </a:xfrm>
              <a:prstGeom prst="rect">
                <a:avLst/>
              </a:prstGeom>
              <a:blipFill rotWithShape="0">
                <a:blip r:embed="rId37"/>
                <a:stretch>
                  <a:fillRect l="-3187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文字方塊 69"/>
              <p:cNvSpPr txBox="1"/>
              <p:nvPr/>
            </p:nvSpPr>
            <p:spPr>
              <a:xfrm>
                <a:off x="4922028" y="2611008"/>
                <a:ext cx="15655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12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028" y="2611008"/>
                <a:ext cx="1565528" cy="461665"/>
              </a:xfrm>
              <a:prstGeom prst="rect">
                <a:avLst/>
              </a:prstGeom>
              <a:blipFill rotWithShape="0">
                <a:blip r:embed="rId38"/>
                <a:stretch>
                  <a:fillRect l="-155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文字方塊 69"/>
              <p:cNvSpPr txBox="1"/>
              <p:nvPr/>
            </p:nvSpPr>
            <p:spPr>
              <a:xfrm>
                <a:off x="7170450" y="2227371"/>
                <a:ext cx="18860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en-US" altLang="zh-CN" sz="2400" b="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（输出层）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13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450" y="2227371"/>
                <a:ext cx="1886039" cy="830997"/>
              </a:xfrm>
              <a:prstGeom prst="rect">
                <a:avLst/>
              </a:prstGeom>
              <a:blipFill rotWithShape="0">
                <a:blip r:embed="rId39"/>
                <a:stretch>
                  <a:fillRect l="-323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392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组 147"/>
          <p:cNvGrpSpPr/>
          <p:nvPr/>
        </p:nvGrpSpPr>
        <p:grpSpPr>
          <a:xfrm>
            <a:off x="7089140" y="3277517"/>
            <a:ext cx="907047" cy="2796504"/>
            <a:chOff x="4860175" y="1557069"/>
            <a:chExt cx="523220" cy="2676311"/>
          </a:xfrm>
        </p:grpSpPr>
        <p:sp>
          <p:nvSpPr>
            <p:cNvPr id="149" name="矩形 14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0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矩形 1"/>
          <p:cNvSpPr/>
          <p:nvPr/>
        </p:nvSpPr>
        <p:spPr bwMode="auto">
          <a:xfrm>
            <a:off x="5707906" y="972868"/>
            <a:ext cx="4313918" cy="47012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9" name="直線單箭頭接點 24"/>
          <p:cNvCxnSpPr/>
          <p:nvPr/>
        </p:nvCxnSpPr>
        <p:spPr>
          <a:xfrm>
            <a:off x="7321796" y="4308702"/>
            <a:ext cx="56668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25"/>
          <p:cNvCxnSpPr/>
          <p:nvPr/>
        </p:nvCxnSpPr>
        <p:spPr>
          <a:xfrm>
            <a:off x="7321796" y="3446794"/>
            <a:ext cx="52838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單箭頭接點 44"/>
          <p:cNvCxnSpPr/>
          <p:nvPr/>
        </p:nvCxnSpPr>
        <p:spPr>
          <a:xfrm flipV="1">
            <a:off x="7321796" y="5499643"/>
            <a:ext cx="57671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橢圓 35"/>
              <p:cNvSpPr/>
              <p:nvPr/>
            </p:nvSpPr>
            <p:spPr>
              <a:xfrm>
                <a:off x="7898508" y="5176643"/>
                <a:ext cx="677184" cy="64600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2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8508" y="5176643"/>
                <a:ext cx="677184" cy="646000"/>
              </a:xfrm>
              <a:prstGeom prst="ellipse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橢圓 35"/>
          <p:cNvSpPr/>
          <p:nvPr/>
        </p:nvSpPr>
        <p:spPr>
          <a:xfrm>
            <a:off x="7850181" y="3123794"/>
            <a:ext cx="677184" cy="646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橢圓 36"/>
          <p:cNvSpPr/>
          <p:nvPr/>
        </p:nvSpPr>
        <p:spPr>
          <a:xfrm>
            <a:off x="7888482" y="3990618"/>
            <a:ext cx="677184" cy="646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15" name="Object 12"/>
          <p:cNvGraphicFramePr>
            <a:graphicFrameLocks noChangeAspect="1"/>
          </p:cNvGraphicFramePr>
          <p:nvPr>
            <p:extLst/>
          </p:nvPr>
        </p:nvGraphicFramePr>
        <p:xfrm>
          <a:off x="8076431" y="326486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8" name="方程式" r:id="rId8" imgW="88560" imgH="164880" progId="Equation.3">
                  <p:embed/>
                </p:oleObj>
              </mc:Choice>
              <mc:Fallback>
                <p:oleObj name="方程式" r:id="rId8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431" y="326486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2"/>
          <p:cNvGraphicFramePr>
            <a:graphicFrameLocks noChangeAspect="1"/>
          </p:cNvGraphicFramePr>
          <p:nvPr>
            <p:extLst/>
          </p:nvPr>
        </p:nvGraphicFramePr>
        <p:xfrm>
          <a:off x="8037419" y="411044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9" name="方程式" r:id="rId10" imgW="126720" imgH="164880" progId="Equation.3">
                  <p:embed/>
                </p:oleObj>
              </mc:Choice>
              <mc:Fallback>
                <p:oleObj name="方程式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419" y="411044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文本框 136"/>
              <p:cNvSpPr txBox="1"/>
              <p:nvPr/>
            </p:nvSpPr>
            <p:spPr>
              <a:xfrm>
                <a:off x="7393029" y="3491333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37" name="文本框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029" y="3491333"/>
                <a:ext cx="500757" cy="46128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文本框 137"/>
              <p:cNvSpPr txBox="1"/>
              <p:nvPr/>
            </p:nvSpPr>
            <p:spPr>
              <a:xfrm>
                <a:off x="7321796" y="4362345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38" name="文本框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796" y="4362345"/>
                <a:ext cx="500757" cy="47801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文本框 139"/>
              <p:cNvSpPr txBox="1"/>
              <p:nvPr/>
            </p:nvSpPr>
            <p:spPr>
              <a:xfrm>
                <a:off x="7378697" y="561288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40" name="文本框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697" y="5612880"/>
                <a:ext cx="500757" cy="46128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3" name="直線單箭頭接點 24"/>
          <p:cNvCxnSpPr/>
          <p:nvPr/>
        </p:nvCxnSpPr>
        <p:spPr>
          <a:xfrm flipV="1">
            <a:off x="8565666" y="4262187"/>
            <a:ext cx="51756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線單箭頭接點 25"/>
          <p:cNvCxnSpPr>
            <a:cxnSpLocks/>
          </p:cNvCxnSpPr>
          <p:nvPr/>
        </p:nvCxnSpPr>
        <p:spPr>
          <a:xfrm flipV="1">
            <a:off x="8527365" y="3419085"/>
            <a:ext cx="55587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線單箭頭接點 44"/>
          <p:cNvCxnSpPr/>
          <p:nvPr/>
        </p:nvCxnSpPr>
        <p:spPr>
          <a:xfrm>
            <a:off x="8575692" y="5510557"/>
            <a:ext cx="41354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文字方塊 29"/>
          <p:cNvSpPr txBox="1"/>
          <p:nvPr/>
        </p:nvSpPr>
        <p:spPr>
          <a:xfrm rot="5400000">
            <a:off x="7954858" y="5832191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140455" y="2895531"/>
                <a:ext cx="1652054" cy="17611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en-US" altLang="zh-CN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55" y="2895531"/>
                <a:ext cx="1652054" cy="176112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线箭头连接符 5"/>
          <p:cNvCxnSpPr>
            <a:stCxn id="4" idx="2"/>
          </p:cNvCxnSpPr>
          <p:nvPr/>
        </p:nvCxnSpPr>
        <p:spPr bwMode="auto">
          <a:xfrm>
            <a:off x="1966482" y="4656654"/>
            <a:ext cx="0" cy="7860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412420" y="5455036"/>
                <a:ext cx="1108124" cy="448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420" y="5455036"/>
                <a:ext cx="1108124" cy="448584"/>
              </a:xfrm>
              <a:prstGeom prst="rect">
                <a:avLst/>
              </a:prstGeom>
              <a:blipFill rotWithShape="0">
                <a:blip r:embed="rId16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3302800" y="2970501"/>
                <a:ext cx="3573479" cy="448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is-I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/>
                      </m:sSubSup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∆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</m:oMath>
                  </m:oMathPara>
                </a14:m>
                <a:endParaRPr kumimoji="1" lang="en-US" altLang="zh-CN" sz="2400" b="0" dirty="0" smtClean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800" y="2970501"/>
                <a:ext cx="3573479" cy="448584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/>
          <p:cNvSpPr txBox="1"/>
          <p:nvPr/>
        </p:nvSpPr>
        <p:spPr>
          <a:xfrm>
            <a:off x="3446522" y="3952613"/>
            <a:ext cx="2599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与</a:t>
            </a:r>
            <a:r>
              <a:rPr kumimoji="1" lang="zh-CN" altLang="en-US" sz="2400" smtClean="0">
                <a:latin typeface="Microsoft YaHei" charset="-122"/>
                <a:ea typeface="Microsoft YaHei" charset="-122"/>
                <a:cs typeface="Microsoft YaHei" charset="-122"/>
              </a:rPr>
              <a:t>目标函数有关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51" name="直线箭头连接符 150"/>
          <p:cNvCxnSpPr>
            <a:endCxn id="34" idx="1"/>
          </p:cNvCxnSpPr>
          <p:nvPr/>
        </p:nvCxnSpPr>
        <p:spPr bwMode="auto">
          <a:xfrm>
            <a:off x="2808487" y="4161394"/>
            <a:ext cx="638035" cy="2205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52" name="圖片 2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665688" y="4720070"/>
            <a:ext cx="2785903" cy="1991404"/>
          </a:xfrm>
          <a:prstGeom prst="rect">
            <a:avLst/>
          </a:prstGeom>
        </p:spPr>
      </p:pic>
      <p:cxnSp>
        <p:nvCxnSpPr>
          <p:cNvPr id="153" name="直線接點 35"/>
          <p:cNvCxnSpPr>
            <a:cxnSpLocks/>
          </p:cNvCxnSpPr>
          <p:nvPr/>
        </p:nvCxnSpPr>
        <p:spPr>
          <a:xfrm flipV="1">
            <a:off x="4597492" y="4758440"/>
            <a:ext cx="1698083" cy="7325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文字方塊 41"/>
              <p:cNvSpPr txBox="1"/>
              <p:nvPr/>
            </p:nvSpPr>
            <p:spPr>
              <a:xfrm>
                <a:off x="5699057" y="6078931"/>
                <a:ext cx="561564" cy="448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lang="en-US" altLang="zh-TW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4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057" y="6078931"/>
                <a:ext cx="561564" cy="448584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文字方塊 10"/>
              <p:cNvSpPr txBox="1"/>
              <p:nvPr/>
            </p:nvSpPr>
            <p:spPr>
              <a:xfrm>
                <a:off x="6416782" y="6339251"/>
                <a:ext cx="2276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5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782" y="6339251"/>
                <a:ext cx="227626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16216" r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文字方塊 43"/>
              <p:cNvSpPr txBox="1"/>
              <p:nvPr/>
            </p:nvSpPr>
            <p:spPr>
              <a:xfrm>
                <a:off x="4221026" y="4656654"/>
                <a:ext cx="6780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𝑧</m:t>
                      </m:r>
                      <m:r>
                        <a:rPr lang="en-US" altLang="zh-TW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6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026" y="4656654"/>
                <a:ext cx="678071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4464" r="-14286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7" name="直線接點 34"/>
          <p:cNvCxnSpPr>
            <a:cxnSpLocks/>
          </p:cNvCxnSpPr>
          <p:nvPr/>
        </p:nvCxnSpPr>
        <p:spPr>
          <a:xfrm flipV="1">
            <a:off x="5548046" y="5125867"/>
            <a:ext cx="0" cy="77775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AutoNum type="arabicPeriod"/>
                </a:pP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8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lnSpc>
                    <a:spcPct val="12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blipFill rotWithShape="0">
                <a:blip r:embed="rId22"/>
                <a:stretch>
                  <a:fillRect l="-2514" t="-382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字方塊 69"/>
              <p:cNvSpPr txBox="1"/>
              <p:nvPr/>
            </p:nvSpPr>
            <p:spPr>
              <a:xfrm>
                <a:off x="7170450" y="2227371"/>
                <a:ext cx="18860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en-US" altLang="zh-CN" sz="2400" b="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（输出层）</a:t>
                </a:r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42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450" y="2227371"/>
                <a:ext cx="1886039" cy="830997"/>
              </a:xfrm>
              <a:prstGeom prst="rect">
                <a:avLst/>
              </a:prstGeom>
              <a:blipFill rotWithShape="0">
                <a:blip r:embed="rId23"/>
                <a:stretch>
                  <a:fillRect l="-323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117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55" grpId="0"/>
      <p:bldP spid="15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27748" y="2578431"/>
                <a:ext cx="2045881" cy="25047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en-US" altLang="zh-CN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48" y="2578431"/>
                <a:ext cx="2045881" cy="250472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884578" y="2578431"/>
                <a:ext cx="2880532" cy="2357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1" lang="en-US" altLang="zh-CN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d>
                                <m:dPr>
                                  <m:ctrlPr>
                                    <a:rPr kumimoji="1" lang="en-US" altLang="zh-CN" sz="24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smtClean="0">
                                      <a:latin typeface="Cambria Math" charset="0"/>
                                    </a:rPr>
                                    <m:t>𝐿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b="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kumimoji="1" lang="en-US" altLang="zh-CN" sz="24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kumimoji="1" lang="en-US" altLang="zh-CN" sz="2400" i="1">
                                        <a:latin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kumimoji="1" lang="en-US" altLang="zh-CN" sz="24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 smtClean="0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kumimoji="1" lang="en-US" altLang="zh-CN" sz="2400" i="1">
                                                <a:latin typeface="Cambria Math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charset="0"/>
                                              </a:rPr>
                                              <m:t>𝐿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kumimoji="1" lang="en-US" altLang="zh-CN" sz="24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kumimoji="1" lang="en-US" altLang="zh-CN" sz="2400" i="1">
                                        <a:latin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kumimoji="1" lang="en-US" altLang="zh-CN" sz="24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kumimoji="1" lang="en-US" altLang="zh-CN" sz="2400" i="1">
                                                <a:latin typeface="Cambria Math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charset="0"/>
                                              </a:rPr>
                                              <m:t>𝐿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kumimoji="1" lang="mr-IN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mr-IN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kumimoji="1" lang="en-US" altLang="zh-CN" sz="2400" i="1">
                                                <a:latin typeface="Cambria Math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2400" b="0" i="1" smtClean="0">
                                                <a:latin typeface="Cambria Math" charset="0"/>
                                              </a:rPr>
                                              <m:t>𝑛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ctrlPr>
                                                  <a:rPr kumimoji="1" lang="en-US" altLang="zh-CN" sz="2400" i="1">
                                                    <a:latin typeface="Cambria Math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kumimoji="1" lang="en-US" altLang="zh-CN" sz="2400" i="1">
                                                    <a:latin typeface="Cambria Math" charset="0"/>
                                                  </a:rPr>
                                                  <m:t>𝐿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</m:e>
                                    </m:d>
                                  </m:e>
                                  <m:e>
                                    <m:r>
                                      <a:rPr kumimoji="1" lang="en-US" altLang="zh-CN" sz="240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578" y="2578431"/>
                <a:ext cx="2880532" cy="23576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439891" y="2680855"/>
                <a:ext cx="2452210" cy="1726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mr-IN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𝐽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/</m:t>
                                </m:r>
                                <m:r>
                                  <a:rPr kumimoji="1" lang="mr-IN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mr-IN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𝐽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/</m:t>
                                </m:r>
                                <m:r>
                                  <a:rPr kumimoji="1" lang="mr-IN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kumimoji="1" lang="mr-IN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mr-IN" altLang="zh-CN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mr-IN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𝜕</m:t>
                                    </m:r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𝐽</m:t>
                                    </m:r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/</m:t>
                                    </m:r>
                                    <m:r>
                                      <a:rPr kumimoji="1" lang="mr-IN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kumimoji="1" lang="en-US" altLang="zh-C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kumimoji="1" lang="en-US" altLang="zh-CN" sz="240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891" y="2680855"/>
                <a:ext cx="2452210" cy="17260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40539" y="5377661"/>
                <a:ext cx="3115020" cy="4239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𝛅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𝐿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1" lang="en-US" altLang="zh-CN" sz="24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0">
                                  <a:latin typeface="Cambria Math" charset="0"/>
                                </a:rPr>
                                <m:t>𝐳</m:t>
                              </m:r>
                            </m:e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latin typeface="Cambria Math" charset="0"/>
                                    </a:rPr>
                                    <m:t>𝐿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kumimoji="1" lang="en-US" altLang="zh-CN" sz="2400" b="0" i="1">
                          <a:latin typeface="Cambria Math" charset="0"/>
                        </a:rPr>
                        <m:t> </m:t>
                      </m:r>
                      <m:r>
                        <a:rPr kumimoji="1" lang="en-U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r>
                        <a:rPr kumimoji="1" lang="zh-CN" alt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𝛻</m:t>
                      </m:r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d>
                        <m:d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539" y="5377661"/>
                <a:ext cx="3115020" cy="42396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585114" y="6012323"/>
            <a:ext cx="45523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应元素相乘</a:t>
            </a:r>
            <a:endParaRPr lang="en-US" altLang="zh-CN" sz="2400" dirty="0" smtClean="0">
              <a:solidFill>
                <a:srgbClr val="0000FF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en-US" altLang="zh-CN" sz="2400" dirty="0">
                <a:solidFill>
                  <a:srgbClr val="0000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en-US" altLang="zh-CN" sz="2400" dirty="0" smtClean="0">
                <a:solidFill>
                  <a:srgbClr val="0000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element-wise multiplication) </a:t>
            </a:r>
            <a:endParaRPr lang="en-US" altLang="zh-CN" sz="2400" dirty="0">
              <a:effectLst/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1" name="直线箭头连接符 10"/>
          <p:cNvCxnSpPr/>
          <p:nvPr/>
        </p:nvCxnSpPr>
        <p:spPr bwMode="auto">
          <a:xfrm>
            <a:off x="6782310" y="5742430"/>
            <a:ext cx="0" cy="3535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1F1EF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矩形 15"/>
          <p:cNvSpPr/>
          <p:nvPr/>
        </p:nvSpPr>
        <p:spPr bwMode="auto">
          <a:xfrm>
            <a:off x="5707906" y="972868"/>
            <a:ext cx="4313918" cy="47012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AutoNum type="arabicPeriod"/>
                </a:pP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8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lnSpc>
                    <a:spcPct val="12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blipFill rotWithShape="0">
                <a:blip r:embed="rId9"/>
                <a:stretch>
                  <a:fillRect l="-2514" t="-382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842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AutoNum type="arabicPeriod"/>
                </a:pP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8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lnSpc>
                    <a:spcPct val="12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𝛅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r>
                  <a:rPr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lang="en-US" altLang="zh-CN" sz="2800" dirty="0">
                  <a:effectLst/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998" y="907493"/>
                <a:ext cx="5577154" cy="1119217"/>
              </a:xfrm>
              <a:prstGeom prst="rect">
                <a:avLst/>
              </a:prstGeom>
              <a:blipFill rotWithShape="0">
                <a:blip r:embed="rId4"/>
                <a:stretch>
                  <a:fillRect l="-2514" t="-382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组 40"/>
          <p:cNvGrpSpPr/>
          <p:nvPr/>
        </p:nvGrpSpPr>
        <p:grpSpPr>
          <a:xfrm>
            <a:off x="2890315" y="3574707"/>
            <a:ext cx="1342449" cy="2522622"/>
            <a:chOff x="2890315" y="3574707"/>
            <a:chExt cx="1342449" cy="2522622"/>
          </a:xfrm>
        </p:grpSpPr>
        <p:grpSp>
          <p:nvGrpSpPr>
            <p:cNvPr id="95" name="组 94"/>
            <p:cNvGrpSpPr/>
            <p:nvPr/>
          </p:nvGrpSpPr>
          <p:grpSpPr>
            <a:xfrm>
              <a:off x="2890315" y="3574707"/>
              <a:ext cx="1099108" cy="2522622"/>
              <a:chOff x="4860175" y="1557069"/>
              <a:chExt cx="523220" cy="2676311"/>
            </a:xfrm>
          </p:grpSpPr>
          <p:sp>
            <p:nvSpPr>
              <p:cNvPr id="99" name="矩形 98"/>
              <p:cNvSpPr/>
              <p:nvPr/>
            </p:nvSpPr>
            <p:spPr>
              <a:xfrm>
                <a:off x="4980691" y="1557069"/>
                <a:ext cx="381112" cy="267631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01" name="文字方塊 58"/>
              <p:cNvSpPr txBox="1"/>
              <p:nvPr/>
            </p:nvSpPr>
            <p:spPr>
              <a:xfrm rot="5400000">
                <a:off x="4737156" y="2982935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</a:t>
                </a:r>
                <a:endParaRPr lang="zh-TW" altLang="en-US" sz="2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文本框 95"/>
                <p:cNvSpPr txBox="1"/>
                <p:nvPr/>
              </p:nvSpPr>
              <p:spPr>
                <a:xfrm>
                  <a:off x="3212625" y="3646388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6" name="文本框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2625" y="3646388"/>
                  <a:ext cx="500757" cy="46128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463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文本框 96"/>
                <p:cNvSpPr txBox="1"/>
                <p:nvPr/>
              </p:nvSpPr>
              <p:spPr>
                <a:xfrm>
                  <a:off x="3160786" y="4546614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7" name="文本框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0786" y="4546614"/>
                  <a:ext cx="500757" cy="46166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r="-451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文字方塊 39"/>
            <p:cNvSpPr txBox="1"/>
            <p:nvPr/>
          </p:nvSpPr>
          <p:spPr>
            <a:xfrm rot="5400000">
              <a:off x="3491455" y="4577234"/>
              <a:ext cx="865511" cy="617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文本框 97"/>
                <p:cNvSpPr txBox="1"/>
                <p:nvPr/>
              </p:nvSpPr>
              <p:spPr>
                <a:xfrm>
                  <a:off x="3047725" y="5598726"/>
                  <a:ext cx="500757" cy="4780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𝑘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8" name="文本框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7725" y="5598726"/>
                  <a:ext cx="500757" cy="47801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r="-463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 39"/>
          <p:cNvGrpSpPr/>
          <p:nvPr/>
        </p:nvGrpSpPr>
        <p:grpSpPr>
          <a:xfrm>
            <a:off x="1339483" y="3468135"/>
            <a:ext cx="865893" cy="2629193"/>
            <a:chOff x="1339483" y="3468135"/>
            <a:chExt cx="865893" cy="2629193"/>
          </a:xfrm>
        </p:grpSpPr>
        <p:grpSp>
          <p:nvGrpSpPr>
            <p:cNvPr id="82" name="组 81"/>
            <p:cNvGrpSpPr/>
            <p:nvPr/>
          </p:nvGrpSpPr>
          <p:grpSpPr>
            <a:xfrm>
              <a:off x="1339483" y="3468135"/>
              <a:ext cx="865893" cy="2629193"/>
              <a:chOff x="4799201" y="1458291"/>
              <a:chExt cx="584194" cy="2629193"/>
            </a:xfrm>
          </p:grpSpPr>
          <p:sp>
            <p:nvSpPr>
              <p:cNvPr id="86" name="矩形 85"/>
              <p:cNvSpPr/>
              <p:nvPr/>
            </p:nvSpPr>
            <p:spPr>
              <a:xfrm>
                <a:off x="4799201" y="1458291"/>
                <a:ext cx="452665" cy="26291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5" name="文字方塊 58"/>
              <p:cNvSpPr txBox="1"/>
              <p:nvPr/>
            </p:nvSpPr>
            <p:spPr>
              <a:xfrm rot="5400000">
                <a:off x="4737156" y="2982935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</a:t>
                </a:r>
                <a:endParaRPr lang="zh-TW" altLang="en-US" sz="2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文本框 89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0" name="文本框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文本框 90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1" name="文本框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文本框 91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2" name="文本框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橢圓 35"/>
              <p:cNvSpPr/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1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橢圓 35"/>
          <p:cNvSpPr/>
          <p:nvPr/>
        </p:nvSpPr>
        <p:spPr>
          <a:xfrm>
            <a:off x="3464464" y="3058024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橢圓 35"/>
          <p:cNvSpPr/>
          <p:nvPr/>
        </p:nvSpPr>
        <p:spPr>
          <a:xfrm>
            <a:off x="1681062" y="310256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1673964" y="395255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1682697" y="515623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1725214" y="575721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1718073" y="459108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/>
          </p:nvPr>
        </p:nvGraphicFramePr>
        <p:xfrm>
          <a:off x="1917332" y="321294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2" name="方程式" r:id="rId13" imgW="88560" imgH="164880" progId="Equation.3">
                  <p:embed/>
                </p:oleObj>
              </mc:Choice>
              <mc:Fallback>
                <p:oleObj name="方程式" r:id="rId13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32" y="321294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/>
          </p:nvPr>
        </p:nvGraphicFramePr>
        <p:xfrm>
          <a:off x="1878320" y="405852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3" name="方程式" r:id="rId15" imgW="126720" imgH="164880" progId="Equation.3">
                  <p:embed/>
                </p:oleObj>
              </mc:Choice>
              <mc:Fallback>
                <p:oleObj name="方程式" r:id="rId1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320" y="405852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/>
          </p:nvPr>
        </p:nvGraphicFramePr>
        <p:xfrm>
          <a:off x="1909787" y="5319819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4" name="方程式" r:id="rId17" imgW="88560" imgH="164880" progId="Equation.3">
                  <p:embed/>
                </p:oleObj>
              </mc:Choice>
              <mc:Fallback>
                <p:oleObj name="方程式" r:id="rId1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87" y="5319819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橢圓 36"/>
          <p:cNvSpPr/>
          <p:nvPr/>
        </p:nvSpPr>
        <p:spPr>
          <a:xfrm>
            <a:off x="3447346" y="393870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>
            <p:extLst/>
          </p:nvPr>
        </p:nvGraphicFramePr>
        <p:xfrm>
          <a:off x="3690714" y="319909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5" name="方程式" r:id="rId21" imgW="88560" imgH="164880" progId="Equation.3">
                  <p:embed/>
                </p:oleObj>
              </mc:Choice>
              <mc:Fallback>
                <p:oleObj name="方程式" r:id="rId2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14" y="319909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>
            <p:extLst/>
          </p:nvPr>
        </p:nvGraphicFramePr>
        <p:xfrm>
          <a:off x="3651702" y="404467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6" name="方程式" r:id="rId22" imgW="126720" imgH="164880" progId="Equation.3">
                  <p:embed/>
                </p:oleObj>
              </mc:Choice>
              <mc:Fallback>
                <p:oleObj name="方程式" r:id="rId2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702" y="404467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43"/>
          <p:cNvCxnSpPr/>
          <p:nvPr/>
        </p:nvCxnSpPr>
        <p:spPr>
          <a:xfrm flipV="1">
            <a:off x="2375365" y="5465380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46"/>
          <p:cNvCxnSpPr/>
          <p:nvPr/>
        </p:nvCxnSpPr>
        <p:spPr>
          <a:xfrm>
            <a:off x="2346231" y="4261702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47"/>
          <p:cNvCxnSpPr/>
          <p:nvPr/>
        </p:nvCxnSpPr>
        <p:spPr>
          <a:xfrm>
            <a:off x="2353329" y="3411709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48"/>
          <p:cNvCxnSpPr/>
          <p:nvPr/>
        </p:nvCxnSpPr>
        <p:spPr>
          <a:xfrm flipV="1">
            <a:off x="2354964" y="4261702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49"/>
          <p:cNvCxnSpPr/>
          <p:nvPr/>
        </p:nvCxnSpPr>
        <p:spPr>
          <a:xfrm flipV="1">
            <a:off x="2354964" y="3411709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50"/>
          <p:cNvCxnSpPr/>
          <p:nvPr/>
        </p:nvCxnSpPr>
        <p:spPr>
          <a:xfrm>
            <a:off x="2346231" y="4261702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51"/>
          <p:cNvCxnSpPr/>
          <p:nvPr/>
        </p:nvCxnSpPr>
        <p:spPr>
          <a:xfrm flipV="1">
            <a:off x="2346231" y="3411709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52"/>
          <p:cNvCxnSpPr/>
          <p:nvPr/>
        </p:nvCxnSpPr>
        <p:spPr>
          <a:xfrm>
            <a:off x="2353329" y="3411709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53"/>
          <p:cNvCxnSpPr/>
          <p:nvPr/>
        </p:nvCxnSpPr>
        <p:spPr>
          <a:xfrm>
            <a:off x="2353329" y="3411709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字方塊 29"/>
          <p:cNvSpPr txBox="1"/>
          <p:nvPr/>
        </p:nvSpPr>
        <p:spPr>
          <a:xfrm rot="5400000">
            <a:off x="3436161" y="579469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21" name="文字方塊 29"/>
          <p:cNvSpPr txBox="1"/>
          <p:nvPr/>
        </p:nvSpPr>
        <p:spPr>
          <a:xfrm rot="5400000">
            <a:off x="7954858" y="5879134"/>
            <a:ext cx="865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TW" altLang="en-US" sz="2800" dirty="0"/>
          </a:p>
        </p:txBody>
      </p:sp>
      <p:sp>
        <p:nvSpPr>
          <p:cNvPr id="114" name="object 9"/>
          <p:cNvSpPr/>
          <p:nvPr/>
        </p:nvSpPr>
        <p:spPr>
          <a:xfrm>
            <a:off x="6851408" y="3217164"/>
            <a:ext cx="651510" cy="905510"/>
          </a:xfrm>
          <a:custGeom>
            <a:avLst/>
            <a:gdLst/>
            <a:ahLst/>
            <a:cxnLst/>
            <a:rect l="l" t="t" r="r" b="b"/>
            <a:pathLst>
              <a:path w="651509" h="905510">
                <a:moveTo>
                  <a:pt x="601667" y="58237"/>
                </a:moveTo>
                <a:lnTo>
                  <a:pt x="0" y="897636"/>
                </a:lnTo>
                <a:lnTo>
                  <a:pt x="10413" y="905129"/>
                </a:lnTo>
                <a:lnTo>
                  <a:pt x="612019" y="65641"/>
                </a:lnTo>
                <a:lnTo>
                  <a:pt x="601667" y="58237"/>
                </a:lnTo>
                <a:close/>
              </a:path>
              <a:path w="651509" h="905510">
                <a:moveTo>
                  <a:pt x="643534" y="47878"/>
                </a:moveTo>
                <a:lnTo>
                  <a:pt x="609092" y="47878"/>
                </a:lnTo>
                <a:lnTo>
                  <a:pt x="619378" y="55372"/>
                </a:lnTo>
                <a:lnTo>
                  <a:pt x="612019" y="65641"/>
                </a:lnTo>
                <a:lnTo>
                  <a:pt x="637794" y="84074"/>
                </a:lnTo>
                <a:lnTo>
                  <a:pt x="643534" y="47878"/>
                </a:lnTo>
                <a:close/>
              </a:path>
              <a:path w="651509" h="905510">
                <a:moveTo>
                  <a:pt x="609092" y="47878"/>
                </a:moveTo>
                <a:lnTo>
                  <a:pt x="601667" y="58237"/>
                </a:lnTo>
                <a:lnTo>
                  <a:pt x="612019" y="65641"/>
                </a:lnTo>
                <a:lnTo>
                  <a:pt x="619378" y="55372"/>
                </a:lnTo>
                <a:lnTo>
                  <a:pt x="609092" y="47878"/>
                </a:lnTo>
                <a:close/>
              </a:path>
              <a:path w="651509" h="905510">
                <a:moveTo>
                  <a:pt x="651128" y="0"/>
                </a:moveTo>
                <a:lnTo>
                  <a:pt x="575818" y="39750"/>
                </a:lnTo>
                <a:lnTo>
                  <a:pt x="601667" y="58237"/>
                </a:lnTo>
                <a:lnTo>
                  <a:pt x="609092" y="47878"/>
                </a:lnTo>
                <a:lnTo>
                  <a:pt x="643534" y="47878"/>
                </a:lnTo>
                <a:lnTo>
                  <a:pt x="6511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0"/>
          <p:cNvSpPr/>
          <p:nvPr/>
        </p:nvSpPr>
        <p:spPr>
          <a:xfrm>
            <a:off x="6847344" y="3758184"/>
            <a:ext cx="643255" cy="381635"/>
          </a:xfrm>
          <a:custGeom>
            <a:avLst/>
            <a:gdLst/>
            <a:ahLst/>
            <a:cxnLst/>
            <a:rect l="l" t="t" r="r" b="b"/>
            <a:pathLst>
              <a:path w="643254" h="381635">
                <a:moveTo>
                  <a:pt x="574392" y="33096"/>
                </a:moveTo>
                <a:lnTo>
                  <a:pt x="0" y="370205"/>
                </a:lnTo>
                <a:lnTo>
                  <a:pt x="6350" y="381127"/>
                </a:lnTo>
                <a:lnTo>
                  <a:pt x="580828" y="44041"/>
                </a:lnTo>
                <a:lnTo>
                  <a:pt x="574392" y="33096"/>
                </a:lnTo>
                <a:close/>
              </a:path>
              <a:path w="643254" h="381635">
                <a:moveTo>
                  <a:pt x="625933" y="26670"/>
                </a:moveTo>
                <a:lnTo>
                  <a:pt x="585342" y="26670"/>
                </a:lnTo>
                <a:lnTo>
                  <a:pt x="591819" y="37592"/>
                </a:lnTo>
                <a:lnTo>
                  <a:pt x="580828" y="44041"/>
                </a:lnTo>
                <a:lnTo>
                  <a:pt x="596900" y="71374"/>
                </a:lnTo>
                <a:lnTo>
                  <a:pt x="625933" y="26670"/>
                </a:lnTo>
                <a:close/>
              </a:path>
              <a:path w="643254" h="381635">
                <a:moveTo>
                  <a:pt x="585342" y="26670"/>
                </a:moveTo>
                <a:lnTo>
                  <a:pt x="574392" y="33096"/>
                </a:lnTo>
                <a:lnTo>
                  <a:pt x="580828" y="44041"/>
                </a:lnTo>
                <a:lnTo>
                  <a:pt x="591819" y="37592"/>
                </a:lnTo>
                <a:lnTo>
                  <a:pt x="585342" y="26670"/>
                </a:lnTo>
                <a:close/>
              </a:path>
              <a:path w="643254" h="381635">
                <a:moveTo>
                  <a:pt x="643255" y="0"/>
                </a:moveTo>
                <a:lnTo>
                  <a:pt x="558291" y="5715"/>
                </a:lnTo>
                <a:lnTo>
                  <a:pt x="574392" y="33096"/>
                </a:lnTo>
                <a:lnTo>
                  <a:pt x="585342" y="26670"/>
                </a:lnTo>
                <a:lnTo>
                  <a:pt x="625933" y="26670"/>
                </a:lnTo>
                <a:lnTo>
                  <a:pt x="64325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1"/>
          <p:cNvSpPr/>
          <p:nvPr/>
        </p:nvSpPr>
        <p:spPr>
          <a:xfrm>
            <a:off x="6863981" y="4135373"/>
            <a:ext cx="698500" cy="439420"/>
          </a:xfrm>
          <a:custGeom>
            <a:avLst/>
            <a:gdLst/>
            <a:ahLst/>
            <a:cxnLst/>
            <a:rect l="l" t="t" r="r" b="b"/>
            <a:pathLst>
              <a:path w="698500" h="439420">
                <a:moveTo>
                  <a:pt x="629966" y="404131"/>
                </a:moveTo>
                <a:lnTo>
                  <a:pt x="613155" y="431038"/>
                </a:lnTo>
                <a:lnTo>
                  <a:pt x="697992" y="439165"/>
                </a:lnTo>
                <a:lnTo>
                  <a:pt x="680692" y="410844"/>
                </a:lnTo>
                <a:lnTo>
                  <a:pt x="640715" y="410844"/>
                </a:lnTo>
                <a:lnTo>
                  <a:pt x="629966" y="404131"/>
                </a:lnTo>
                <a:close/>
              </a:path>
              <a:path w="698500" h="439420">
                <a:moveTo>
                  <a:pt x="636704" y="393344"/>
                </a:moveTo>
                <a:lnTo>
                  <a:pt x="629966" y="404131"/>
                </a:lnTo>
                <a:lnTo>
                  <a:pt x="640715" y="410844"/>
                </a:lnTo>
                <a:lnTo>
                  <a:pt x="647446" y="400050"/>
                </a:lnTo>
                <a:lnTo>
                  <a:pt x="636704" y="393344"/>
                </a:lnTo>
                <a:close/>
              </a:path>
              <a:path w="698500" h="439420">
                <a:moveTo>
                  <a:pt x="653542" y="366394"/>
                </a:moveTo>
                <a:lnTo>
                  <a:pt x="636704" y="393344"/>
                </a:lnTo>
                <a:lnTo>
                  <a:pt x="647446" y="400050"/>
                </a:lnTo>
                <a:lnTo>
                  <a:pt x="640715" y="410844"/>
                </a:lnTo>
                <a:lnTo>
                  <a:pt x="680692" y="410844"/>
                </a:lnTo>
                <a:lnTo>
                  <a:pt x="653542" y="366394"/>
                </a:lnTo>
                <a:close/>
              </a:path>
              <a:path w="698500" h="439420">
                <a:moveTo>
                  <a:pt x="6603" y="0"/>
                </a:moveTo>
                <a:lnTo>
                  <a:pt x="0" y="10668"/>
                </a:lnTo>
                <a:lnTo>
                  <a:pt x="629966" y="404131"/>
                </a:lnTo>
                <a:lnTo>
                  <a:pt x="636704" y="393344"/>
                </a:lnTo>
                <a:lnTo>
                  <a:pt x="660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2"/>
          <p:cNvSpPr/>
          <p:nvPr/>
        </p:nvSpPr>
        <p:spPr>
          <a:xfrm>
            <a:off x="8251456" y="3273171"/>
            <a:ext cx="735330" cy="799465"/>
          </a:xfrm>
          <a:custGeom>
            <a:avLst/>
            <a:gdLst/>
            <a:ahLst/>
            <a:cxnLst/>
            <a:rect l="l" t="t" r="r" b="b"/>
            <a:pathLst>
              <a:path w="735329" h="799464">
                <a:moveTo>
                  <a:pt x="19050" y="0"/>
                </a:moveTo>
                <a:lnTo>
                  <a:pt x="0" y="17525"/>
                </a:lnTo>
                <a:lnTo>
                  <a:pt x="17525" y="36575"/>
                </a:lnTo>
                <a:lnTo>
                  <a:pt x="36575" y="19050"/>
                </a:lnTo>
                <a:lnTo>
                  <a:pt x="19050" y="0"/>
                </a:lnTo>
                <a:close/>
              </a:path>
              <a:path w="735329" h="799464">
                <a:moveTo>
                  <a:pt x="54101" y="38226"/>
                </a:moveTo>
                <a:lnTo>
                  <a:pt x="35051" y="55752"/>
                </a:lnTo>
                <a:lnTo>
                  <a:pt x="52577" y="74802"/>
                </a:lnTo>
                <a:lnTo>
                  <a:pt x="71627" y="57276"/>
                </a:lnTo>
                <a:lnTo>
                  <a:pt x="54101" y="38226"/>
                </a:lnTo>
                <a:close/>
              </a:path>
              <a:path w="735329" h="799464">
                <a:moveTo>
                  <a:pt x="89153" y="76326"/>
                </a:moveTo>
                <a:lnTo>
                  <a:pt x="70103" y="93852"/>
                </a:lnTo>
                <a:lnTo>
                  <a:pt x="87502" y="112902"/>
                </a:lnTo>
                <a:lnTo>
                  <a:pt x="106679" y="95503"/>
                </a:lnTo>
                <a:lnTo>
                  <a:pt x="89153" y="76326"/>
                </a:lnTo>
                <a:close/>
              </a:path>
              <a:path w="735329" h="799464">
                <a:moveTo>
                  <a:pt x="124205" y="114553"/>
                </a:moveTo>
                <a:lnTo>
                  <a:pt x="105028" y="132079"/>
                </a:lnTo>
                <a:lnTo>
                  <a:pt x="122554" y="151129"/>
                </a:lnTo>
                <a:lnTo>
                  <a:pt x="141731" y="133603"/>
                </a:lnTo>
                <a:lnTo>
                  <a:pt x="124205" y="114553"/>
                </a:lnTo>
                <a:close/>
              </a:path>
              <a:path w="735329" h="799464">
                <a:moveTo>
                  <a:pt x="159257" y="152653"/>
                </a:moveTo>
                <a:lnTo>
                  <a:pt x="140080" y="170179"/>
                </a:lnTo>
                <a:lnTo>
                  <a:pt x="157606" y="189356"/>
                </a:lnTo>
                <a:lnTo>
                  <a:pt x="176783" y="171830"/>
                </a:lnTo>
                <a:lnTo>
                  <a:pt x="159257" y="152653"/>
                </a:lnTo>
                <a:close/>
              </a:path>
              <a:path w="735329" h="799464">
                <a:moveTo>
                  <a:pt x="194182" y="190880"/>
                </a:moveTo>
                <a:lnTo>
                  <a:pt x="175132" y="208406"/>
                </a:lnTo>
                <a:lnTo>
                  <a:pt x="192658" y="227456"/>
                </a:lnTo>
                <a:lnTo>
                  <a:pt x="211708" y="209930"/>
                </a:lnTo>
                <a:lnTo>
                  <a:pt x="194182" y="190880"/>
                </a:lnTo>
                <a:close/>
              </a:path>
              <a:path w="735329" h="799464">
                <a:moveTo>
                  <a:pt x="229234" y="229107"/>
                </a:moveTo>
                <a:lnTo>
                  <a:pt x="210184" y="246633"/>
                </a:lnTo>
                <a:lnTo>
                  <a:pt x="227710" y="265683"/>
                </a:lnTo>
                <a:lnTo>
                  <a:pt x="246760" y="248157"/>
                </a:lnTo>
                <a:lnTo>
                  <a:pt x="229234" y="229107"/>
                </a:lnTo>
                <a:close/>
              </a:path>
              <a:path w="735329" h="799464">
                <a:moveTo>
                  <a:pt x="264287" y="267207"/>
                </a:moveTo>
                <a:lnTo>
                  <a:pt x="245237" y="284733"/>
                </a:lnTo>
                <a:lnTo>
                  <a:pt x="262763" y="303783"/>
                </a:lnTo>
                <a:lnTo>
                  <a:pt x="281813" y="286384"/>
                </a:lnTo>
                <a:lnTo>
                  <a:pt x="264287" y="267207"/>
                </a:lnTo>
                <a:close/>
              </a:path>
              <a:path w="735329" h="799464">
                <a:moveTo>
                  <a:pt x="299339" y="305434"/>
                </a:moveTo>
                <a:lnTo>
                  <a:pt x="280289" y="322960"/>
                </a:lnTo>
                <a:lnTo>
                  <a:pt x="297815" y="342010"/>
                </a:lnTo>
                <a:lnTo>
                  <a:pt x="316865" y="324484"/>
                </a:lnTo>
                <a:lnTo>
                  <a:pt x="299339" y="305434"/>
                </a:lnTo>
                <a:close/>
              </a:path>
              <a:path w="735329" h="799464">
                <a:moveTo>
                  <a:pt x="334391" y="343534"/>
                </a:moveTo>
                <a:lnTo>
                  <a:pt x="315341" y="361060"/>
                </a:lnTo>
                <a:lnTo>
                  <a:pt x="332867" y="380237"/>
                </a:lnTo>
                <a:lnTo>
                  <a:pt x="351917" y="362711"/>
                </a:lnTo>
                <a:lnTo>
                  <a:pt x="334391" y="343534"/>
                </a:lnTo>
                <a:close/>
              </a:path>
              <a:path w="735329" h="799464">
                <a:moveTo>
                  <a:pt x="369443" y="381761"/>
                </a:moveTo>
                <a:lnTo>
                  <a:pt x="350266" y="399287"/>
                </a:lnTo>
                <a:lnTo>
                  <a:pt x="367792" y="418337"/>
                </a:lnTo>
                <a:lnTo>
                  <a:pt x="386969" y="400811"/>
                </a:lnTo>
                <a:lnTo>
                  <a:pt x="369443" y="381761"/>
                </a:lnTo>
                <a:close/>
              </a:path>
              <a:path w="735329" h="799464">
                <a:moveTo>
                  <a:pt x="404495" y="419988"/>
                </a:moveTo>
                <a:lnTo>
                  <a:pt x="385318" y="437514"/>
                </a:lnTo>
                <a:lnTo>
                  <a:pt x="402844" y="456564"/>
                </a:lnTo>
                <a:lnTo>
                  <a:pt x="422021" y="439038"/>
                </a:lnTo>
                <a:lnTo>
                  <a:pt x="404495" y="419988"/>
                </a:lnTo>
                <a:close/>
              </a:path>
              <a:path w="735329" h="799464">
                <a:moveTo>
                  <a:pt x="439420" y="458088"/>
                </a:moveTo>
                <a:lnTo>
                  <a:pt x="420370" y="475614"/>
                </a:lnTo>
                <a:lnTo>
                  <a:pt x="437896" y="494791"/>
                </a:lnTo>
                <a:lnTo>
                  <a:pt x="456946" y="477265"/>
                </a:lnTo>
                <a:lnTo>
                  <a:pt x="439420" y="458088"/>
                </a:lnTo>
                <a:close/>
              </a:path>
              <a:path w="735329" h="799464">
                <a:moveTo>
                  <a:pt x="474472" y="496315"/>
                </a:moveTo>
                <a:lnTo>
                  <a:pt x="455422" y="513841"/>
                </a:lnTo>
                <a:lnTo>
                  <a:pt x="472948" y="532891"/>
                </a:lnTo>
                <a:lnTo>
                  <a:pt x="491998" y="515365"/>
                </a:lnTo>
                <a:lnTo>
                  <a:pt x="474472" y="496315"/>
                </a:lnTo>
                <a:close/>
              </a:path>
              <a:path w="735329" h="799464">
                <a:moveTo>
                  <a:pt x="509524" y="534415"/>
                </a:moveTo>
                <a:lnTo>
                  <a:pt x="490474" y="551941"/>
                </a:lnTo>
                <a:lnTo>
                  <a:pt x="508000" y="571118"/>
                </a:lnTo>
                <a:lnTo>
                  <a:pt x="527050" y="553592"/>
                </a:lnTo>
                <a:lnTo>
                  <a:pt x="509524" y="534415"/>
                </a:lnTo>
                <a:close/>
              </a:path>
              <a:path w="735329" h="799464">
                <a:moveTo>
                  <a:pt x="544576" y="572642"/>
                </a:moveTo>
                <a:lnTo>
                  <a:pt x="525526" y="590168"/>
                </a:lnTo>
                <a:lnTo>
                  <a:pt x="543051" y="609218"/>
                </a:lnTo>
                <a:lnTo>
                  <a:pt x="562101" y="591692"/>
                </a:lnTo>
                <a:lnTo>
                  <a:pt x="544576" y="572642"/>
                </a:lnTo>
                <a:close/>
              </a:path>
              <a:path w="735329" h="799464">
                <a:moveTo>
                  <a:pt x="579627" y="610869"/>
                </a:moveTo>
                <a:lnTo>
                  <a:pt x="560577" y="628395"/>
                </a:lnTo>
                <a:lnTo>
                  <a:pt x="578103" y="647445"/>
                </a:lnTo>
                <a:lnTo>
                  <a:pt x="597153" y="629919"/>
                </a:lnTo>
                <a:lnTo>
                  <a:pt x="579627" y="610869"/>
                </a:lnTo>
                <a:close/>
              </a:path>
              <a:path w="735329" h="799464">
                <a:moveTo>
                  <a:pt x="614679" y="648969"/>
                </a:moveTo>
                <a:lnTo>
                  <a:pt x="595502" y="666495"/>
                </a:lnTo>
                <a:lnTo>
                  <a:pt x="613028" y="685672"/>
                </a:lnTo>
                <a:lnTo>
                  <a:pt x="632205" y="668146"/>
                </a:lnTo>
                <a:lnTo>
                  <a:pt x="614679" y="648969"/>
                </a:lnTo>
                <a:close/>
              </a:path>
              <a:path w="735329" h="799464">
                <a:moveTo>
                  <a:pt x="672684" y="750523"/>
                </a:moveTo>
                <a:lnTo>
                  <a:pt x="653542" y="768095"/>
                </a:lnTo>
                <a:lnTo>
                  <a:pt x="734822" y="799083"/>
                </a:lnTo>
                <a:lnTo>
                  <a:pt x="723623" y="760094"/>
                </a:lnTo>
                <a:lnTo>
                  <a:pt x="681481" y="760094"/>
                </a:lnTo>
                <a:lnTo>
                  <a:pt x="672684" y="750523"/>
                </a:lnTo>
                <a:close/>
              </a:path>
              <a:path w="735329" h="799464">
                <a:moveTo>
                  <a:pt x="691757" y="733015"/>
                </a:moveTo>
                <a:lnTo>
                  <a:pt x="672684" y="750523"/>
                </a:lnTo>
                <a:lnTo>
                  <a:pt x="681481" y="760094"/>
                </a:lnTo>
                <a:lnTo>
                  <a:pt x="700531" y="742568"/>
                </a:lnTo>
                <a:lnTo>
                  <a:pt x="691757" y="733015"/>
                </a:lnTo>
                <a:close/>
              </a:path>
              <a:path w="735329" h="799464">
                <a:moveTo>
                  <a:pt x="710819" y="715517"/>
                </a:moveTo>
                <a:lnTo>
                  <a:pt x="691757" y="733015"/>
                </a:lnTo>
                <a:lnTo>
                  <a:pt x="700531" y="742568"/>
                </a:lnTo>
                <a:lnTo>
                  <a:pt x="681481" y="760094"/>
                </a:lnTo>
                <a:lnTo>
                  <a:pt x="723623" y="760094"/>
                </a:lnTo>
                <a:lnTo>
                  <a:pt x="710819" y="715517"/>
                </a:lnTo>
                <a:close/>
              </a:path>
              <a:path w="735329" h="799464">
                <a:moveTo>
                  <a:pt x="684783" y="725423"/>
                </a:moveTo>
                <a:lnTo>
                  <a:pt x="665606" y="742822"/>
                </a:lnTo>
                <a:lnTo>
                  <a:pt x="672684" y="750523"/>
                </a:lnTo>
                <a:lnTo>
                  <a:pt x="691757" y="733015"/>
                </a:lnTo>
                <a:lnTo>
                  <a:pt x="684783" y="725423"/>
                </a:lnTo>
                <a:close/>
              </a:path>
              <a:path w="735329" h="799464">
                <a:moveTo>
                  <a:pt x="649731" y="687196"/>
                </a:moveTo>
                <a:lnTo>
                  <a:pt x="630554" y="704722"/>
                </a:lnTo>
                <a:lnTo>
                  <a:pt x="648080" y="723772"/>
                </a:lnTo>
                <a:lnTo>
                  <a:pt x="667257" y="706246"/>
                </a:lnTo>
                <a:lnTo>
                  <a:pt x="649731" y="68719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"/>
          <p:cNvSpPr/>
          <p:nvPr/>
        </p:nvSpPr>
        <p:spPr>
          <a:xfrm>
            <a:off x="8257171" y="3817239"/>
            <a:ext cx="737870" cy="349250"/>
          </a:xfrm>
          <a:custGeom>
            <a:avLst/>
            <a:gdLst/>
            <a:ahLst/>
            <a:cxnLst/>
            <a:rect l="l" t="t" r="r" b="b"/>
            <a:pathLst>
              <a:path w="737870" h="349250">
                <a:moveTo>
                  <a:pt x="10667" y="0"/>
                </a:moveTo>
                <a:lnTo>
                  <a:pt x="0" y="23622"/>
                </a:lnTo>
                <a:lnTo>
                  <a:pt x="23494" y="34290"/>
                </a:lnTo>
                <a:lnTo>
                  <a:pt x="34289" y="10794"/>
                </a:lnTo>
                <a:lnTo>
                  <a:pt x="10667" y="0"/>
                </a:lnTo>
                <a:close/>
              </a:path>
              <a:path w="737870" h="349250">
                <a:moveTo>
                  <a:pt x="57911" y="21462"/>
                </a:moveTo>
                <a:lnTo>
                  <a:pt x="47116" y="45085"/>
                </a:lnTo>
                <a:lnTo>
                  <a:pt x="70611" y="55880"/>
                </a:lnTo>
                <a:lnTo>
                  <a:pt x="81406" y="32258"/>
                </a:lnTo>
                <a:lnTo>
                  <a:pt x="57911" y="21462"/>
                </a:lnTo>
                <a:close/>
              </a:path>
              <a:path w="737870" h="349250">
                <a:moveTo>
                  <a:pt x="105028" y="43053"/>
                </a:moveTo>
                <a:lnTo>
                  <a:pt x="94233" y="66548"/>
                </a:lnTo>
                <a:lnTo>
                  <a:pt x="117855" y="77343"/>
                </a:lnTo>
                <a:lnTo>
                  <a:pt x="128524" y="53721"/>
                </a:lnTo>
                <a:lnTo>
                  <a:pt x="105028" y="43053"/>
                </a:lnTo>
                <a:close/>
              </a:path>
              <a:path w="737870" h="349250">
                <a:moveTo>
                  <a:pt x="152145" y="64516"/>
                </a:moveTo>
                <a:lnTo>
                  <a:pt x="141350" y="88137"/>
                </a:lnTo>
                <a:lnTo>
                  <a:pt x="164973" y="98806"/>
                </a:lnTo>
                <a:lnTo>
                  <a:pt x="175767" y="75311"/>
                </a:lnTo>
                <a:lnTo>
                  <a:pt x="152145" y="64516"/>
                </a:lnTo>
                <a:close/>
              </a:path>
              <a:path w="737870" h="349250">
                <a:moveTo>
                  <a:pt x="199262" y="85979"/>
                </a:moveTo>
                <a:lnTo>
                  <a:pt x="188594" y="109600"/>
                </a:lnTo>
                <a:lnTo>
                  <a:pt x="212089" y="120396"/>
                </a:lnTo>
                <a:lnTo>
                  <a:pt x="222884" y="96774"/>
                </a:lnTo>
                <a:lnTo>
                  <a:pt x="199262" y="85979"/>
                </a:lnTo>
                <a:close/>
              </a:path>
              <a:path w="737870" h="349250">
                <a:moveTo>
                  <a:pt x="246379" y="107568"/>
                </a:moveTo>
                <a:lnTo>
                  <a:pt x="235711" y="131063"/>
                </a:lnTo>
                <a:lnTo>
                  <a:pt x="259206" y="141859"/>
                </a:lnTo>
                <a:lnTo>
                  <a:pt x="270001" y="118237"/>
                </a:lnTo>
                <a:lnTo>
                  <a:pt x="246379" y="107568"/>
                </a:lnTo>
                <a:close/>
              </a:path>
              <a:path w="737870" h="349250">
                <a:moveTo>
                  <a:pt x="293624" y="129031"/>
                </a:moveTo>
                <a:lnTo>
                  <a:pt x="282828" y="152527"/>
                </a:lnTo>
                <a:lnTo>
                  <a:pt x="306450" y="163322"/>
                </a:lnTo>
                <a:lnTo>
                  <a:pt x="317118" y="139827"/>
                </a:lnTo>
                <a:lnTo>
                  <a:pt x="293624" y="129031"/>
                </a:lnTo>
                <a:close/>
              </a:path>
              <a:path w="737870" h="349250">
                <a:moveTo>
                  <a:pt x="340740" y="150494"/>
                </a:moveTo>
                <a:lnTo>
                  <a:pt x="329945" y="174117"/>
                </a:lnTo>
                <a:lnTo>
                  <a:pt x="353567" y="184785"/>
                </a:lnTo>
                <a:lnTo>
                  <a:pt x="364235" y="161290"/>
                </a:lnTo>
                <a:lnTo>
                  <a:pt x="340740" y="150494"/>
                </a:lnTo>
                <a:close/>
              </a:path>
              <a:path w="737870" h="349250">
                <a:moveTo>
                  <a:pt x="387857" y="171958"/>
                </a:moveTo>
                <a:lnTo>
                  <a:pt x="377062" y="195580"/>
                </a:lnTo>
                <a:lnTo>
                  <a:pt x="400684" y="206375"/>
                </a:lnTo>
                <a:lnTo>
                  <a:pt x="411479" y="182753"/>
                </a:lnTo>
                <a:lnTo>
                  <a:pt x="387857" y="171958"/>
                </a:lnTo>
                <a:close/>
              </a:path>
              <a:path w="737870" h="349250">
                <a:moveTo>
                  <a:pt x="434975" y="193548"/>
                </a:moveTo>
                <a:lnTo>
                  <a:pt x="424306" y="217043"/>
                </a:lnTo>
                <a:lnTo>
                  <a:pt x="447801" y="227837"/>
                </a:lnTo>
                <a:lnTo>
                  <a:pt x="458597" y="204216"/>
                </a:lnTo>
                <a:lnTo>
                  <a:pt x="434975" y="193548"/>
                </a:lnTo>
                <a:close/>
              </a:path>
              <a:path w="737870" h="349250">
                <a:moveTo>
                  <a:pt x="482218" y="215011"/>
                </a:moveTo>
                <a:lnTo>
                  <a:pt x="471424" y="238633"/>
                </a:lnTo>
                <a:lnTo>
                  <a:pt x="494918" y="249300"/>
                </a:lnTo>
                <a:lnTo>
                  <a:pt x="505713" y="225806"/>
                </a:lnTo>
                <a:lnTo>
                  <a:pt x="482218" y="215011"/>
                </a:lnTo>
                <a:close/>
              </a:path>
              <a:path w="737870" h="349250">
                <a:moveTo>
                  <a:pt x="529335" y="236474"/>
                </a:moveTo>
                <a:lnTo>
                  <a:pt x="518540" y="260096"/>
                </a:lnTo>
                <a:lnTo>
                  <a:pt x="542162" y="270891"/>
                </a:lnTo>
                <a:lnTo>
                  <a:pt x="552830" y="247269"/>
                </a:lnTo>
                <a:lnTo>
                  <a:pt x="529335" y="236474"/>
                </a:lnTo>
                <a:close/>
              </a:path>
              <a:path w="737870" h="349250">
                <a:moveTo>
                  <a:pt x="576452" y="258063"/>
                </a:moveTo>
                <a:lnTo>
                  <a:pt x="565657" y="281559"/>
                </a:lnTo>
                <a:lnTo>
                  <a:pt x="589279" y="292354"/>
                </a:lnTo>
                <a:lnTo>
                  <a:pt x="600075" y="268731"/>
                </a:lnTo>
                <a:lnTo>
                  <a:pt x="576452" y="258063"/>
                </a:lnTo>
                <a:close/>
              </a:path>
              <a:path w="737870" h="349250">
                <a:moveTo>
                  <a:pt x="623569" y="279527"/>
                </a:moveTo>
                <a:lnTo>
                  <a:pt x="612901" y="303022"/>
                </a:lnTo>
                <a:lnTo>
                  <a:pt x="636397" y="313817"/>
                </a:lnTo>
                <a:lnTo>
                  <a:pt x="647191" y="290322"/>
                </a:lnTo>
                <a:lnTo>
                  <a:pt x="623569" y="279527"/>
                </a:lnTo>
                <a:close/>
              </a:path>
              <a:path w="737870" h="349250">
                <a:moveTo>
                  <a:pt x="661245" y="325165"/>
                </a:moveTo>
                <a:lnTo>
                  <a:pt x="650493" y="348742"/>
                </a:lnTo>
                <a:lnTo>
                  <a:pt x="737361" y="345567"/>
                </a:lnTo>
                <a:lnTo>
                  <a:pt x="725146" y="330454"/>
                </a:lnTo>
                <a:lnTo>
                  <a:pt x="672973" y="330454"/>
                </a:lnTo>
                <a:lnTo>
                  <a:pt x="661245" y="325165"/>
                </a:lnTo>
                <a:close/>
              </a:path>
              <a:path w="737870" h="349250">
                <a:moveTo>
                  <a:pt x="671997" y="301587"/>
                </a:moveTo>
                <a:lnTo>
                  <a:pt x="661245" y="325165"/>
                </a:lnTo>
                <a:lnTo>
                  <a:pt x="672973" y="330454"/>
                </a:lnTo>
                <a:lnTo>
                  <a:pt x="683767" y="306959"/>
                </a:lnTo>
                <a:lnTo>
                  <a:pt x="671997" y="301587"/>
                </a:lnTo>
                <a:close/>
              </a:path>
              <a:path w="737870" h="349250">
                <a:moveTo>
                  <a:pt x="682751" y="278003"/>
                </a:moveTo>
                <a:lnTo>
                  <a:pt x="671997" y="301587"/>
                </a:lnTo>
                <a:lnTo>
                  <a:pt x="683767" y="306959"/>
                </a:lnTo>
                <a:lnTo>
                  <a:pt x="672973" y="330454"/>
                </a:lnTo>
                <a:lnTo>
                  <a:pt x="725146" y="330454"/>
                </a:lnTo>
                <a:lnTo>
                  <a:pt x="682751" y="278003"/>
                </a:lnTo>
                <a:close/>
              </a:path>
              <a:path w="737870" h="349250">
                <a:moveTo>
                  <a:pt x="670686" y="300990"/>
                </a:moveTo>
                <a:lnTo>
                  <a:pt x="660018" y="324612"/>
                </a:lnTo>
                <a:lnTo>
                  <a:pt x="661245" y="325165"/>
                </a:lnTo>
                <a:lnTo>
                  <a:pt x="671997" y="301587"/>
                </a:lnTo>
                <a:lnTo>
                  <a:pt x="670686" y="3009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"/>
          <p:cNvSpPr/>
          <p:nvPr/>
        </p:nvSpPr>
        <p:spPr>
          <a:xfrm>
            <a:off x="8188972" y="4188714"/>
            <a:ext cx="806450" cy="478155"/>
          </a:xfrm>
          <a:custGeom>
            <a:avLst/>
            <a:gdLst/>
            <a:ahLst/>
            <a:cxnLst/>
            <a:rect l="l" t="t" r="r" b="b"/>
            <a:pathLst>
              <a:path w="806450" h="478154">
                <a:moveTo>
                  <a:pt x="22351" y="442468"/>
                </a:moveTo>
                <a:lnTo>
                  <a:pt x="0" y="455549"/>
                </a:lnTo>
                <a:lnTo>
                  <a:pt x="12953" y="477900"/>
                </a:lnTo>
                <a:lnTo>
                  <a:pt x="35432" y="464819"/>
                </a:lnTo>
                <a:lnTo>
                  <a:pt x="22351" y="442468"/>
                </a:lnTo>
                <a:close/>
              </a:path>
              <a:path w="806450" h="478154">
                <a:moveTo>
                  <a:pt x="67055" y="416433"/>
                </a:moveTo>
                <a:lnTo>
                  <a:pt x="44703" y="429387"/>
                </a:lnTo>
                <a:lnTo>
                  <a:pt x="57784" y="451866"/>
                </a:lnTo>
                <a:lnTo>
                  <a:pt x="80136" y="438785"/>
                </a:lnTo>
                <a:lnTo>
                  <a:pt x="67055" y="416433"/>
                </a:lnTo>
                <a:close/>
              </a:path>
              <a:path w="806450" h="478154">
                <a:moveTo>
                  <a:pt x="111759" y="390271"/>
                </a:moveTo>
                <a:lnTo>
                  <a:pt x="89407" y="403352"/>
                </a:lnTo>
                <a:lnTo>
                  <a:pt x="102488" y="425704"/>
                </a:lnTo>
                <a:lnTo>
                  <a:pt x="124840" y="412623"/>
                </a:lnTo>
                <a:lnTo>
                  <a:pt x="111759" y="390271"/>
                </a:lnTo>
                <a:close/>
              </a:path>
              <a:path w="806450" h="478154">
                <a:moveTo>
                  <a:pt x="156590" y="364109"/>
                </a:moveTo>
                <a:lnTo>
                  <a:pt x="134238" y="377190"/>
                </a:lnTo>
                <a:lnTo>
                  <a:pt x="147192" y="399542"/>
                </a:lnTo>
                <a:lnTo>
                  <a:pt x="169672" y="386461"/>
                </a:lnTo>
                <a:lnTo>
                  <a:pt x="156590" y="364109"/>
                </a:lnTo>
                <a:close/>
              </a:path>
              <a:path w="806450" h="478154">
                <a:moveTo>
                  <a:pt x="201294" y="337947"/>
                </a:moveTo>
                <a:lnTo>
                  <a:pt x="178942" y="351028"/>
                </a:lnTo>
                <a:lnTo>
                  <a:pt x="192024" y="373380"/>
                </a:lnTo>
                <a:lnTo>
                  <a:pt x="214375" y="360425"/>
                </a:lnTo>
                <a:lnTo>
                  <a:pt x="201294" y="337947"/>
                </a:lnTo>
                <a:close/>
              </a:path>
              <a:path w="806450" h="478154">
                <a:moveTo>
                  <a:pt x="246125" y="311912"/>
                </a:moveTo>
                <a:lnTo>
                  <a:pt x="223647" y="324993"/>
                </a:lnTo>
                <a:lnTo>
                  <a:pt x="236727" y="347344"/>
                </a:lnTo>
                <a:lnTo>
                  <a:pt x="259079" y="334263"/>
                </a:lnTo>
                <a:lnTo>
                  <a:pt x="246125" y="311912"/>
                </a:lnTo>
                <a:close/>
              </a:path>
              <a:path w="806450" h="478154">
                <a:moveTo>
                  <a:pt x="290829" y="285750"/>
                </a:moveTo>
                <a:lnTo>
                  <a:pt x="268477" y="298831"/>
                </a:lnTo>
                <a:lnTo>
                  <a:pt x="281558" y="321183"/>
                </a:lnTo>
                <a:lnTo>
                  <a:pt x="303910" y="308102"/>
                </a:lnTo>
                <a:lnTo>
                  <a:pt x="290829" y="285750"/>
                </a:lnTo>
                <a:close/>
              </a:path>
              <a:path w="806450" h="478154">
                <a:moveTo>
                  <a:pt x="335533" y="259587"/>
                </a:moveTo>
                <a:lnTo>
                  <a:pt x="313181" y="272669"/>
                </a:lnTo>
                <a:lnTo>
                  <a:pt x="326262" y="295021"/>
                </a:lnTo>
                <a:lnTo>
                  <a:pt x="348614" y="282067"/>
                </a:lnTo>
                <a:lnTo>
                  <a:pt x="335533" y="259587"/>
                </a:lnTo>
                <a:close/>
              </a:path>
              <a:path w="806450" h="478154">
                <a:moveTo>
                  <a:pt x="380364" y="233553"/>
                </a:moveTo>
                <a:lnTo>
                  <a:pt x="357885" y="246634"/>
                </a:lnTo>
                <a:lnTo>
                  <a:pt x="370966" y="268986"/>
                </a:lnTo>
                <a:lnTo>
                  <a:pt x="393318" y="255905"/>
                </a:lnTo>
                <a:lnTo>
                  <a:pt x="380364" y="233553"/>
                </a:lnTo>
                <a:close/>
              </a:path>
              <a:path w="806450" h="478154">
                <a:moveTo>
                  <a:pt x="425068" y="207391"/>
                </a:moveTo>
                <a:lnTo>
                  <a:pt x="402716" y="220472"/>
                </a:lnTo>
                <a:lnTo>
                  <a:pt x="415798" y="242824"/>
                </a:lnTo>
                <a:lnTo>
                  <a:pt x="438150" y="229743"/>
                </a:lnTo>
                <a:lnTo>
                  <a:pt x="425068" y="207391"/>
                </a:lnTo>
                <a:close/>
              </a:path>
              <a:path w="806450" h="478154">
                <a:moveTo>
                  <a:pt x="469773" y="181229"/>
                </a:moveTo>
                <a:lnTo>
                  <a:pt x="447421" y="194310"/>
                </a:lnTo>
                <a:lnTo>
                  <a:pt x="460501" y="216662"/>
                </a:lnTo>
                <a:lnTo>
                  <a:pt x="482853" y="203581"/>
                </a:lnTo>
                <a:lnTo>
                  <a:pt x="469773" y="181229"/>
                </a:lnTo>
                <a:close/>
              </a:path>
              <a:path w="806450" h="478154">
                <a:moveTo>
                  <a:pt x="514603" y="155194"/>
                </a:moveTo>
                <a:lnTo>
                  <a:pt x="492125" y="168148"/>
                </a:lnTo>
                <a:lnTo>
                  <a:pt x="505205" y="190627"/>
                </a:lnTo>
                <a:lnTo>
                  <a:pt x="527684" y="177546"/>
                </a:lnTo>
                <a:lnTo>
                  <a:pt x="514603" y="155194"/>
                </a:lnTo>
                <a:close/>
              </a:path>
              <a:path w="806450" h="478154">
                <a:moveTo>
                  <a:pt x="559307" y="129031"/>
                </a:moveTo>
                <a:lnTo>
                  <a:pt x="536955" y="142112"/>
                </a:lnTo>
                <a:lnTo>
                  <a:pt x="550036" y="164465"/>
                </a:lnTo>
                <a:lnTo>
                  <a:pt x="572388" y="151384"/>
                </a:lnTo>
                <a:lnTo>
                  <a:pt x="559307" y="129031"/>
                </a:lnTo>
                <a:close/>
              </a:path>
              <a:path w="806450" h="478154">
                <a:moveTo>
                  <a:pt x="604011" y="102869"/>
                </a:moveTo>
                <a:lnTo>
                  <a:pt x="581659" y="115950"/>
                </a:lnTo>
                <a:lnTo>
                  <a:pt x="594740" y="138303"/>
                </a:lnTo>
                <a:lnTo>
                  <a:pt x="617092" y="125222"/>
                </a:lnTo>
                <a:lnTo>
                  <a:pt x="604011" y="102869"/>
                </a:lnTo>
                <a:close/>
              </a:path>
              <a:path w="806450" h="478154">
                <a:moveTo>
                  <a:pt x="648842" y="76835"/>
                </a:moveTo>
                <a:lnTo>
                  <a:pt x="626490" y="89788"/>
                </a:lnTo>
                <a:lnTo>
                  <a:pt x="639444" y="112268"/>
                </a:lnTo>
                <a:lnTo>
                  <a:pt x="661924" y="99187"/>
                </a:lnTo>
                <a:lnTo>
                  <a:pt x="648842" y="76835"/>
                </a:lnTo>
                <a:close/>
              </a:path>
              <a:path w="806450" h="478154">
                <a:moveTo>
                  <a:pt x="693547" y="50673"/>
                </a:moveTo>
                <a:lnTo>
                  <a:pt x="671194" y="63754"/>
                </a:lnTo>
                <a:lnTo>
                  <a:pt x="684276" y="86106"/>
                </a:lnTo>
                <a:lnTo>
                  <a:pt x="706627" y="73025"/>
                </a:lnTo>
                <a:lnTo>
                  <a:pt x="693547" y="50673"/>
                </a:lnTo>
                <a:close/>
              </a:path>
              <a:path w="806450" h="478154">
                <a:moveTo>
                  <a:pt x="790027" y="24511"/>
                </a:moveTo>
                <a:lnTo>
                  <a:pt x="738251" y="24511"/>
                </a:lnTo>
                <a:lnTo>
                  <a:pt x="751331" y="46862"/>
                </a:lnTo>
                <a:lnTo>
                  <a:pt x="745385" y="50342"/>
                </a:lnTo>
                <a:lnTo>
                  <a:pt x="758443" y="72771"/>
                </a:lnTo>
                <a:lnTo>
                  <a:pt x="790027" y="24511"/>
                </a:lnTo>
                <a:close/>
              </a:path>
              <a:path w="806450" h="478154">
                <a:moveTo>
                  <a:pt x="732354" y="27961"/>
                </a:moveTo>
                <a:lnTo>
                  <a:pt x="715899" y="37592"/>
                </a:lnTo>
                <a:lnTo>
                  <a:pt x="728979" y="59943"/>
                </a:lnTo>
                <a:lnTo>
                  <a:pt x="745385" y="50342"/>
                </a:lnTo>
                <a:lnTo>
                  <a:pt x="732354" y="27961"/>
                </a:lnTo>
                <a:close/>
              </a:path>
              <a:path w="806450" h="478154">
                <a:moveTo>
                  <a:pt x="738251" y="24511"/>
                </a:moveTo>
                <a:lnTo>
                  <a:pt x="732354" y="27961"/>
                </a:lnTo>
                <a:lnTo>
                  <a:pt x="745385" y="50342"/>
                </a:lnTo>
                <a:lnTo>
                  <a:pt x="751331" y="46862"/>
                </a:lnTo>
                <a:lnTo>
                  <a:pt x="738251" y="24511"/>
                </a:lnTo>
                <a:close/>
              </a:path>
              <a:path w="806450" h="478154">
                <a:moveTo>
                  <a:pt x="806068" y="0"/>
                </a:moveTo>
                <a:lnTo>
                  <a:pt x="719327" y="5587"/>
                </a:lnTo>
                <a:lnTo>
                  <a:pt x="732354" y="27961"/>
                </a:lnTo>
                <a:lnTo>
                  <a:pt x="738251" y="24511"/>
                </a:lnTo>
                <a:lnTo>
                  <a:pt x="790027" y="24511"/>
                </a:lnTo>
                <a:lnTo>
                  <a:pt x="80606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28"/>
          <p:cNvSpPr txBox="1"/>
          <p:nvPr/>
        </p:nvSpPr>
        <p:spPr>
          <a:xfrm>
            <a:off x="7716150" y="4057269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156" name="object 29"/>
          <p:cNvSpPr txBox="1"/>
          <p:nvPr/>
        </p:nvSpPr>
        <p:spPr>
          <a:xfrm>
            <a:off x="7728088" y="4828159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95605" y="2520836"/>
                <a:ext cx="1612173" cy="8903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mr-IN" altLang="zh-CN" sz="240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605" y="2520836"/>
                <a:ext cx="1612173" cy="890372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004358" y="3884301"/>
                <a:ext cx="1961114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kumimoji="1" lang="is-I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358" y="3884301"/>
                <a:ext cx="1961114" cy="562462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516476" y="2849352"/>
                <a:ext cx="1178721" cy="553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476" y="2849352"/>
                <a:ext cx="1178721" cy="553613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矩形 165"/>
              <p:cNvSpPr/>
              <p:nvPr/>
            </p:nvSpPr>
            <p:spPr>
              <a:xfrm>
                <a:off x="7490599" y="4303956"/>
                <a:ext cx="1178721" cy="559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6" name="矩形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599" y="4303956"/>
                <a:ext cx="1178721" cy="559769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矩形 166"/>
              <p:cNvSpPr/>
              <p:nvPr/>
            </p:nvSpPr>
            <p:spPr>
              <a:xfrm>
                <a:off x="7475902" y="3486405"/>
                <a:ext cx="117872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7" name="矩形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5902" y="3486405"/>
                <a:ext cx="1178721" cy="553998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008488" y="3943716"/>
                <a:ext cx="57288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488" y="3943716"/>
                <a:ext cx="572883" cy="369332"/>
              </a:xfrm>
              <a:prstGeom prst="rect">
                <a:avLst/>
              </a:prstGeom>
              <a:blipFill rotWithShape="0">
                <a:blip r:embed="rId28"/>
                <a:stretch>
                  <a:fillRect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4621020" y="5039725"/>
                <a:ext cx="5170454" cy="1095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mr-IN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mr-IN" altLang="zh-CN" sz="240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2400" b="0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mr-IN" altLang="zh-CN" sz="2400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mr-IN" altLang="zh-CN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mr-IN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1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mr-IN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lang="en-US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1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020" y="5039725"/>
                <a:ext cx="5170454" cy="1095813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线箭头连接符 35"/>
          <p:cNvCxnSpPr>
            <a:stCxn id="33" idx="3"/>
          </p:cNvCxnSpPr>
          <p:nvPr/>
        </p:nvCxnSpPr>
        <p:spPr bwMode="auto">
          <a:xfrm>
            <a:off x="9791474" y="5587632"/>
            <a:ext cx="544017" cy="1109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10335491" y="5332397"/>
                <a:ext cx="830420" cy="467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5491" y="5332397"/>
                <a:ext cx="830420" cy="467436"/>
              </a:xfrm>
              <a:prstGeom prst="rect">
                <a:avLst/>
              </a:prstGeom>
              <a:blipFill rotWithShape="0">
                <a:blip r:embed="rId3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矩形 38"/>
          <p:cNvSpPr/>
          <p:nvPr/>
        </p:nvSpPr>
        <p:spPr bwMode="auto">
          <a:xfrm>
            <a:off x="8718936" y="5099304"/>
            <a:ext cx="929337" cy="1036234"/>
          </a:xfrm>
          <a:prstGeom prst="rect">
            <a:avLst/>
          </a:prstGeom>
          <a:noFill/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矩形 72"/>
          <p:cNvSpPr/>
          <p:nvPr/>
        </p:nvSpPr>
        <p:spPr bwMode="auto">
          <a:xfrm>
            <a:off x="5674287" y="1539654"/>
            <a:ext cx="4661203" cy="47012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857604" y="2744159"/>
                <a:ext cx="3283335" cy="412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1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mr-IN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𝐖</m:t>
                          </m:r>
                        </m:e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𝐛</m:t>
                          </m:r>
                        </m:e>
                        <m:sup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1</m:t>
                          </m:r>
                          <m:r>
                            <a:rPr kumimoji="1" lang="en-US" altLang="zh-CN" sz="2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7604" y="2744159"/>
                <a:ext cx="3283335" cy="412934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矩形 74"/>
              <p:cNvSpPr/>
              <p:nvPr/>
            </p:nvSpPr>
            <p:spPr>
              <a:xfrm>
                <a:off x="8845094" y="2163598"/>
                <a:ext cx="1729704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1" i="1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0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mr-IN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1" i="1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000" i="1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5" name="矩形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094" y="2163598"/>
                <a:ext cx="1729704" cy="439736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 bwMode="auto">
          <a:xfrm>
            <a:off x="8718936" y="2163598"/>
            <a:ext cx="3473064" cy="1035495"/>
          </a:xfrm>
          <a:prstGeom prst="rect">
            <a:avLst/>
          </a:prstGeom>
          <a:noFill/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文字方塊 69"/>
              <p:cNvSpPr txBox="1"/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6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blipFill rotWithShape="0">
                <a:blip r:embed="rId3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文字方塊 78"/>
              <p:cNvSpPr txBox="1"/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7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blipFill rotWithShape="0">
                <a:blip r:embed="rId3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835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 81"/>
          <p:cNvGrpSpPr/>
          <p:nvPr/>
        </p:nvGrpSpPr>
        <p:grpSpPr>
          <a:xfrm>
            <a:off x="1339483" y="3468135"/>
            <a:ext cx="865893" cy="2629193"/>
            <a:chOff x="4799201" y="1458291"/>
            <a:chExt cx="584194" cy="2629193"/>
          </a:xfrm>
        </p:grpSpPr>
        <p:sp>
          <p:nvSpPr>
            <p:cNvPr id="86" name="矩形 85"/>
            <p:cNvSpPr/>
            <p:nvPr/>
          </p:nvSpPr>
          <p:spPr>
            <a:xfrm>
              <a:off x="4799201" y="1458291"/>
              <a:ext cx="452665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5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1438437" y="363300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437" y="3633000"/>
                <a:ext cx="500757" cy="4612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1400587" y="4491716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587" y="4491716"/>
                <a:ext cx="500757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/>
              <p:cNvSpPr txBox="1"/>
              <p:nvPr/>
            </p:nvSpPr>
            <p:spPr>
              <a:xfrm>
                <a:off x="1341661" y="5542686"/>
                <a:ext cx="500757" cy="4701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661" y="5542686"/>
                <a:ext cx="500757" cy="4701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组 94"/>
          <p:cNvGrpSpPr/>
          <p:nvPr/>
        </p:nvGrpSpPr>
        <p:grpSpPr>
          <a:xfrm>
            <a:off x="2890315" y="3574707"/>
            <a:ext cx="1099108" cy="2522622"/>
            <a:chOff x="4860175" y="1557069"/>
            <a:chExt cx="523220" cy="2676311"/>
          </a:xfrm>
        </p:grpSpPr>
        <p:sp>
          <p:nvSpPr>
            <p:cNvPr id="99" name="矩形 9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1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3212625" y="3646388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625" y="3646388"/>
                <a:ext cx="500757" cy="461280"/>
              </a:xfrm>
              <a:prstGeom prst="rect">
                <a:avLst/>
              </a:prstGeom>
              <a:blipFill rotWithShape="0">
                <a:blip r:embed="rId7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3160786" y="4546614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786" y="4546614"/>
                <a:ext cx="500757" cy="461665"/>
              </a:xfrm>
              <a:prstGeom prst="rect">
                <a:avLst/>
              </a:prstGeom>
              <a:blipFill rotWithShape="0">
                <a:blip r:embed="rId8"/>
                <a:stretch>
                  <a:fillRect r="-45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橢圓 35"/>
              <p:cNvSpPr/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1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橢圓 35"/>
          <p:cNvSpPr/>
          <p:nvPr/>
        </p:nvSpPr>
        <p:spPr>
          <a:xfrm>
            <a:off x="3464464" y="3058024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橢圓 35"/>
          <p:cNvSpPr/>
          <p:nvPr/>
        </p:nvSpPr>
        <p:spPr>
          <a:xfrm>
            <a:off x="1681062" y="310256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1673964" y="395255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1682697" y="515623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1725214" y="575721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1718073" y="459108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/>
          </p:nvPr>
        </p:nvGraphicFramePr>
        <p:xfrm>
          <a:off x="1917332" y="321294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6" name="方程式" r:id="rId11" imgW="88560" imgH="164880" progId="Equation.3">
                  <p:embed/>
                </p:oleObj>
              </mc:Choice>
              <mc:Fallback>
                <p:oleObj name="方程式" r:id="rId1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32" y="321294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/>
          </p:nvPr>
        </p:nvGraphicFramePr>
        <p:xfrm>
          <a:off x="1878320" y="405852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7" name="方程式" r:id="rId13" imgW="126720" imgH="164880" progId="Equation.3">
                  <p:embed/>
                </p:oleObj>
              </mc:Choice>
              <mc:Fallback>
                <p:oleObj name="方程式" r:id="rId13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320" y="405852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/>
          </p:nvPr>
        </p:nvGraphicFramePr>
        <p:xfrm>
          <a:off x="1909787" y="5319819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8" name="方程式" r:id="rId15" imgW="88560" imgH="164880" progId="Equation.3">
                  <p:embed/>
                </p:oleObj>
              </mc:Choice>
              <mc:Fallback>
                <p:oleObj name="方程式" r:id="rId1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87" y="5319819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橢圓 36"/>
          <p:cNvSpPr/>
          <p:nvPr/>
        </p:nvSpPr>
        <p:spPr>
          <a:xfrm>
            <a:off x="3447346" y="393870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39"/>
          <p:cNvSpPr txBox="1"/>
          <p:nvPr/>
        </p:nvSpPr>
        <p:spPr>
          <a:xfrm rot="5400000">
            <a:off x="3491455" y="4577234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>
            <p:extLst/>
          </p:nvPr>
        </p:nvGraphicFramePr>
        <p:xfrm>
          <a:off x="3690714" y="319909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09" name="方程式" r:id="rId19" imgW="88560" imgH="164880" progId="Equation.3">
                  <p:embed/>
                </p:oleObj>
              </mc:Choice>
              <mc:Fallback>
                <p:oleObj name="方程式" r:id="rId1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14" y="319909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>
            <p:extLst/>
          </p:nvPr>
        </p:nvGraphicFramePr>
        <p:xfrm>
          <a:off x="3651702" y="404467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0" name="方程式" r:id="rId20" imgW="126720" imgH="164880" progId="Equation.3">
                  <p:embed/>
                </p:oleObj>
              </mc:Choice>
              <mc:Fallback>
                <p:oleObj name="方程式" r:id="rId2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702" y="404467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43"/>
          <p:cNvCxnSpPr/>
          <p:nvPr/>
        </p:nvCxnSpPr>
        <p:spPr>
          <a:xfrm flipV="1">
            <a:off x="2375365" y="5465380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46"/>
          <p:cNvCxnSpPr/>
          <p:nvPr/>
        </p:nvCxnSpPr>
        <p:spPr>
          <a:xfrm>
            <a:off x="2346231" y="4261702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47"/>
          <p:cNvCxnSpPr/>
          <p:nvPr/>
        </p:nvCxnSpPr>
        <p:spPr>
          <a:xfrm>
            <a:off x="2353329" y="3411709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48"/>
          <p:cNvCxnSpPr/>
          <p:nvPr/>
        </p:nvCxnSpPr>
        <p:spPr>
          <a:xfrm flipV="1">
            <a:off x="2354964" y="4261702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49"/>
          <p:cNvCxnSpPr/>
          <p:nvPr/>
        </p:nvCxnSpPr>
        <p:spPr>
          <a:xfrm flipV="1">
            <a:off x="2354964" y="3411709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50"/>
          <p:cNvCxnSpPr/>
          <p:nvPr/>
        </p:nvCxnSpPr>
        <p:spPr>
          <a:xfrm>
            <a:off x="2346231" y="4261702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51"/>
          <p:cNvCxnSpPr/>
          <p:nvPr/>
        </p:nvCxnSpPr>
        <p:spPr>
          <a:xfrm flipV="1">
            <a:off x="2346231" y="3411709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52"/>
          <p:cNvCxnSpPr/>
          <p:nvPr/>
        </p:nvCxnSpPr>
        <p:spPr>
          <a:xfrm>
            <a:off x="2353329" y="3411709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53"/>
          <p:cNvCxnSpPr/>
          <p:nvPr/>
        </p:nvCxnSpPr>
        <p:spPr>
          <a:xfrm>
            <a:off x="2353329" y="3411709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3047725" y="5598726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725" y="5598726"/>
                <a:ext cx="500757" cy="478016"/>
              </a:xfrm>
              <a:prstGeom prst="rect">
                <a:avLst/>
              </a:prstGeom>
              <a:blipFill rotWithShape="0">
                <a:blip r:embed="rId21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文字方塊 29"/>
          <p:cNvSpPr txBox="1"/>
          <p:nvPr/>
        </p:nvSpPr>
        <p:spPr>
          <a:xfrm rot="5400000">
            <a:off x="3436161" y="579469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21" name="文字方塊 29"/>
          <p:cNvSpPr txBox="1"/>
          <p:nvPr/>
        </p:nvSpPr>
        <p:spPr>
          <a:xfrm rot="5400000">
            <a:off x="7954858" y="5879134"/>
            <a:ext cx="865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TW" altLang="en-US" sz="2800" dirty="0"/>
          </a:p>
        </p:txBody>
      </p:sp>
      <p:sp>
        <p:nvSpPr>
          <p:cNvPr id="114" name="object 9"/>
          <p:cNvSpPr/>
          <p:nvPr/>
        </p:nvSpPr>
        <p:spPr>
          <a:xfrm>
            <a:off x="7333062" y="1391897"/>
            <a:ext cx="651510" cy="905510"/>
          </a:xfrm>
          <a:custGeom>
            <a:avLst/>
            <a:gdLst/>
            <a:ahLst/>
            <a:cxnLst/>
            <a:rect l="l" t="t" r="r" b="b"/>
            <a:pathLst>
              <a:path w="651509" h="905510">
                <a:moveTo>
                  <a:pt x="601667" y="58237"/>
                </a:moveTo>
                <a:lnTo>
                  <a:pt x="0" y="897636"/>
                </a:lnTo>
                <a:lnTo>
                  <a:pt x="10413" y="905129"/>
                </a:lnTo>
                <a:lnTo>
                  <a:pt x="612019" y="65641"/>
                </a:lnTo>
                <a:lnTo>
                  <a:pt x="601667" y="58237"/>
                </a:lnTo>
                <a:close/>
              </a:path>
              <a:path w="651509" h="905510">
                <a:moveTo>
                  <a:pt x="643534" y="47878"/>
                </a:moveTo>
                <a:lnTo>
                  <a:pt x="609092" y="47878"/>
                </a:lnTo>
                <a:lnTo>
                  <a:pt x="619378" y="55372"/>
                </a:lnTo>
                <a:lnTo>
                  <a:pt x="612019" y="65641"/>
                </a:lnTo>
                <a:lnTo>
                  <a:pt x="637794" y="84074"/>
                </a:lnTo>
                <a:lnTo>
                  <a:pt x="643534" y="47878"/>
                </a:lnTo>
                <a:close/>
              </a:path>
              <a:path w="651509" h="905510">
                <a:moveTo>
                  <a:pt x="609092" y="47878"/>
                </a:moveTo>
                <a:lnTo>
                  <a:pt x="601667" y="58237"/>
                </a:lnTo>
                <a:lnTo>
                  <a:pt x="612019" y="65641"/>
                </a:lnTo>
                <a:lnTo>
                  <a:pt x="619378" y="55372"/>
                </a:lnTo>
                <a:lnTo>
                  <a:pt x="609092" y="47878"/>
                </a:lnTo>
                <a:close/>
              </a:path>
              <a:path w="651509" h="905510">
                <a:moveTo>
                  <a:pt x="651128" y="0"/>
                </a:moveTo>
                <a:lnTo>
                  <a:pt x="575818" y="39750"/>
                </a:lnTo>
                <a:lnTo>
                  <a:pt x="601667" y="58237"/>
                </a:lnTo>
                <a:lnTo>
                  <a:pt x="609092" y="47878"/>
                </a:lnTo>
                <a:lnTo>
                  <a:pt x="643534" y="47878"/>
                </a:lnTo>
                <a:lnTo>
                  <a:pt x="6511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0"/>
          <p:cNvSpPr/>
          <p:nvPr/>
        </p:nvSpPr>
        <p:spPr>
          <a:xfrm>
            <a:off x="7328998" y="1932917"/>
            <a:ext cx="643255" cy="381635"/>
          </a:xfrm>
          <a:custGeom>
            <a:avLst/>
            <a:gdLst/>
            <a:ahLst/>
            <a:cxnLst/>
            <a:rect l="l" t="t" r="r" b="b"/>
            <a:pathLst>
              <a:path w="643254" h="381635">
                <a:moveTo>
                  <a:pt x="574392" y="33096"/>
                </a:moveTo>
                <a:lnTo>
                  <a:pt x="0" y="370205"/>
                </a:lnTo>
                <a:lnTo>
                  <a:pt x="6350" y="381127"/>
                </a:lnTo>
                <a:lnTo>
                  <a:pt x="580828" y="44041"/>
                </a:lnTo>
                <a:lnTo>
                  <a:pt x="574392" y="33096"/>
                </a:lnTo>
                <a:close/>
              </a:path>
              <a:path w="643254" h="381635">
                <a:moveTo>
                  <a:pt x="625933" y="26670"/>
                </a:moveTo>
                <a:lnTo>
                  <a:pt x="585342" y="26670"/>
                </a:lnTo>
                <a:lnTo>
                  <a:pt x="591819" y="37592"/>
                </a:lnTo>
                <a:lnTo>
                  <a:pt x="580828" y="44041"/>
                </a:lnTo>
                <a:lnTo>
                  <a:pt x="596900" y="71374"/>
                </a:lnTo>
                <a:lnTo>
                  <a:pt x="625933" y="26670"/>
                </a:lnTo>
                <a:close/>
              </a:path>
              <a:path w="643254" h="381635">
                <a:moveTo>
                  <a:pt x="585342" y="26670"/>
                </a:moveTo>
                <a:lnTo>
                  <a:pt x="574392" y="33096"/>
                </a:lnTo>
                <a:lnTo>
                  <a:pt x="580828" y="44041"/>
                </a:lnTo>
                <a:lnTo>
                  <a:pt x="591819" y="37592"/>
                </a:lnTo>
                <a:lnTo>
                  <a:pt x="585342" y="26670"/>
                </a:lnTo>
                <a:close/>
              </a:path>
              <a:path w="643254" h="381635">
                <a:moveTo>
                  <a:pt x="643255" y="0"/>
                </a:moveTo>
                <a:lnTo>
                  <a:pt x="558291" y="5715"/>
                </a:lnTo>
                <a:lnTo>
                  <a:pt x="574392" y="33096"/>
                </a:lnTo>
                <a:lnTo>
                  <a:pt x="585342" y="26670"/>
                </a:lnTo>
                <a:lnTo>
                  <a:pt x="625933" y="26670"/>
                </a:lnTo>
                <a:lnTo>
                  <a:pt x="64325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1"/>
          <p:cNvSpPr/>
          <p:nvPr/>
        </p:nvSpPr>
        <p:spPr>
          <a:xfrm>
            <a:off x="7345635" y="2310106"/>
            <a:ext cx="698500" cy="439420"/>
          </a:xfrm>
          <a:custGeom>
            <a:avLst/>
            <a:gdLst/>
            <a:ahLst/>
            <a:cxnLst/>
            <a:rect l="l" t="t" r="r" b="b"/>
            <a:pathLst>
              <a:path w="698500" h="439420">
                <a:moveTo>
                  <a:pt x="629966" y="404131"/>
                </a:moveTo>
                <a:lnTo>
                  <a:pt x="613155" y="431038"/>
                </a:lnTo>
                <a:lnTo>
                  <a:pt x="697992" y="439165"/>
                </a:lnTo>
                <a:lnTo>
                  <a:pt x="680692" y="410844"/>
                </a:lnTo>
                <a:lnTo>
                  <a:pt x="640715" y="410844"/>
                </a:lnTo>
                <a:lnTo>
                  <a:pt x="629966" y="404131"/>
                </a:lnTo>
                <a:close/>
              </a:path>
              <a:path w="698500" h="439420">
                <a:moveTo>
                  <a:pt x="636704" y="393344"/>
                </a:moveTo>
                <a:lnTo>
                  <a:pt x="629966" y="404131"/>
                </a:lnTo>
                <a:lnTo>
                  <a:pt x="640715" y="410844"/>
                </a:lnTo>
                <a:lnTo>
                  <a:pt x="647446" y="400050"/>
                </a:lnTo>
                <a:lnTo>
                  <a:pt x="636704" y="393344"/>
                </a:lnTo>
                <a:close/>
              </a:path>
              <a:path w="698500" h="439420">
                <a:moveTo>
                  <a:pt x="653542" y="366394"/>
                </a:moveTo>
                <a:lnTo>
                  <a:pt x="636704" y="393344"/>
                </a:lnTo>
                <a:lnTo>
                  <a:pt x="647446" y="400050"/>
                </a:lnTo>
                <a:lnTo>
                  <a:pt x="640715" y="410844"/>
                </a:lnTo>
                <a:lnTo>
                  <a:pt x="680692" y="410844"/>
                </a:lnTo>
                <a:lnTo>
                  <a:pt x="653542" y="366394"/>
                </a:lnTo>
                <a:close/>
              </a:path>
              <a:path w="698500" h="439420">
                <a:moveTo>
                  <a:pt x="6603" y="0"/>
                </a:moveTo>
                <a:lnTo>
                  <a:pt x="0" y="10668"/>
                </a:lnTo>
                <a:lnTo>
                  <a:pt x="629966" y="404131"/>
                </a:lnTo>
                <a:lnTo>
                  <a:pt x="636704" y="393344"/>
                </a:lnTo>
                <a:lnTo>
                  <a:pt x="660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2"/>
          <p:cNvSpPr/>
          <p:nvPr/>
        </p:nvSpPr>
        <p:spPr>
          <a:xfrm>
            <a:off x="8733110" y="1447904"/>
            <a:ext cx="735330" cy="799465"/>
          </a:xfrm>
          <a:custGeom>
            <a:avLst/>
            <a:gdLst/>
            <a:ahLst/>
            <a:cxnLst/>
            <a:rect l="l" t="t" r="r" b="b"/>
            <a:pathLst>
              <a:path w="735329" h="799464">
                <a:moveTo>
                  <a:pt x="19050" y="0"/>
                </a:moveTo>
                <a:lnTo>
                  <a:pt x="0" y="17525"/>
                </a:lnTo>
                <a:lnTo>
                  <a:pt x="17525" y="36575"/>
                </a:lnTo>
                <a:lnTo>
                  <a:pt x="36575" y="19050"/>
                </a:lnTo>
                <a:lnTo>
                  <a:pt x="19050" y="0"/>
                </a:lnTo>
                <a:close/>
              </a:path>
              <a:path w="735329" h="799464">
                <a:moveTo>
                  <a:pt x="54101" y="38226"/>
                </a:moveTo>
                <a:lnTo>
                  <a:pt x="35051" y="55752"/>
                </a:lnTo>
                <a:lnTo>
                  <a:pt x="52577" y="74802"/>
                </a:lnTo>
                <a:lnTo>
                  <a:pt x="71627" y="57276"/>
                </a:lnTo>
                <a:lnTo>
                  <a:pt x="54101" y="38226"/>
                </a:lnTo>
                <a:close/>
              </a:path>
              <a:path w="735329" h="799464">
                <a:moveTo>
                  <a:pt x="89153" y="76326"/>
                </a:moveTo>
                <a:lnTo>
                  <a:pt x="70103" y="93852"/>
                </a:lnTo>
                <a:lnTo>
                  <a:pt x="87502" y="112902"/>
                </a:lnTo>
                <a:lnTo>
                  <a:pt x="106679" y="95503"/>
                </a:lnTo>
                <a:lnTo>
                  <a:pt x="89153" y="76326"/>
                </a:lnTo>
                <a:close/>
              </a:path>
              <a:path w="735329" h="799464">
                <a:moveTo>
                  <a:pt x="124205" y="114553"/>
                </a:moveTo>
                <a:lnTo>
                  <a:pt x="105028" y="132079"/>
                </a:lnTo>
                <a:lnTo>
                  <a:pt x="122554" y="151129"/>
                </a:lnTo>
                <a:lnTo>
                  <a:pt x="141731" y="133603"/>
                </a:lnTo>
                <a:lnTo>
                  <a:pt x="124205" y="114553"/>
                </a:lnTo>
                <a:close/>
              </a:path>
              <a:path w="735329" h="799464">
                <a:moveTo>
                  <a:pt x="159257" y="152653"/>
                </a:moveTo>
                <a:lnTo>
                  <a:pt x="140080" y="170179"/>
                </a:lnTo>
                <a:lnTo>
                  <a:pt x="157606" y="189356"/>
                </a:lnTo>
                <a:lnTo>
                  <a:pt x="176783" y="171830"/>
                </a:lnTo>
                <a:lnTo>
                  <a:pt x="159257" y="152653"/>
                </a:lnTo>
                <a:close/>
              </a:path>
              <a:path w="735329" h="799464">
                <a:moveTo>
                  <a:pt x="194182" y="190880"/>
                </a:moveTo>
                <a:lnTo>
                  <a:pt x="175132" y="208406"/>
                </a:lnTo>
                <a:lnTo>
                  <a:pt x="192658" y="227456"/>
                </a:lnTo>
                <a:lnTo>
                  <a:pt x="211708" y="209930"/>
                </a:lnTo>
                <a:lnTo>
                  <a:pt x="194182" y="190880"/>
                </a:lnTo>
                <a:close/>
              </a:path>
              <a:path w="735329" h="799464">
                <a:moveTo>
                  <a:pt x="229234" y="229107"/>
                </a:moveTo>
                <a:lnTo>
                  <a:pt x="210184" y="246633"/>
                </a:lnTo>
                <a:lnTo>
                  <a:pt x="227710" y="265683"/>
                </a:lnTo>
                <a:lnTo>
                  <a:pt x="246760" y="248157"/>
                </a:lnTo>
                <a:lnTo>
                  <a:pt x="229234" y="229107"/>
                </a:lnTo>
                <a:close/>
              </a:path>
              <a:path w="735329" h="799464">
                <a:moveTo>
                  <a:pt x="264287" y="267207"/>
                </a:moveTo>
                <a:lnTo>
                  <a:pt x="245237" y="284733"/>
                </a:lnTo>
                <a:lnTo>
                  <a:pt x="262763" y="303783"/>
                </a:lnTo>
                <a:lnTo>
                  <a:pt x="281813" y="286384"/>
                </a:lnTo>
                <a:lnTo>
                  <a:pt x="264287" y="267207"/>
                </a:lnTo>
                <a:close/>
              </a:path>
              <a:path w="735329" h="799464">
                <a:moveTo>
                  <a:pt x="299339" y="305434"/>
                </a:moveTo>
                <a:lnTo>
                  <a:pt x="280289" y="322960"/>
                </a:lnTo>
                <a:lnTo>
                  <a:pt x="297815" y="342010"/>
                </a:lnTo>
                <a:lnTo>
                  <a:pt x="316865" y="324484"/>
                </a:lnTo>
                <a:lnTo>
                  <a:pt x="299339" y="305434"/>
                </a:lnTo>
                <a:close/>
              </a:path>
              <a:path w="735329" h="799464">
                <a:moveTo>
                  <a:pt x="334391" y="343534"/>
                </a:moveTo>
                <a:lnTo>
                  <a:pt x="315341" y="361060"/>
                </a:lnTo>
                <a:lnTo>
                  <a:pt x="332867" y="380237"/>
                </a:lnTo>
                <a:lnTo>
                  <a:pt x="351917" y="362711"/>
                </a:lnTo>
                <a:lnTo>
                  <a:pt x="334391" y="343534"/>
                </a:lnTo>
                <a:close/>
              </a:path>
              <a:path w="735329" h="799464">
                <a:moveTo>
                  <a:pt x="369443" y="381761"/>
                </a:moveTo>
                <a:lnTo>
                  <a:pt x="350266" y="399287"/>
                </a:lnTo>
                <a:lnTo>
                  <a:pt x="367792" y="418337"/>
                </a:lnTo>
                <a:lnTo>
                  <a:pt x="386969" y="400811"/>
                </a:lnTo>
                <a:lnTo>
                  <a:pt x="369443" y="381761"/>
                </a:lnTo>
                <a:close/>
              </a:path>
              <a:path w="735329" h="799464">
                <a:moveTo>
                  <a:pt x="404495" y="419988"/>
                </a:moveTo>
                <a:lnTo>
                  <a:pt x="385318" y="437514"/>
                </a:lnTo>
                <a:lnTo>
                  <a:pt x="402844" y="456564"/>
                </a:lnTo>
                <a:lnTo>
                  <a:pt x="422021" y="439038"/>
                </a:lnTo>
                <a:lnTo>
                  <a:pt x="404495" y="419988"/>
                </a:lnTo>
                <a:close/>
              </a:path>
              <a:path w="735329" h="799464">
                <a:moveTo>
                  <a:pt x="439420" y="458088"/>
                </a:moveTo>
                <a:lnTo>
                  <a:pt x="420370" y="475614"/>
                </a:lnTo>
                <a:lnTo>
                  <a:pt x="437896" y="494791"/>
                </a:lnTo>
                <a:lnTo>
                  <a:pt x="456946" y="477265"/>
                </a:lnTo>
                <a:lnTo>
                  <a:pt x="439420" y="458088"/>
                </a:lnTo>
                <a:close/>
              </a:path>
              <a:path w="735329" h="799464">
                <a:moveTo>
                  <a:pt x="474472" y="496315"/>
                </a:moveTo>
                <a:lnTo>
                  <a:pt x="455422" y="513841"/>
                </a:lnTo>
                <a:lnTo>
                  <a:pt x="472948" y="532891"/>
                </a:lnTo>
                <a:lnTo>
                  <a:pt x="491998" y="515365"/>
                </a:lnTo>
                <a:lnTo>
                  <a:pt x="474472" y="496315"/>
                </a:lnTo>
                <a:close/>
              </a:path>
              <a:path w="735329" h="799464">
                <a:moveTo>
                  <a:pt x="509524" y="534415"/>
                </a:moveTo>
                <a:lnTo>
                  <a:pt x="490474" y="551941"/>
                </a:lnTo>
                <a:lnTo>
                  <a:pt x="508000" y="571118"/>
                </a:lnTo>
                <a:lnTo>
                  <a:pt x="527050" y="553592"/>
                </a:lnTo>
                <a:lnTo>
                  <a:pt x="509524" y="534415"/>
                </a:lnTo>
                <a:close/>
              </a:path>
              <a:path w="735329" h="799464">
                <a:moveTo>
                  <a:pt x="544576" y="572642"/>
                </a:moveTo>
                <a:lnTo>
                  <a:pt x="525526" y="590168"/>
                </a:lnTo>
                <a:lnTo>
                  <a:pt x="543051" y="609218"/>
                </a:lnTo>
                <a:lnTo>
                  <a:pt x="562101" y="591692"/>
                </a:lnTo>
                <a:lnTo>
                  <a:pt x="544576" y="572642"/>
                </a:lnTo>
                <a:close/>
              </a:path>
              <a:path w="735329" h="799464">
                <a:moveTo>
                  <a:pt x="579627" y="610869"/>
                </a:moveTo>
                <a:lnTo>
                  <a:pt x="560577" y="628395"/>
                </a:lnTo>
                <a:lnTo>
                  <a:pt x="578103" y="647445"/>
                </a:lnTo>
                <a:lnTo>
                  <a:pt x="597153" y="629919"/>
                </a:lnTo>
                <a:lnTo>
                  <a:pt x="579627" y="610869"/>
                </a:lnTo>
                <a:close/>
              </a:path>
              <a:path w="735329" h="799464">
                <a:moveTo>
                  <a:pt x="614679" y="648969"/>
                </a:moveTo>
                <a:lnTo>
                  <a:pt x="595502" y="666495"/>
                </a:lnTo>
                <a:lnTo>
                  <a:pt x="613028" y="685672"/>
                </a:lnTo>
                <a:lnTo>
                  <a:pt x="632205" y="668146"/>
                </a:lnTo>
                <a:lnTo>
                  <a:pt x="614679" y="648969"/>
                </a:lnTo>
                <a:close/>
              </a:path>
              <a:path w="735329" h="799464">
                <a:moveTo>
                  <a:pt x="672684" y="750523"/>
                </a:moveTo>
                <a:lnTo>
                  <a:pt x="653542" y="768095"/>
                </a:lnTo>
                <a:lnTo>
                  <a:pt x="734822" y="799083"/>
                </a:lnTo>
                <a:lnTo>
                  <a:pt x="723623" y="760094"/>
                </a:lnTo>
                <a:lnTo>
                  <a:pt x="681481" y="760094"/>
                </a:lnTo>
                <a:lnTo>
                  <a:pt x="672684" y="750523"/>
                </a:lnTo>
                <a:close/>
              </a:path>
              <a:path w="735329" h="799464">
                <a:moveTo>
                  <a:pt x="691757" y="733015"/>
                </a:moveTo>
                <a:lnTo>
                  <a:pt x="672684" y="750523"/>
                </a:lnTo>
                <a:lnTo>
                  <a:pt x="681481" y="760094"/>
                </a:lnTo>
                <a:lnTo>
                  <a:pt x="700531" y="742568"/>
                </a:lnTo>
                <a:lnTo>
                  <a:pt x="691757" y="733015"/>
                </a:lnTo>
                <a:close/>
              </a:path>
              <a:path w="735329" h="799464">
                <a:moveTo>
                  <a:pt x="710819" y="715517"/>
                </a:moveTo>
                <a:lnTo>
                  <a:pt x="691757" y="733015"/>
                </a:lnTo>
                <a:lnTo>
                  <a:pt x="700531" y="742568"/>
                </a:lnTo>
                <a:lnTo>
                  <a:pt x="681481" y="760094"/>
                </a:lnTo>
                <a:lnTo>
                  <a:pt x="723623" y="760094"/>
                </a:lnTo>
                <a:lnTo>
                  <a:pt x="710819" y="715517"/>
                </a:lnTo>
                <a:close/>
              </a:path>
              <a:path w="735329" h="799464">
                <a:moveTo>
                  <a:pt x="684783" y="725423"/>
                </a:moveTo>
                <a:lnTo>
                  <a:pt x="665606" y="742822"/>
                </a:lnTo>
                <a:lnTo>
                  <a:pt x="672684" y="750523"/>
                </a:lnTo>
                <a:lnTo>
                  <a:pt x="691757" y="733015"/>
                </a:lnTo>
                <a:lnTo>
                  <a:pt x="684783" y="725423"/>
                </a:lnTo>
                <a:close/>
              </a:path>
              <a:path w="735329" h="799464">
                <a:moveTo>
                  <a:pt x="649731" y="687196"/>
                </a:moveTo>
                <a:lnTo>
                  <a:pt x="630554" y="704722"/>
                </a:lnTo>
                <a:lnTo>
                  <a:pt x="648080" y="723772"/>
                </a:lnTo>
                <a:lnTo>
                  <a:pt x="667257" y="706246"/>
                </a:lnTo>
                <a:lnTo>
                  <a:pt x="649731" y="68719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"/>
          <p:cNvSpPr/>
          <p:nvPr/>
        </p:nvSpPr>
        <p:spPr>
          <a:xfrm>
            <a:off x="8738825" y="1991972"/>
            <a:ext cx="737870" cy="349250"/>
          </a:xfrm>
          <a:custGeom>
            <a:avLst/>
            <a:gdLst/>
            <a:ahLst/>
            <a:cxnLst/>
            <a:rect l="l" t="t" r="r" b="b"/>
            <a:pathLst>
              <a:path w="737870" h="349250">
                <a:moveTo>
                  <a:pt x="10667" y="0"/>
                </a:moveTo>
                <a:lnTo>
                  <a:pt x="0" y="23622"/>
                </a:lnTo>
                <a:lnTo>
                  <a:pt x="23494" y="34290"/>
                </a:lnTo>
                <a:lnTo>
                  <a:pt x="34289" y="10794"/>
                </a:lnTo>
                <a:lnTo>
                  <a:pt x="10667" y="0"/>
                </a:lnTo>
                <a:close/>
              </a:path>
              <a:path w="737870" h="349250">
                <a:moveTo>
                  <a:pt x="57911" y="21462"/>
                </a:moveTo>
                <a:lnTo>
                  <a:pt x="47116" y="45085"/>
                </a:lnTo>
                <a:lnTo>
                  <a:pt x="70611" y="55880"/>
                </a:lnTo>
                <a:lnTo>
                  <a:pt x="81406" y="32258"/>
                </a:lnTo>
                <a:lnTo>
                  <a:pt x="57911" y="21462"/>
                </a:lnTo>
                <a:close/>
              </a:path>
              <a:path w="737870" h="349250">
                <a:moveTo>
                  <a:pt x="105028" y="43053"/>
                </a:moveTo>
                <a:lnTo>
                  <a:pt x="94233" y="66548"/>
                </a:lnTo>
                <a:lnTo>
                  <a:pt x="117855" y="77343"/>
                </a:lnTo>
                <a:lnTo>
                  <a:pt x="128524" y="53721"/>
                </a:lnTo>
                <a:lnTo>
                  <a:pt x="105028" y="43053"/>
                </a:lnTo>
                <a:close/>
              </a:path>
              <a:path w="737870" h="349250">
                <a:moveTo>
                  <a:pt x="152145" y="64516"/>
                </a:moveTo>
                <a:lnTo>
                  <a:pt x="141350" y="88137"/>
                </a:lnTo>
                <a:lnTo>
                  <a:pt x="164973" y="98806"/>
                </a:lnTo>
                <a:lnTo>
                  <a:pt x="175767" y="75311"/>
                </a:lnTo>
                <a:lnTo>
                  <a:pt x="152145" y="64516"/>
                </a:lnTo>
                <a:close/>
              </a:path>
              <a:path w="737870" h="349250">
                <a:moveTo>
                  <a:pt x="199262" y="85979"/>
                </a:moveTo>
                <a:lnTo>
                  <a:pt x="188594" y="109600"/>
                </a:lnTo>
                <a:lnTo>
                  <a:pt x="212089" y="120396"/>
                </a:lnTo>
                <a:lnTo>
                  <a:pt x="222884" y="96774"/>
                </a:lnTo>
                <a:lnTo>
                  <a:pt x="199262" y="85979"/>
                </a:lnTo>
                <a:close/>
              </a:path>
              <a:path w="737870" h="349250">
                <a:moveTo>
                  <a:pt x="246379" y="107568"/>
                </a:moveTo>
                <a:lnTo>
                  <a:pt x="235711" y="131063"/>
                </a:lnTo>
                <a:lnTo>
                  <a:pt x="259206" y="141859"/>
                </a:lnTo>
                <a:lnTo>
                  <a:pt x="270001" y="118237"/>
                </a:lnTo>
                <a:lnTo>
                  <a:pt x="246379" y="107568"/>
                </a:lnTo>
                <a:close/>
              </a:path>
              <a:path w="737870" h="349250">
                <a:moveTo>
                  <a:pt x="293624" y="129031"/>
                </a:moveTo>
                <a:lnTo>
                  <a:pt x="282828" y="152527"/>
                </a:lnTo>
                <a:lnTo>
                  <a:pt x="306450" y="163322"/>
                </a:lnTo>
                <a:lnTo>
                  <a:pt x="317118" y="139827"/>
                </a:lnTo>
                <a:lnTo>
                  <a:pt x="293624" y="129031"/>
                </a:lnTo>
                <a:close/>
              </a:path>
              <a:path w="737870" h="349250">
                <a:moveTo>
                  <a:pt x="340740" y="150494"/>
                </a:moveTo>
                <a:lnTo>
                  <a:pt x="329945" y="174117"/>
                </a:lnTo>
                <a:lnTo>
                  <a:pt x="353567" y="184785"/>
                </a:lnTo>
                <a:lnTo>
                  <a:pt x="364235" y="161290"/>
                </a:lnTo>
                <a:lnTo>
                  <a:pt x="340740" y="150494"/>
                </a:lnTo>
                <a:close/>
              </a:path>
              <a:path w="737870" h="349250">
                <a:moveTo>
                  <a:pt x="387857" y="171958"/>
                </a:moveTo>
                <a:lnTo>
                  <a:pt x="377062" y="195580"/>
                </a:lnTo>
                <a:lnTo>
                  <a:pt x="400684" y="206375"/>
                </a:lnTo>
                <a:lnTo>
                  <a:pt x="411479" y="182753"/>
                </a:lnTo>
                <a:lnTo>
                  <a:pt x="387857" y="171958"/>
                </a:lnTo>
                <a:close/>
              </a:path>
              <a:path w="737870" h="349250">
                <a:moveTo>
                  <a:pt x="434975" y="193548"/>
                </a:moveTo>
                <a:lnTo>
                  <a:pt x="424306" y="217043"/>
                </a:lnTo>
                <a:lnTo>
                  <a:pt x="447801" y="227837"/>
                </a:lnTo>
                <a:lnTo>
                  <a:pt x="458597" y="204216"/>
                </a:lnTo>
                <a:lnTo>
                  <a:pt x="434975" y="193548"/>
                </a:lnTo>
                <a:close/>
              </a:path>
              <a:path w="737870" h="349250">
                <a:moveTo>
                  <a:pt x="482218" y="215011"/>
                </a:moveTo>
                <a:lnTo>
                  <a:pt x="471424" y="238633"/>
                </a:lnTo>
                <a:lnTo>
                  <a:pt x="494918" y="249300"/>
                </a:lnTo>
                <a:lnTo>
                  <a:pt x="505713" y="225806"/>
                </a:lnTo>
                <a:lnTo>
                  <a:pt x="482218" y="215011"/>
                </a:lnTo>
                <a:close/>
              </a:path>
              <a:path w="737870" h="349250">
                <a:moveTo>
                  <a:pt x="529335" y="236474"/>
                </a:moveTo>
                <a:lnTo>
                  <a:pt x="518540" y="260096"/>
                </a:lnTo>
                <a:lnTo>
                  <a:pt x="542162" y="270891"/>
                </a:lnTo>
                <a:lnTo>
                  <a:pt x="552830" y="247269"/>
                </a:lnTo>
                <a:lnTo>
                  <a:pt x="529335" y="236474"/>
                </a:lnTo>
                <a:close/>
              </a:path>
              <a:path w="737870" h="349250">
                <a:moveTo>
                  <a:pt x="576452" y="258063"/>
                </a:moveTo>
                <a:lnTo>
                  <a:pt x="565657" y="281559"/>
                </a:lnTo>
                <a:lnTo>
                  <a:pt x="589279" y="292354"/>
                </a:lnTo>
                <a:lnTo>
                  <a:pt x="600075" y="268731"/>
                </a:lnTo>
                <a:lnTo>
                  <a:pt x="576452" y="258063"/>
                </a:lnTo>
                <a:close/>
              </a:path>
              <a:path w="737870" h="349250">
                <a:moveTo>
                  <a:pt x="623569" y="279527"/>
                </a:moveTo>
                <a:lnTo>
                  <a:pt x="612901" y="303022"/>
                </a:lnTo>
                <a:lnTo>
                  <a:pt x="636397" y="313817"/>
                </a:lnTo>
                <a:lnTo>
                  <a:pt x="647191" y="290322"/>
                </a:lnTo>
                <a:lnTo>
                  <a:pt x="623569" y="279527"/>
                </a:lnTo>
                <a:close/>
              </a:path>
              <a:path w="737870" h="349250">
                <a:moveTo>
                  <a:pt x="661245" y="325165"/>
                </a:moveTo>
                <a:lnTo>
                  <a:pt x="650493" y="348742"/>
                </a:lnTo>
                <a:lnTo>
                  <a:pt x="737361" y="345567"/>
                </a:lnTo>
                <a:lnTo>
                  <a:pt x="725146" y="330454"/>
                </a:lnTo>
                <a:lnTo>
                  <a:pt x="672973" y="330454"/>
                </a:lnTo>
                <a:lnTo>
                  <a:pt x="661245" y="325165"/>
                </a:lnTo>
                <a:close/>
              </a:path>
              <a:path w="737870" h="349250">
                <a:moveTo>
                  <a:pt x="671997" y="301587"/>
                </a:moveTo>
                <a:lnTo>
                  <a:pt x="661245" y="325165"/>
                </a:lnTo>
                <a:lnTo>
                  <a:pt x="672973" y="330454"/>
                </a:lnTo>
                <a:lnTo>
                  <a:pt x="683767" y="306959"/>
                </a:lnTo>
                <a:lnTo>
                  <a:pt x="671997" y="301587"/>
                </a:lnTo>
                <a:close/>
              </a:path>
              <a:path w="737870" h="349250">
                <a:moveTo>
                  <a:pt x="682751" y="278003"/>
                </a:moveTo>
                <a:lnTo>
                  <a:pt x="671997" y="301587"/>
                </a:lnTo>
                <a:lnTo>
                  <a:pt x="683767" y="306959"/>
                </a:lnTo>
                <a:lnTo>
                  <a:pt x="672973" y="330454"/>
                </a:lnTo>
                <a:lnTo>
                  <a:pt x="725146" y="330454"/>
                </a:lnTo>
                <a:lnTo>
                  <a:pt x="682751" y="278003"/>
                </a:lnTo>
                <a:close/>
              </a:path>
              <a:path w="737870" h="349250">
                <a:moveTo>
                  <a:pt x="670686" y="300990"/>
                </a:moveTo>
                <a:lnTo>
                  <a:pt x="660018" y="324612"/>
                </a:lnTo>
                <a:lnTo>
                  <a:pt x="661245" y="325165"/>
                </a:lnTo>
                <a:lnTo>
                  <a:pt x="671997" y="301587"/>
                </a:lnTo>
                <a:lnTo>
                  <a:pt x="670686" y="3009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"/>
          <p:cNvSpPr/>
          <p:nvPr/>
        </p:nvSpPr>
        <p:spPr>
          <a:xfrm>
            <a:off x="8670626" y="2363447"/>
            <a:ext cx="806450" cy="478155"/>
          </a:xfrm>
          <a:custGeom>
            <a:avLst/>
            <a:gdLst/>
            <a:ahLst/>
            <a:cxnLst/>
            <a:rect l="l" t="t" r="r" b="b"/>
            <a:pathLst>
              <a:path w="806450" h="478154">
                <a:moveTo>
                  <a:pt x="22351" y="442468"/>
                </a:moveTo>
                <a:lnTo>
                  <a:pt x="0" y="455549"/>
                </a:lnTo>
                <a:lnTo>
                  <a:pt x="12953" y="477900"/>
                </a:lnTo>
                <a:lnTo>
                  <a:pt x="35432" y="464819"/>
                </a:lnTo>
                <a:lnTo>
                  <a:pt x="22351" y="442468"/>
                </a:lnTo>
                <a:close/>
              </a:path>
              <a:path w="806450" h="478154">
                <a:moveTo>
                  <a:pt x="67055" y="416433"/>
                </a:moveTo>
                <a:lnTo>
                  <a:pt x="44703" y="429387"/>
                </a:lnTo>
                <a:lnTo>
                  <a:pt x="57784" y="451866"/>
                </a:lnTo>
                <a:lnTo>
                  <a:pt x="80136" y="438785"/>
                </a:lnTo>
                <a:lnTo>
                  <a:pt x="67055" y="416433"/>
                </a:lnTo>
                <a:close/>
              </a:path>
              <a:path w="806450" h="478154">
                <a:moveTo>
                  <a:pt x="111759" y="390271"/>
                </a:moveTo>
                <a:lnTo>
                  <a:pt x="89407" y="403352"/>
                </a:lnTo>
                <a:lnTo>
                  <a:pt x="102488" y="425704"/>
                </a:lnTo>
                <a:lnTo>
                  <a:pt x="124840" y="412623"/>
                </a:lnTo>
                <a:lnTo>
                  <a:pt x="111759" y="390271"/>
                </a:lnTo>
                <a:close/>
              </a:path>
              <a:path w="806450" h="478154">
                <a:moveTo>
                  <a:pt x="156590" y="364109"/>
                </a:moveTo>
                <a:lnTo>
                  <a:pt x="134238" y="377190"/>
                </a:lnTo>
                <a:lnTo>
                  <a:pt x="147192" y="399542"/>
                </a:lnTo>
                <a:lnTo>
                  <a:pt x="169672" y="386461"/>
                </a:lnTo>
                <a:lnTo>
                  <a:pt x="156590" y="364109"/>
                </a:lnTo>
                <a:close/>
              </a:path>
              <a:path w="806450" h="478154">
                <a:moveTo>
                  <a:pt x="201294" y="337947"/>
                </a:moveTo>
                <a:lnTo>
                  <a:pt x="178942" y="351028"/>
                </a:lnTo>
                <a:lnTo>
                  <a:pt x="192024" y="373380"/>
                </a:lnTo>
                <a:lnTo>
                  <a:pt x="214375" y="360425"/>
                </a:lnTo>
                <a:lnTo>
                  <a:pt x="201294" y="337947"/>
                </a:lnTo>
                <a:close/>
              </a:path>
              <a:path w="806450" h="478154">
                <a:moveTo>
                  <a:pt x="246125" y="311912"/>
                </a:moveTo>
                <a:lnTo>
                  <a:pt x="223647" y="324993"/>
                </a:lnTo>
                <a:lnTo>
                  <a:pt x="236727" y="347344"/>
                </a:lnTo>
                <a:lnTo>
                  <a:pt x="259079" y="334263"/>
                </a:lnTo>
                <a:lnTo>
                  <a:pt x="246125" y="311912"/>
                </a:lnTo>
                <a:close/>
              </a:path>
              <a:path w="806450" h="478154">
                <a:moveTo>
                  <a:pt x="290829" y="285750"/>
                </a:moveTo>
                <a:lnTo>
                  <a:pt x="268477" y="298831"/>
                </a:lnTo>
                <a:lnTo>
                  <a:pt x="281558" y="321183"/>
                </a:lnTo>
                <a:lnTo>
                  <a:pt x="303910" y="308102"/>
                </a:lnTo>
                <a:lnTo>
                  <a:pt x="290829" y="285750"/>
                </a:lnTo>
                <a:close/>
              </a:path>
              <a:path w="806450" h="478154">
                <a:moveTo>
                  <a:pt x="335533" y="259587"/>
                </a:moveTo>
                <a:lnTo>
                  <a:pt x="313181" y="272669"/>
                </a:lnTo>
                <a:lnTo>
                  <a:pt x="326262" y="295021"/>
                </a:lnTo>
                <a:lnTo>
                  <a:pt x="348614" y="282067"/>
                </a:lnTo>
                <a:lnTo>
                  <a:pt x="335533" y="259587"/>
                </a:lnTo>
                <a:close/>
              </a:path>
              <a:path w="806450" h="478154">
                <a:moveTo>
                  <a:pt x="380364" y="233553"/>
                </a:moveTo>
                <a:lnTo>
                  <a:pt x="357885" y="246634"/>
                </a:lnTo>
                <a:lnTo>
                  <a:pt x="370966" y="268986"/>
                </a:lnTo>
                <a:lnTo>
                  <a:pt x="393318" y="255905"/>
                </a:lnTo>
                <a:lnTo>
                  <a:pt x="380364" y="233553"/>
                </a:lnTo>
                <a:close/>
              </a:path>
              <a:path w="806450" h="478154">
                <a:moveTo>
                  <a:pt x="425068" y="207391"/>
                </a:moveTo>
                <a:lnTo>
                  <a:pt x="402716" y="220472"/>
                </a:lnTo>
                <a:lnTo>
                  <a:pt x="415798" y="242824"/>
                </a:lnTo>
                <a:lnTo>
                  <a:pt x="438150" y="229743"/>
                </a:lnTo>
                <a:lnTo>
                  <a:pt x="425068" y="207391"/>
                </a:lnTo>
                <a:close/>
              </a:path>
              <a:path w="806450" h="478154">
                <a:moveTo>
                  <a:pt x="469773" y="181229"/>
                </a:moveTo>
                <a:lnTo>
                  <a:pt x="447421" y="194310"/>
                </a:lnTo>
                <a:lnTo>
                  <a:pt x="460501" y="216662"/>
                </a:lnTo>
                <a:lnTo>
                  <a:pt x="482853" y="203581"/>
                </a:lnTo>
                <a:lnTo>
                  <a:pt x="469773" y="181229"/>
                </a:lnTo>
                <a:close/>
              </a:path>
              <a:path w="806450" h="478154">
                <a:moveTo>
                  <a:pt x="514603" y="155194"/>
                </a:moveTo>
                <a:lnTo>
                  <a:pt x="492125" y="168148"/>
                </a:lnTo>
                <a:lnTo>
                  <a:pt x="505205" y="190627"/>
                </a:lnTo>
                <a:lnTo>
                  <a:pt x="527684" y="177546"/>
                </a:lnTo>
                <a:lnTo>
                  <a:pt x="514603" y="155194"/>
                </a:lnTo>
                <a:close/>
              </a:path>
              <a:path w="806450" h="478154">
                <a:moveTo>
                  <a:pt x="559307" y="129031"/>
                </a:moveTo>
                <a:lnTo>
                  <a:pt x="536955" y="142112"/>
                </a:lnTo>
                <a:lnTo>
                  <a:pt x="550036" y="164465"/>
                </a:lnTo>
                <a:lnTo>
                  <a:pt x="572388" y="151384"/>
                </a:lnTo>
                <a:lnTo>
                  <a:pt x="559307" y="129031"/>
                </a:lnTo>
                <a:close/>
              </a:path>
              <a:path w="806450" h="478154">
                <a:moveTo>
                  <a:pt x="604011" y="102869"/>
                </a:moveTo>
                <a:lnTo>
                  <a:pt x="581659" y="115950"/>
                </a:lnTo>
                <a:lnTo>
                  <a:pt x="594740" y="138303"/>
                </a:lnTo>
                <a:lnTo>
                  <a:pt x="617092" y="125222"/>
                </a:lnTo>
                <a:lnTo>
                  <a:pt x="604011" y="102869"/>
                </a:lnTo>
                <a:close/>
              </a:path>
              <a:path w="806450" h="478154">
                <a:moveTo>
                  <a:pt x="648842" y="76835"/>
                </a:moveTo>
                <a:lnTo>
                  <a:pt x="626490" y="89788"/>
                </a:lnTo>
                <a:lnTo>
                  <a:pt x="639444" y="112268"/>
                </a:lnTo>
                <a:lnTo>
                  <a:pt x="661924" y="99187"/>
                </a:lnTo>
                <a:lnTo>
                  <a:pt x="648842" y="76835"/>
                </a:lnTo>
                <a:close/>
              </a:path>
              <a:path w="806450" h="478154">
                <a:moveTo>
                  <a:pt x="693547" y="50673"/>
                </a:moveTo>
                <a:lnTo>
                  <a:pt x="671194" y="63754"/>
                </a:lnTo>
                <a:lnTo>
                  <a:pt x="684276" y="86106"/>
                </a:lnTo>
                <a:lnTo>
                  <a:pt x="706627" y="73025"/>
                </a:lnTo>
                <a:lnTo>
                  <a:pt x="693547" y="50673"/>
                </a:lnTo>
                <a:close/>
              </a:path>
              <a:path w="806450" h="478154">
                <a:moveTo>
                  <a:pt x="790027" y="24511"/>
                </a:moveTo>
                <a:lnTo>
                  <a:pt x="738251" y="24511"/>
                </a:lnTo>
                <a:lnTo>
                  <a:pt x="751331" y="46862"/>
                </a:lnTo>
                <a:lnTo>
                  <a:pt x="745385" y="50342"/>
                </a:lnTo>
                <a:lnTo>
                  <a:pt x="758443" y="72771"/>
                </a:lnTo>
                <a:lnTo>
                  <a:pt x="790027" y="24511"/>
                </a:lnTo>
                <a:close/>
              </a:path>
              <a:path w="806450" h="478154">
                <a:moveTo>
                  <a:pt x="732354" y="27961"/>
                </a:moveTo>
                <a:lnTo>
                  <a:pt x="715899" y="37592"/>
                </a:lnTo>
                <a:lnTo>
                  <a:pt x="728979" y="59943"/>
                </a:lnTo>
                <a:lnTo>
                  <a:pt x="745385" y="50342"/>
                </a:lnTo>
                <a:lnTo>
                  <a:pt x="732354" y="27961"/>
                </a:lnTo>
                <a:close/>
              </a:path>
              <a:path w="806450" h="478154">
                <a:moveTo>
                  <a:pt x="738251" y="24511"/>
                </a:moveTo>
                <a:lnTo>
                  <a:pt x="732354" y="27961"/>
                </a:lnTo>
                <a:lnTo>
                  <a:pt x="745385" y="50342"/>
                </a:lnTo>
                <a:lnTo>
                  <a:pt x="751331" y="46862"/>
                </a:lnTo>
                <a:lnTo>
                  <a:pt x="738251" y="24511"/>
                </a:lnTo>
                <a:close/>
              </a:path>
              <a:path w="806450" h="478154">
                <a:moveTo>
                  <a:pt x="806068" y="0"/>
                </a:moveTo>
                <a:lnTo>
                  <a:pt x="719327" y="5587"/>
                </a:lnTo>
                <a:lnTo>
                  <a:pt x="732354" y="27961"/>
                </a:lnTo>
                <a:lnTo>
                  <a:pt x="738251" y="24511"/>
                </a:lnTo>
                <a:lnTo>
                  <a:pt x="790027" y="24511"/>
                </a:lnTo>
                <a:lnTo>
                  <a:pt x="80606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28"/>
          <p:cNvSpPr txBox="1"/>
          <p:nvPr/>
        </p:nvSpPr>
        <p:spPr>
          <a:xfrm>
            <a:off x="8197804" y="2232002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156" name="object 29"/>
          <p:cNvSpPr txBox="1"/>
          <p:nvPr/>
        </p:nvSpPr>
        <p:spPr>
          <a:xfrm>
            <a:off x="8209742" y="3002892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86012" y="2059034"/>
                <a:ext cx="1961114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kumimoji="1" lang="is-I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012" y="2059034"/>
                <a:ext cx="1961114" cy="562462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998130" y="1024085"/>
                <a:ext cx="1178721" cy="553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8130" y="1024085"/>
                <a:ext cx="1178721" cy="553613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矩形 165"/>
              <p:cNvSpPr/>
              <p:nvPr/>
            </p:nvSpPr>
            <p:spPr>
              <a:xfrm>
                <a:off x="7972253" y="2478689"/>
                <a:ext cx="1178721" cy="559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6" name="矩形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253" y="2478689"/>
                <a:ext cx="1178721" cy="559769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矩形 166"/>
              <p:cNvSpPr/>
              <p:nvPr/>
            </p:nvSpPr>
            <p:spPr>
              <a:xfrm>
                <a:off x="7957556" y="1661138"/>
                <a:ext cx="117872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is-IS" altLang="zh-CN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7" name="矩形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556" y="1661138"/>
                <a:ext cx="1178721" cy="553998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490142" y="2118449"/>
                <a:ext cx="57288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0142" y="2118449"/>
                <a:ext cx="572883" cy="369332"/>
              </a:xfrm>
              <a:prstGeom prst="rect">
                <a:avLst/>
              </a:prstGeom>
              <a:blipFill rotWithShape="0">
                <a:blip r:embed="rId26"/>
                <a:stretch>
                  <a:fillRect b="-3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5372127" y="3574082"/>
                <a:ext cx="4096313" cy="1095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mr-IN" altLang="zh-CN" sz="2400" spc="-20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 spc="-20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∂</m:t>
                          </m:r>
                          <m:sSubSup>
                            <m:sSubSupPr>
                              <m:ctrlP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mr-IN" altLang="zh-CN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mr-IN" altLang="zh-CN" sz="24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pc="-20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pc="-20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1</m:t>
                                  </m:r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pc="-20" dirty="0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i="1" spc="-20" dirty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mr-IN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lang="en-US" altLang="zh-CN" sz="2400" b="0" i="1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mr-IN" altLang="zh-CN" sz="2400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∂</m:t>
                              </m:r>
                              <m:sSubSup>
                                <m:sSubSupPr>
                                  <m:ctrlP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pc="-20" dirty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+1</m:t>
                                  </m:r>
                                  <m:r>
                                    <a:rPr lang="en-US" altLang="zh-CN" sz="2400" i="1" spc="-20" dirty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kumimoji="1" lang="zh-CN" altLang="en-US" sz="24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27" y="3574082"/>
                <a:ext cx="4096313" cy="1095813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线箭头连接符 7"/>
          <p:cNvCxnSpPr/>
          <p:nvPr/>
        </p:nvCxnSpPr>
        <p:spPr bwMode="auto">
          <a:xfrm flipH="1">
            <a:off x="6104764" y="4598556"/>
            <a:ext cx="429491" cy="55767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225934" y="5147634"/>
                <a:ext cx="1249573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934" y="5147634"/>
                <a:ext cx="1249573" cy="562462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965805" y="4849194"/>
                <a:ext cx="4216091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lang="en-US" altLang="zh-CN" sz="2400" b="0" i="1" spc="-20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1F1EF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5805" y="4849194"/>
                <a:ext cx="4216091" cy="98854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5037905" y="5824818"/>
                <a:ext cx="4190955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spc="-20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905" y="5824818"/>
                <a:ext cx="4190955" cy="988540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7650625" y="25552"/>
                <a:ext cx="4177490" cy="89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solidFill>
                            <a:schemeClr val="bg1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r>
                        <a:rPr kumimoji="1" lang="en-US" altLang="zh-CN" sz="2400" i="1">
                          <a:solidFill>
                            <a:schemeClr val="bg1"/>
                          </a:solidFill>
                          <a:latin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𝑏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625" y="25552"/>
                <a:ext cx="4177490" cy="890052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文字方塊 69"/>
              <p:cNvSpPr txBox="1"/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4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blipFill rotWithShape="0">
                <a:blip r:embed="rId3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字方塊 78"/>
              <p:cNvSpPr txBox="1"/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5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blipFill rotWithShape="0">
                <a:blip r:embed="rId3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413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 81"/>
          <p:cNvGrpSpPr/>
          <p:nvPr/>
        </p:nvGrpSpPr>
        <p:grpSpPr>
          <a:xfrm>
            <a:off x="1339483" y="3468135"/>
            <a:ext cx="865893" cy="2629193"/>
            <a:chOff x="4799201" y="1458291"/>
            <a:chExt cx="584194" cy="2629193"/>
          </a:xfrm>
        </p:grpSpPr>
        <p:sp>
          <p:nvSpPr>
            <p:cNvPr id="86" name="矩形 85"/>
            <p:cNvSpPr/>
            <p:nvPr/>
          </p:nvSpPr>
          <p:spPr>
            <a:xfrm>
              <a:off x="4799201" y="1458291"/>
              <a:ext cx="452665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5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1438437" y="3633000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437" y="3633000"/>
                <a:ext cx="500757" cy="4612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1400587" y="4491716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587" y="4491716"/>
                <a:ext cx="500757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/>
              <p:cNvSpPr txBox="1"/>
              <p:nvPr/>
            </p:nvSpPr>
            <p:spPr>
              <a:xfrm>
                <a:off x="1341661" y="5542686"/>
                <a:ext cx="500757" cy="4701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661" y="5542686"/>
                <a:ext cx="500757" cy="4701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组 94"/>
          <p:cNvGrpSpPr/>
          <p:nvPr/>
        </p:nvGrpSpPr>
        <p:grpSpPr>
          <a:xfrm>
            <a:off x="2890315" y="3574707"/>
            <a:ext cx="1099108" cy="2522622"/>
            <a:chOff x="4860175" y="1557069"/>
            <a:chExt cx="523220" cy="2676311"/>
          </a:xfrm>
        </p:grpSpPr>
        <p:sp>
          <p:nvSpPr>
            <p:cNvPr id="99" name="矩形 98"/>
            <p:cNvSpPr/>
            <p:nvPr/>
          </p:nvSpPr>
          <p:spPr>
            <a:xfrm>
              <a:off x="4980691" y="1557069"/>
              <a:ext cx="381112" cy="2676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1" name="文字方塊 58"/>
            <p:cNvSpPr txBox="1"/>
            <p:nvPr/>
          </p:nvSpPr>
          <p:spPr>
            <a:xfrm rot="5400000">
              <a:off x="4737156" y="2982935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/>
              <p:cNvSpPr txBox="1"/>
              <p:nvPr/>
            </p:nvSpPr>
            <p:spPr>
              <a:xfrm>
                <a:off x="3212625" y="3646388"/>
                <a:ext cx="500757" cy="461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6" name="文本框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625" y="3646388"/>
                <a:ext cx="500757" cy="461280"/>
              </a:xfrm>
              <a:prstGeom prst="rect">
                <a:avLst/>
              </a:prstGeom>
              <a:blipFill rotWithShape="0">
                <a:blip r:embed="rId7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/>
              <p:cNvSpPr txBox="1"/>
              <p:nvPr/>
            </p:nvSpPr>
            <p:spPr>
              <a:xfrm>
                <a:off x="3160786" y="4546614"/>
                <a:ext cx="5007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7" name="文本框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786" y="4546614"/>
                <a:ext cx="500757" cy="461665"/>
              </a:xfrm>
              <a:prstGeom prst="rect">
                <a:avLst/>
              </a:prstGeom>
              <a:blipFill rotWithShape="0">
                <a:blip r:embed="rId8"/>
                <a:stretch>
                  <a:fillRect r="-45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橢圓 35"/>
              <p:cNvSpPr/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1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928" y="5137378"/>
                <a:ext cx="677184" cy="646000"/>
              </a:xfrm>
              <a:prstGeom prst="ellipse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橢圓 35"/>
          <p:cNvSpPr/>
          <p:nvPr/>
        </p:nvSpPr>
        <p:spPr>
          <a:xfrm>
            <a:off x="3464464" y="3058024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橢圓 35"/>
          <p:cNvSpPr/>
          <p:nvPr/>
        </p:nvSpPr>
        <p:spPr>
          <a:xfrm>
            <a:off x="1681062" y="3102563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36"/>
          <p:cNvSpPr/>
          <p:nvPr/>
        </p:nvSpPr>
        <p:spPr>
          <a:xfrm>
            <a:off x="1673964" y="3952556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37"/>
          <p:cNvSpPr/>
          <p:nvPr/>
        </p:nvSpPr>
        <p:spPr>
          <a:xfrm>
            <a:off x="1682697" y="515623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38"/>
          <p:cNvSpPr txBox="1"/>
          <p:nvPr/>
        </p:nvSpPr>
        <p:spPr>
          <a:xfrm rot="5400000">
            <a:off x="1725214" y="575721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9" name="文字方塊 39"/>
          <p:cNvSpPr txBox="1"/>
          <p:nvPr/>
        </p:nvSpPr>
        <p:spPr>
          <a:xfrm rot="5400000">
            <a:off x="1718073" y="4591088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/>
          </p:nvPr>
        </p:nvGraphicFramePr>
        <p:xfrm>
          <a:off x="1917332" y="3212947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5" name="方程式" r:id="rId11" imgW="88560" imgH="164880" progId="Equation.3">
                  <p:embed/>
                </p:oleObj>
              </mc:Choice>
              <mc:Fallback>
                <p:oleObj name="方程式" r:id="rId1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32" y="3212947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/>
          </p:nvPr>
        </p:nvGraphicFramePr>
        <p:xfrm>
          <a:off x="1878320" y="4058525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6" name="方程式" r:id="rId13" imgW="126720" imgH="164880" progId="Equation.3">
                  <p:embed/>
                </p:oleObj>
              </mc:Choice>
              <mc:Fallback>
                <p:oleObj name="方程式" r:id="rId13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320" y="4058525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/>
          </p:nvPr>
        </p:nvGraphicFramePr>
        <p:xfrm>
          <a:off x="1909787" y="5319819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7" name="方程式" r:id="rId15" imgW="88560" imgH="164880" progId="Equation.3">
                  <p:embed/>
                </p:oleObj>
              </mc:Choice>
              <mc:Fallback>
                <p:oleObj name="方程式" r:id="rId1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87" y="5319819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 47"/>
          <p:cNvGrpSpPr/>
          <p:nvPr/>
        </p:nvGrpSpPr>
        <p:grpSpPr>
          <a:xfrm>
            <a:off x="1140455" y="1024085"/>
            <a:ext cx="3500084" cy="1045286"/>
            <a:chOff x="5696078" y="3738318"/>
            <a:chExt cx="3500084" cy="1045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𝜕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kumimoji="1" lang="mr-IN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4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6078" y="3738318"/>
                  <a:ext cx="2552943" cy="104528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 bwMode="auto">
            <a:xfrm>
              <a:off x="7550726" y="3784583"/>
              <a:ext cx="670585" cy="999021"/>
            </a:xfrm>
            <a:prstGeom prst="rect">
              <a:avLst/>
            </a:prstGeom>
            <a:noFill/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直线箭头连接符 50"/>
            <p:cNvCxnSpPr/>
            <p:nvPr/>
          </p:nvCxnSpPr>
          <p:spPr bwMode="auto">
            <a:xfrm>
              <a:off x="8249021" y="4260961"/>
              <a:ext cx="38236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/>
                <p:cNvSpPr txBox="1"/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52" name="文本框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092" y="3988523"/>
                  <a:ext cx="537070" cy="470129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橢圓 36"/>
          <p:cNvSpPr/>
          <p:nvPr/>
        </p:nvSpPr>
        <p:spPr>
          <a:xfrm>
            <a:off x="3447346" y="393870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39"/>
          <p:cNvSpPr txBox="1"/>
          <p:nvPr/>
        </p:nvSpPr>
        <p:spPr>
          <a:xfrm rot="5400000">
            <a:off x="3491455" y="4577234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>
            <p:extLst/>
          </p:nvPr>
        </p:nvGraphicFramePr>
        <p:xfrm>
          <a:off x="3690714" y="3199093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8" name="方程式" r:id="rId19" imgW="88560" imgH="164880" progId="Equation.3">
                  <p:embed/>
                </p:oleObj>
              </mc:Choice>
              <mc:Fallback>
                <p:oleObj name="方程式" r:id="rId1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14" y="3199093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>
            <p:extLst/>
          </p:nvPr>
        </p:nvGraphicFramePr>
        <p:xfrm>
          <a:off x="3651702" y="4044671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29" name="方程式" r:id="rId20" imgW="126720" imgH="164880" progId="Equation.3">
                  <p:embed/>
                </p:oleObj>
              </mc:Choice>
              <mc:Fallback>
                <p:oleObj name="方程式" r:id="rId2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702" y="4044671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43"/>
          <p:cNvCxnSpPr/>
          <p:nvPr/>
        </p:nvCxnSpPr>
        <p:spPr>
          <a:xfrm flipV="1">
            <a:off x="2375365" y="5465380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46"/>
          <p:cNvCxnSpPr/>
          <p:nvPr/>
        </p:nvCxnSpPr>
        <p:spPr>
          <a:xfrm>
            <a:off x="2346231" y="4261702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47"/>
          <p:cNvCxnSpPr/>
          <p:nvPr/>
        </p:nvCxnSpPr>
        <p:spPr>
          <a:xfrm>
            <a:off x="2353329" y="3411709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48"/>
          <p:cNvCxnSpPr/>
          <p:nvPr/>
        </p:nvCxnSpPr>
        <p:spPr>
          <a:xfrm flipV="1">
            <a:off x="2354964" y="4261702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49"/>
          <p:cNvCxnSpPr/>
          <p:nvPr/>
        </p:nvCxnSpPr>
        <p:spPr>
          <a:xfrm flipV="1">
            <a:off x="2354964" y="3411709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50"/>
          <p:cNvCxnSpPr/>
          <p:nvPr/>
        </p:nvCxnSpPr>
        <p:spPr>
          <a:xfrm>
            <a:off x="2346231" y="4261702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51"/>
          <p:cNvCxnSpPr/>
          <p:nvPr/>
        </p:nvCxnSpPr>
        <p:spPr>
          <a:xfrm flipV="1">
            <a:off x="2346231" y="3411709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52"/>
          <p:cNvCxnSpPr/>
          <p:nvPr/>
        </p:nvCxnSpPr>
        <p:spPr>
          <a:xfrm>
            <a:off x="2353329" y="3411709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53"/>
          <p:cNvCxnSpPr/>
          <p:nvPr/>
        </p:nvCxnSpPr>
        <p:spPr>
          <a:xfrm>
            <a:off x="2353329" y="3411709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3047725" y="5598726"/>
                <a:ext cx="500757" cy="478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725" y="5598726"/>
                <a:ext cx="500757" cy="478016"/>
              </a:xfrm>
              <a:prstGeom prst="rect">
                <a:avLst/>
              </a:prstGeom>
              <a:blipFill rotWithShape="0">
                <a:blip r:embed="rId21"/>
                <a:stretch>
                  <a:fillRect r="-46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文字方塊 29"/>
          <p:cNvSpPr txBox="1"/>
          <p:nvPr/>
        </p:nvSpPr>
        <p:spPr>
          <a:xfrm rot="5400000">
            <a:off x="3436161" y="5794695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21" name="文字方塊 29"/>
          <p:cNvSpPr txBox="1"/>
          <p:nvPr/>
        </p:nvSpPr>
        <p:spPr>
          <a:xfrm rot="5400000">
            <a:off x="7954858" y="5879134"/>
            <a:ext cx="865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548046" y="1274290"/>
                <a:ext cx="4190955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046" y="1274290"/>
                <a:ext cx="4190955" cy="98854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bject 15"/>
          <p:cNvSpPr/>
          <p:nvPr/>
        </p:nvSpPr>
        <p:spPr>
          <a:xfrm>
            <a:off x="6244727" y="5373208"/>
            <a:ext cx="305435" cy="86995"/>
          </a:xfrm>
          <a:custGeom>
            <a:avLst/>
            <a:gdLst/>
            <a:ahLst/>
            <a:cxnLst/>
            <a:rect l="l" t="t" r="r" b="b"/>
            <a:pathLst>
              <a:path w="305435" h="86995">
                <a:moveTo>
                  <a:pt x="86867" y="0"/>
                </a:moveTo>
                <a:lnTo>
                  <a:pt x="0" y="43433"/>
                </a:lnTo>
                <a:lnTo>
                  <a:pt x="86867" y="86867"/>
                </a:lnTo>
                <a:lnTo>
                  <a:pt x="86867" y="57911"/>
                </a:lnTo>
                <a:lnTo>
                  <a:pt x="72389" y="57911"/>
                </a:lnTo>
                <a:lnTo>
                  <a:pt x="72389" y="28955"/>
                </a:lnTo>
                <a:lnTo>
                  <a:pt x="86867" y="28955"/>
                </a:lnTo>
                <a:lnTo>
                  <a:pt x="86867" y="0"/>
                </a:lnTo>
                <a:close/>
              </a:path>
              <a:path w="305435" h="86995">
                <a:moveTo>
                  <a:pt x="86867" y="28955"/>
                </a:moveTo>
                <a:lnTo>
                  <a:pt x="72389" y="28955"/>
                </a:lnTo>
                <a:lnTo>
                  <a:pt x="72389" y="57911"/>
                </a:lnTo>
                <a:lnTo>
                  <a:pt x="86867" y="57911"/>
                </a:lnTo>
                <a:lnTo>
                  <a:pt x="86867" y="28955"/>
                </a:lnTo>
                <a:close/>
              </a:path>
              <a:path w="305435" h="86995">
                <a:moveTo>
                  <a:pt x="305435" y="28955"/>
                </a:moveTo>
                <a:lnTo>
                  <a:pt x="86867" y="28955"/>
                </a:lnTo>
                <a:lnTo>
                  <a:pt x="86867" y="57911"/>
                </a:lnTo>
                <a:lnTo>
                  <a:pt x="305435" y="57911"/>
                </a:lnTo>
                <a:lnTo>
                  <a:pt x="305435" y="2895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16"/>
          <p:cNvSpPr/>
          <p:nvPr/>
        </p:nvSpPr>
        <p:spPr>
          <a:xfrm>
            <a:off x="7128648" y="3610957"/>
            <a:ext cx="1861185" cy="1790700"/>
          </a:xfrm>
          <a:custGeom>
            <a:avLst/>
            <a:gdLst/>
            <a:ahLst/>
            <a:cxnLst/>
            <a:rect l="l" t="t" r="r" b="b"/>
            <a:pathLst>
              <a:path w="1861184" h="1790700">
                <a:moveTo>
                  <a:pt x="32511" y="1698752"/>
                </a:moveTo>
                <a:lnTo>
                  <a:pt x="0" y="1790318"/>
                </a:lnTo>
                <a:lnTo>
                  <a:pt x="92709" y="1761363"/>
                </a:lnTo>
                <a:lnTo>
                  <a:pt x="82331" y="1750567"/>
                </a:lnTo>
                <a:lnTo>
                  <a:pt x="62229" y="1750567"/>
                </a:lnTo>
                <a:lnTo>
                  <a:pt x="42163" y="1729739"/>
                </a:lnTo>
                <a:lnTo>
                  <a:pt x="52629" y="1719675"/>
                </a:lnTo>
                <a:lnTo>
                  <a:pt x="32511" y="1698752"/>
                </a:lnTo>
                <a:close/>
              </a:path>
              <a:path w="1861184" h="1790700">
                <a:moveTo>
                  <a:pt x="52629" y="1719675"/>
                </a:moveTo>
                <a:lnTo>
                  <a:pt x="42163" y="1729739"/>
                </a:lnTo>
                <a:lnTo>
                  <a:pt x="62229" y="1750567"/>
                </a:lnTo>
                <a:lnTo>
                  <a:pt x="72674" y="1740524"/>
                </a:lnTo>
                <a:lnTo>
                  <a:pt x="52629" y="1719675"/>
                </a:lnTo>
                <a:close/>
              </a:path>
              <a:path w="1861184" h="1790700">
                <a:moveTo>
                  <a:pt x="72674" y="1740524"/>
                </a:moveTo>
                <a:lnTo>
                  <a:pt x="62229" y="1750567"/>
                </a:lnTo>
                <a:lnTo>
                  <a:pt x="82331" y="1750567"/>
                </a:lnTo>
                <a:lnTo>
                  <a:pt x="72674" y="1740524"/>
                </a:lnTo>
                <a:close/>
              </a:path>
              <a:path w="1861184" h="1790700">
                <a:moveTo>
                  <a:pt x="1840864" y="0"/>
                </a:moveTo>
                <a:lnTo>
                  <a:pt x="52629" y="1719675"/>
                </a:lnTo>
                <a:lnTo>
                  <a:pt x="72674" y="1740524"/>
                </a:lnTo>
                <a:lnTo>
                  <a:pt x="1860930" y="20827"/>
                </a:lnTo>
                <a:lnTo>
                  <a:pt x="1840864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17"/>
          <p:cNvSpPr/>
          <p:nvPr/>
        </p:nvSpPr>
        <p:spPr>
          <a:xfrm>
            <a:off x="7128648" y="5358222"/>
            <a:ext cx="1753235" cy="86995"/>
          </a:xfrm>
          <a:custGeom>
            <a:avLst/>
            <a:gdLst/>
            <a:ahLst/>
            <a:cxnLst/>
            <a:rect l="l" t="t" r="r" b="b"/>
            <a:pathLst>
              <a:path w="1753234" h="86995">
                <a:moveTo>
                  <a:pt x="86867" y="0"/>
                </a:moveTo>
                <a:lnTo>
                  <a:pt x="0" y="43522"/>
                </a:lnTo>
                <a:lnTo>
                  <a:pt x="86867" y="86867"/>
                </a:lnTo>
                <a:lnTo>
                  <a:pt x="86867" y="57924"/>
                </a:lnTo>
                <a:lnTo>
                  <a:pt x="72389" y="57924"/>
                </a:lnTo>
                <a:lnTo>
                  <a:pt x="72389" y="28955"/>
                </a:lnTo>
                <a:lnTo>
                  <a:pt x="86867" y="28940"/>
                </a:lnTo>
                <a:lnTo>
                  <a:pt x="86867" y="0"/>
                </a:lnTo>
                <a:close/>
              </a:path>
              <a:path w="1753234" h="86995">
                <a:moveTo>
                  <a:pt x="86867" y="28940"/>
                </a:moveTo>
                <a:lnTo>
                  <a:pt x="72389" y="28955"/>
                </a:lnTo>
                <a:lnTo>
                  <a:pt x="72389" y="57924"/>
                </a:lnTo>
                <a:lnTo>
                  <a:pt x="86867" y="57909"/>
                </a:lnTo>
                <a:lnTo>
                  <a:pt x="86867" y="28940"/>
                </a:lnTo>
                <a:close/>
              </a:path>
              <a:path w="1753234" h="86995">
                <a:moveTo>
                  <a:pt x="86867" y="57909"/>
                </a:moveTo>
                <a:lnTo>
                  <a:pt x="72389" y="57924"/>
                </a:lnTo>
                <a:lnTo>
                  <a:pt x="86867" y="57924"/>
                </a:lnTo>
                <a:close/>
              </a:path>
              <a:path w="1753234" h="86995">
                <a:moveTo>
                  <a:pt x="1752980" y="27177"/>
                </a:moveTo>
                <a:lnTo>
                  <a:pt x="86867" y="28940"/>
                </a:lnTo>
                <a:lnTo>
                  <a:pt x="86867" y="57909"/>
                </a:lnTo>
                <a:lnTo>
                  <a:pt x="1752980" y="56133"/>
                </a:lnTo>
                <a:lnTo>
                  <a:pt x="1752980" y="2717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18"/>
          <p:cNvSpPr/>
          <p:nvPr/>
        </p:nvSpPr>
        <p:spPr>
          <a:xfrm>
            <a:off x="7128648" y="4349589"/>
            <a:ext cx="1786255" cy="1052195"/>
          </a:xfrm>
          <a:custGeom>
            <a:avLst/>
            <a:gdLst/>
            <a:ahLst/>
            <a:cxnLst/>
            <a:rect l="l" t="t" r="r" b="b"/>
            <a:pathLst>
              <a:path w="1786254" h="1052195">
                <a:moveTo>
                  <a:pt x="53085" y="970788"/>
                </a:moveTo>
                <a:lnTo>
                  <a:pt x="0" y="1052131"/>
                </a:lnTo>
                <a:lnTo>
                  <a:pt x="96900" y="1045794"/>
                </a:lnTo>
                <a:lnTo>
                  <a:pt x="86544" y="1028065"/>
                </a:lnTo>
                <a:lnTo>
                  <a:pt x="69850" y="1028065"/>
                </a:lnTo>
                <a:lnTo>
                  <a:pt x="55244" y="1003046"/>
                </a:lnTo>
                <a:lnTo>
                  <a:pt x="67682" y="995775"/>
                </a:lnTo>
                <a:lnTo>
                  <a:pt x="53085" y="970788"/>
                </a:lnTo>
                <a:close/>
              </a:path>
              <a:path w="1786254" h="1052195">
                <a:moveTo>
                  <a:pt x="67682" y="995775"/>
                </a:moveTo>
                <a:lnTo>
                  <a:pt x="55244" y="1003046"/>
                </a:lnTo>
                <a:lnTo>
                  <a:pt x="69850" y="1028065"/>
                </a:lnTo>
                <a:lnTo>
                  <a:pt x="82294" y="1020789"/>
                </a:lnTo>
                <a:lnTo>
                  <a:pt x="67682" y="995775"/>
                </a:lnTo>
                <a:close/>
              </a:path>
              <a:path w="1786254" h="1052195">
                <a:moveTo>
                  <a:pt x="82294" y="1020789"/>
                </a:moveTo>
                <a:lnTo>
                  <a:pt x="69850" y="1028065"/>
                </a:lnTo>
                <a:lnTo>
                  <a:pt x="86544" y="1028065"/>
                </a:lnTo>
                <a:lnTo>
                  <a:pt x="82294" y="1020789"/>
                </a:lnTo>
                <a:close/>
              </a:path>
              <a:path w="1786254" h="1052195">
                <a:moveTo>
                  <a:pt x="1771269" y="0"/>
                </a:moveTo>
                <a:lnTo>
                  <a:pt x="67682" y="995775"/>
                </a:lnTo>
                <a:lnTo>
                  <a:pt x="82294" y="1020789"/>
                </a:lnTo>
                <a:lnTo>
                  <a:pt x="1785874" y="24892"/>
                </a:lnTo>
                <a:lnTo>
                  <a:pt x="1771269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19"/>
          <p:cNvSpPr/>
          <p:nvPr/>
        </p:nvSpPr>
        <p:spPr>
          <a:xfrm>
            <a:off x="6551813" y="5112604"/>
            <a:ext cx="576072" cy="576072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20"/>
          <p:cNvSpPr/>
          <p:nvPr/>
        </p:nvSpPr>
        <p:spPr>
          <a:xfrm>
            <a:off x="6551813" y="5112604"/>
            <a:ext cx="576580" cy="576580"/>
          </a:xfrm>
          <a:custGeom>
            <a:avLst/>
            <a:gdLst/>
            <a:ahLst/>
            <a:cxnLst/>
            <a:rect l="l" t="t" r="r" b="b"/>
            <a:pathLst>
              <a:path w="576579" h="576579">
                <a:moveTo>
                  <a:pt x="576072" y="576071"/>
                </a:moveTo>
                <a:lnTo>
                  <a:pt x="0" y="288035"/>
                </a:lnTo>
                <a:lnTo>
                  <a:pt x="576072" y="0"/>
                </a:lnTo>
                <a:lnTo>
                  <a:pt x="576072" y="576071"/>
                </a:lnTo>
              </a:path>
            </a:pathLst>
          </a:custGeom>
          <a:ln w="6095">
            <a:solidFill>
              <a:srgbClr val="EC7C3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27"/>
          <p:cNvSpPr txBox="1"/>
          <p:nvPr/>
        </p:nvSpPr>
        <p:spPr>
          <a:xfrm>
            <a:off x="9089020" y="5769550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94" name="object 28"/>
          <p:cNvSpPr txBox="1"/>
          <p:nvPr/>
        </p:nvSpPr>
        <p:spPr>
          <a:xfrm>
            <a:off x="9095750" y="4763735"/>
            <a:ext cx="381000" cy="27114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55"/>
              </a:lnSpc>
            </a:pPr>
            <a:r>
              <a:rPr sz="280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106" name="object 33"/>
          <p:cNvSpPr txBox="1"/>
          <p:nvPr/>
        </p:nvSpPr>
        <p:spPr>
          <a:xfrm>
            <a:off x="5668275" y="3691094"/>
            <a:ext cx="8705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90" dirty="0">
                <a:solidFill>
                  <a:srgbClr val="0000FF"/>
                </a:solidFill>
                <a:latin typeface="+mn-lt"/>
                <a:cs typeface="Trebuchet MS"/>
              </a:rPr>
              <a:t>output</a:t>
            </a:r>
            <a:endParaRPr sz="2400" dirty="0">
              <a:latin typeface="+mn-lt"/>
              <a:cs typeface="Trebuchet MS"/>
            </a:endParaRPr>
          </a:p>
        </p:txBody>
      </p:sp>
      <p:sp>
        <p:nvSpPr>
          <p:cNvPr id="107" name="object 34"/>
          <p:cNvSpPr txBox="1"/>
          <p:nvPr/>
        </p:nvSpPr>
        <p:spPr>
          <a:xfrm>
            <a:off x="9904995" y="4426551"/>
            <a:ext cx="67881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95" dirty="0">
                <a:solidFill>
                  <a:srgbClr val="0000FF"/>
                </a:solidFill>
                <a:latin typeface="+mn-lt"/>
                <a:cs typeface="Trebuchet MS"/>
              </a:rPr>
              <a:t>input</a:t>
            </a:r>
            <a:endParaRPr sz="2400" dirty="0">
              <a:latin typeface="+mn-lt"/>
              <a:cs typeface="Trebuchet MS"/>
            </a:endParaRPr>
          </a:p>
        </p:txBody>
      </p:sp>
      <p:sp>
        <p:nvSpPr>
          <p:cNvPr id="108" name="object 35"/>
          <p:cNvSpPr/>
          <p:nvPr/>
        </p:nvSpPr>
        <p:spPr>
          <a:xfrm>
            <a:off x="9513708" y="3403439"/>
            <a:ext cx="216535" cy="2545080"/>
          </a:xfrm>
          <a:custGeom>
            <a:avLst/>
            <a:gdLst/>
            <a:ahLst/>
            <a:cxnLst/>
            <a:rect l="l" t="t" r="r" b="b"/>
            <a:pathLst>
              <a:path w="216534" h="2545079">
                <a:moveTo>
                  <a:pt x="0" y="0"/>
                </a:moveTo>
                <a:lnTo>
                  <a:pt x="63928" y="31300"/>
                </a:lnTo>
                <a:lnTo>
                  <a:pt x="87343" y="66412"/>
                </a:lnTo>
                <a:lnTo>
                  <a:pt x="102693" y="110930"/>
                </a:lnTo>
                <a:lnTo>
                  <a:pt x="108203" y="162179"/>
                </a:lnTo>
                <a:lnTo>
                  <a:pt x="108203" y="1110361"/>
                </a:lnTo>
                <a:lnTo>
                  <a:pt x="113714" y="1161609"/>
                </a:lnTo>
                <a:lnTo>
                  <a:pt x="129064" y="1206127"/>
                </a:lnTo>
                <a:lnTo>
                  <a:pt x="152479" y="1241239"/>
                </a:lnTo>
                <a:lnTo>
                  <a:pt x="182185" y="1264268"/>
                </a:lnTo>
                <a:lnTo>
                  <a:pt x="216407" y="1272540"/>
                </a:lnTo>
                <a:lnTo>
                  <a:pt x="182185" y="1280811"/>
                </a:lnTo>
                <a:lnTo>
                  <a:pt x="152479" y="1303840"/>
                </a:lnTo>
                <a:lnTo>
                  <a:pt x="129064" y="1338952"/>
                </a:lnTo>
                <a:lnTo>
                  <a:pt x="113714" y="1383470"/>
                </a:lnTo>
                <a:lnTo>
                  <a:pt x="108203" y="1434719"/>
                </a:lnTo>
                <a:lnTo>
                  <a:pt x="108203" y="2382926"/>
                </a:lnTo>
                <a:lnTo>
                  <a:pt x="102693" y="2434181"/>
                </a:lnTo>
                <a:lnTo>
                  <a:pt x="87343" y="2478694"/>
                </a:lnTo>
                <a:lnTo>
                  <a:pt x="63928" y="2513795"/>
                </a:lnTo>
                <a:lnTo>
                  <a:pt x="34222" y="2536813"/>
                </a:lnTo>
                <a:lnTo>
                  <a:pt x="0" y="2545080"/>
                </a:lnTo>
              </a:path>
            </a:pathLst>
          </a:custGeom>
          <a:ln w="28956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37"/>
          <p:cNvSpPr/>
          <p:nvPr/>
        </p:nvSpPr>
        <p:spPr>
          <a:xfrm>
            <a:off x="6059562" y="4110575"/>
            <a:ext cx="86995" cy="1057910"/>
          </a:xfrm>
          <a:custGeom>
            <a:avLst/>
            <a:gdLst/>
            <a:ahLst/>
            <a:cxnLst/>
            <a:rect l="l" t="t" r="r" b="b"/>
            <a:pathLst>
              <a:path w="86995" h="1057910">
                <a:moveTo>
                  <a:pt x="57912" y="72389"/>
                </a:moveTo>
                <a:lnTo>
                  <a:pt x="28955" y="72389"/>
                </a:lnTo>
                <a:lnTo>
                  <a:pt x="28955" y="1057656"/>
                </a:lnTo>
                <a:lnTo>
                  <a:pt x="57912" y="1057656"/>
                </a:lnTo>
                <a:lnTo>
                  <a:pt x="57912" y="72389"/>
                </a:lnTo>
                <a:close/>
              </a:path>
              <a:path w="86995" h="1057910">
                <a:moveTo>
                  <a:pt x="43433" y="0"/>
                </a:moveTo>
                <a:lnTo>
                  <a:pt x="0" y="86868"/>
                </a:lnTo>
                <a:lnTo>
                  <a:pt x="28955" y="86868"/>
                </a:lnTo>
                <a:lnTo>
                  <a:pt x="28955" y="72389"/>
                </a:lnTo>
                <a:lnTo>
                  <a:pt x="79628" y="72389"/>
                </a:lnTo>
                <a:lnTo>
                  <a:pt x="43433" y="0"/>
                </a:lnTo>
                <a:close/>
              </a:path>
              <a:path w="86995" h="1057910">
                <a:moveTo>
                  <a:pt x="79628" y="72389"/>
                </a:moveTo>
                <a:lnTo>
                  <a:pt x="57912" y="72389"/>
                </a:lnTo>
                <a:lnTo>
                  <a:pt x="57912" y="86868"/>
                </a:lnTo>
                <a:lnTo>
                  <a:pt x="86867" y="86868"/>
                </a:lnTo>
                <a:lnTo>
                  <a:pt x="79628" y="72389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文本框 110"/>
              <p:cNvSpPr txBox="1"/>
              <p:nvPr/>
            </p:nvSpPr>
            <p:spPr>
              <a:xfrm>
                <a:off x="6383922" y="4669973"/>
                <a:ext cx="1180580" cy="39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111" name="文本框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922" y="4669973"/>
                <a:ext cx="1180580" cy="391774"/>
              </a:xfrm>
              <a:prstGeom prst="rect">
                <a:avLst/>
              </a:prstGeom>
              <a:blipFill rotWithShape="0">
                <a:blip r:embed="rId24"/>
                <a:stretch>
                  <a:fillRect l="-3093" t="-96875" r="-8247" b="-135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633888" y="5198003"/>
                <a:ext cx="721736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888" y="5198003"/>
                <a:ext cx="721736" cy="562462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6415056" y="5696746"/>
            <a:ext cx="11689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alibri" charset="0"/>
              </a:rPr>
              <a:t>multiply a </a:t>
            </a:r>
            <a:endParaRPr lang="en-US" altLang="zh-CN" dirty="0" smtClean="0">
              <a:latin typeface="Calibri" charset="0"/>
            </a:endParaRPr>
          </a:p>
          <a:p>
            <a:r>
              <a:rPr lang="en-US" altLang="zh-CN" dirty="0" smtClean="0">
                <a:effectLst/>
                <a:latin typeface="Calibri" charset="0"/>
              </a:rPr>
              <a:t>constant</a:t>
            </a:r>
            <a:endParaRPr lang="en-US" altLang="zh-CN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881883" y="3358797"/>
                <a:ext cx="809837" cy="438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1883" y="3358797"/>
                <a:ext cx="809837" cy="438262"/>
              </a:xfrm>
              <a:prstGeom prst="rect">
                <a:avLst/>
              </a:prstGeom>
              <a:blipFill rotWithShape="0">
                <a:blip r:embed="rId26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矩形 111"/>
              <p:cNvSpPr/>
              <p:nvPr/>
            </p:nvSpPr>
            <p:spPr>
              <a:xfrm>
                <a:off x="8839638" y="4115856"/>
                <a:ext cx="809837" cy="450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2" name="矩形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638" y="4115856"/>
                <a:ext cx="809837" cy="450764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矩形 112"/>
              <p:cNvSpPr/>
              <p:nvPr/>
            </p:nvSpPr>
            <p:spPr>
              <a:xfrm>
                <a:off x="8839638" y="5160464"/>
                <a:ext cx="809837" cy="450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3" name="矩形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638" y="5160464"/>
                <a:ext cx="809837" cy="450764"/>
              </a:xfrm>
              <a:prstGeom prst="rect">
                <a:avLst/>
              </a:prstGeom>
              <a:blipFill rotWithShape="0">
                <a:blip r:embed="rId28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矩形 115"/>
              <p:cNvSpPr/>
              <p:nvPr/>
            </p:nvSpPr>
            <p:spPr>
              <a:xfrm>
                <a:off x="8248740" y="3970372"/>
                <a:ext cx="856837" cy="466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,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6" name="矩形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740" y="3970372"/>
                <a:ext cx="856837" cy="46609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矩形 116"/>
              <p:cNvSpPr/>
              <p:nvPr/>
            </p:nvSpPr>
            <p:spPr>
              <a:xfrm>
                <a:off x="8194654" y="4563007"/>
                <a:ext cx="856837" cy="466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,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7" name="矩形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654" y="4563007"/>
                <a:ext cx="856837" cy="466090"/>
              </a:xfrm>
              <a:prstGeom prst="rect">
                <a:avLst/>
              </a:prstGeom>
              <a:blipFill rotWithShape="0">
                <a:blip r:embed="rId3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矩形 117"/>
              <p:cNvSpPr/>
              <p:nvPr/>
            </p:nvSpPr>
            <p:spPr>
              <a:xfrm>
                <a:off x="8026749" y="5427217"/>
                <a:ext cx="856837" cy="466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8" name="矩形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49" y="5427217"/>
                <a:ext cx="856837" cy="466090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文字方塊 69"/>
              <p:cNvSpPr txBox="1"/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3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083" y="2549567"/>
                <a:ext cx="1690990" cy="461665"/>
              </a:xfrm>
              <a:prstGeom prst="rect">
                <a:avLst/>
              </a:prstGeom>
              <a:blipFill rotWithShape="0">
                <a:blip r:embed="rId3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文字方塊 78"/>
              <p:cNvSpPr txBox="1"/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74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103" y="2587337"/>
                <a:ext cx="1526378" cy="461665"/>
              </a:xfrm>
              <a:prstGeom prst="rect">
                <a:avLst/>
              </a:prstGeom>
              <a:blipFill rotWithShape="0">
                <a:blip r:embed="rId3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0121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" name="组 171"/>
          <p:cNvGrpSpPr/>
          <p:nvPr/>
        </p:nvGrpSpPr>
        <p:grpSpPr>
          <a:xfrm>
            <a:off x="1489713" y="2719929"/>
            <a:ext cx="670941" cy="2957003"/>
            <a:chOff x="1339488" y="3468135"/>
            <a:chExt cx="670941" cy="2629193"/>
          </a:xfrm>
        </p:grpSpPr>
        <p:sp>
          <p:nvSpPr>
            <p:cNvPr id="177" name="矩形 176"/>
            <p:cNvSpPr/>
            <p:nvPr/>
          </p:nvSpPr>
          <p:spPr>
            <a:xfrm>
              <a:off x="1339488" y="3468135"/>
              <a:ext cx="670941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文本框 173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4" name="文本框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5" name="文本框 174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5" name="文本框 1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6" name="文本框 175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6" name="文本框 1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5" name="矩形 184"/>
          <p:cNvSpPr/>
          <p:nvPr/>
        </p:nvSpPr>
        <p:spPr>
          <a:xfrm>
            <a:off x="3387605" y="2327035"/>
            <a:ext cx="710626" cy="37424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文本框 180"/>
              <p:cNvSpPr txBox="1"/>
              <p:nvPr/>
            </p:nvSpPr>
            <p:spPr>
              <a:xfrm>
                <a:off x="3322935" y="2566596"/>
                <a:ext cx="534496" cy="684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1" name="文本框 1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2935" y="2566596"/>
                <a:ext cx="534496" cy="684332"/>
              </a:xfrm>
              <a:prstGeom prst="rect">
                <a:avLst/>
              </a:prstGeom>
              <a:blipFill rotWithShape="0">
                <a:blip r:embed="rId7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文本框 181"/>
              <p:cNvSpPr txBox="1"/>
              <p:nvPr/>
            </p:nvSpPr>
            <p:spPr>
              <a:xfrm>
                <a:off x="3448452" y="3555656"/>
                <a:ext cx="534496" cy="6849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2" name="文本框 1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452" y="3555656"/>
                <a:ext cx="534496" cy="684903"/>
              </a:xfrm>
              <a:prstGeom prst="rect">
                <a:avLst/>
              </a:prstGeom>
              <a:blipFill rotWithShape="0">
                <a:blip r:embed="rId8"/>
                <a:stretch>
                  <a:fillRect r="-36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文本框 183"/>
              <p:cNvSpPr txBox="1"/>
              <p:nvPr/>
            </p:nvSpPr>
            <p:spPr>
              <a:xfrm>
                <a:off x="3341206" y="4877038"/>
                <a:ext cx="534496" cy="7091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4" name="文本框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206" y="4877038"/>
                <a:ext cx="534496" cy="709160"/>
              </a:xfrm>
              <a:prstGeom prst="rect">
                <a:avLst/>
              </a:prstGeom>
              <a:blipFill rotWithShape="0">
                <a:blip r:embed="rId9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858942" y="1282073"/>
                <a:ext cx="4333109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pc="-20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pc="-20" dirty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400" b="0" i="1" spc="-20" dirty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</m:t>
                              </m:r>
                              <m:r>
                                <a:rPr lang="en-US" altLang="zh-CN" sz="2400" i="1" spc="-20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942" y="1282073"/>
                <a:ext cx="4333109" cy="98854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组 72"/>
          <p:cNvGrpSpPr/>
          <p:nvPr/>
        </p:nvGrpSpPr>
        <p:grpSpPr>
          <a:xfrm>
            <a:off x="1608398" y="2682600"/>
            <a:ext cx="2251628" cy="3929276"/>
            <a:chOff x="2495089" y="2557909"/>
            <a:chExt cx="2251628" cy="3929276"/>
          </a:xfrm>
        </p:grpSpPr>
        <p:sp>
          <p:nvSpPr>
            <p:cNvPr id="74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81" name="组 80"/>
            <p:cNvGrpSpPr/>
            <p:nvPr/>
          </p:nvGrpSpPr>
          <p:grpSpPr>
            <a:xfrm>
              <a:off x="2495089" y="2557909"/>
              <a:ext cx="2251628" cy="3371535"/>
              <a:chOff x="2495089" y="2557909"/>
              <a:chExt cx="2251628" cy="3371535"/>
            </a:xfrm>
          </p:grpSpPr>
          <p:grpSp>
            <p:nvGrpSpPr>
              <p:cNvPr id="83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136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7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56291" name="方程式" r:id="rId12" imgW="88560" imgH="164880" progId="Equation.3">
                            <p:embed/>
                          </p:oleObj>
                        </mc:Choice>
                        <mc:Fallback>
                          <p:oleObj name="方程式" r:id="rId12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84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8" name="组 87"/>
              <p:cNvGrpSpPr/>
              <p:nvPr/>
            </p:nvGrpSpPr>
            <p:grpSpPr>
              <a:xfrm>
                <a:off x="2495089" y="2835953"/>
                <a:ext cx="2251628" cy="3093491"/>
                <a:chOff x="2495089" y="2835953"/>
                <a:chExt cx="2251628" cy="3093491"/>
              </a:xfrm>
            </p:grpSpPr>
            <p:grpSp>
              <p:nvGrpSpPr>
                <p:cNvPr id="89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34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6292" name="方程式" r:id="rId18" imgW="126720" imgH="164880" progId="Equation.3">
                              <p:embed/>
                            </p:oleObj>
                          </mc:Choice>
                          <mc:Fallback>
                            <p:oleObj name="方程式" r:id="rId1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100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103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32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3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6293" name="方程式" r:id="rId22" imgW="164880" imgH="139680" progId="Equation.3">
                              <p:embed/>
                            </p:oleObj>
                          </mc:Choice>
                          <mc:Fallback>
                            <p:oleObj name="方程式" r:id="rId22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105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9" name="文本框 128"/>
                    <p:cNvSpPr txBox="1"/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29" name="文本框 1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 l="-3093" t="-98413" r="-7732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0" name="文本框 129"/>
                    <p:cNvSpPr txBox="1"/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0" name="文本框 12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 l="-3093" t="-98413" r="-7732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1" name="文本框 130"/>
                    <p:cNvSpPr txBox="1"/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1" name="文本框 1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blipFill rotWithShape="0">
                      <a:blip r:embed="rId29"/>
                      <a:stretch>
                        <a:fillRect l="-3093" t="-101639" r="-7732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144" name="组 143"/>
          <p:cNvGrpSpPr/>
          <p:nvPr/>
        </p:nvGrpSpPr>
        <p:grpSpPr>
          <a:xfrm>
            <a:off x="3816091" y="2643032"/>
            <a:ext cx="1483630" cy="4013804"/>
            <a:chOff x="4702782" y="2518341"/>
            <a:chExt cx="1483630" cy="4013804"/>
          </a:xfrm>
        </p:grpSpPr>
        <p:grpSp>
          <p:nvGrpSpPr>
            <p:cNvPr id="145" name="群組 136"/>
            <p:cNvGrpSpPr/>
            <p:nvPr/>
          </p:nvGrpSpPr>
          <p:grpSpPr>
            <a:xfrm>
              <a:off x="4743525" y="2518341"/>
              <a:ext cx="618646" cy="635224"/>
              <a:chOff x="6082949" y="3581064"/>
              <a:chExt cx="618646" cy="635224"/>
            </a:xfrm>
          </p:grpSpPr>
          <p:sp>
            <p:nvSpPr>
              <p:cNvPr id="158" name="流程圖: 抽選 137"/>
              <p:cNvSpPr/>
              <p:nvPr/>
            </p:nvSpPr>
            <p:spPr>
              <a:xfrm rot="16200000">
                <a:off x="6074660" y="3589353"/>
                <a:ext cx="635224" cy="618646"/>
              </a:xfrm>
              <a:prstGeom prst="flowChartExtra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59" name="Object 1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385850" y="3701986"/>
                  <a:ext cx="190500" cy="3508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56294" name="方程式" r:id="rId30" imgW="88560" imgH="164880" progId="Equation.3">
                          <p:embed/>
                        </p:oleObj>
                      </mc:Choice>
                      <mc:Fallback>
                        <p:oleObj name="方程式" r:id="rId30" imgW="8856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85850" y="3701986"/>
                                <a:ext cx="190500" cy="350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39" name="Object 1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385850" y="3701986"/>
                  <a:ext cx="190500" cy="3508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152" name="方程式" r:id="rId35" imgW="88560" imgH="164880" progId="Equation.3">
                          <p:embed/>
                        </p:oleObj>
                      </mc:Choice>
                      <mc:Fallback>
                        <p:oleObj name="方程式" r:id="rId35" imgW="8856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85850" y="3701986"/>
                                <a:ext cx="190500" cy="350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146" name="群組 139"/>
            <p:cNvGrpSpPr/>
            <p:nvPr/>
          </p:nvGrpSpPr>
          <p:grpSpPr>
            <a:xfrm>
              <a:off x="4702782" y="3626557"/>
              <a:ext cx="618646" cy="635224"/>
              <a:chOff x="6082949" y="3581064"/>
              <a:chExt cx="618646" cy="635224"/>
            </a:xfrm>
          </p:grpSpPr>
          <p:sp>
            <p:nvSpPr>
              <p:cNvPr id="156" name="流程圖: 抽選 140"/>
              <p:cNvSpPr/>
              <p:nvPr/>
            </p:nvSpPr>
            <p:spPr>
              <a:xfrm rot="16200000">
                <a:off x="6074660" y="3589353"/>
                <a:ext cx="635224" cy="618646"/>
              </a:xfrm>
              <a:prstGeom prst="flowChartExtra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57" name="Object 1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344040" y="3739328"/>
                  <a:ext cx="273050" cy="3508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56295" name="方程式" r:id="rId37" imgW="126720" imgH="164880" progId="Equation.3">
                          <p:embed/>
                        </p:oleObj>
                      </mc:Choice>
                      <mc:Fallback>
                        <p:oleObj name="方程式" r:id="rId37" imgW="12672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44040" y="3739328"/>
                                <a:ext cx="273050" cy="350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42" name="Object 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94579770"/>
                      </p:ext>
                    </p:extLst>
                  </p:nvPr>
                </p:nvGraphicFramePr>
                <p:xfrm>
                  <a:off x="6344040" y="3739328"/>
                  <a:ext cx="273050" cy="3508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153" name="方程式" r:id="rId38" imgW="126720" imgH="164880" progId="Equation.3">
                          <p:embed/>
                        </p:oleObj>
                      </mc:Choice>
                      <mc:Fallback>
                        <p:oleObj name="方程式" r:id="rId38" imgW="12672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44040" y="3739328"/>
                                <a:ext cx="273050" cy="350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154" name="流程圖: 抽選 143"/>
            <p:cNvSpPr/>
            <p:nvPr/>
          </p:nvSpPr>
          <p:spPr>
            <a:xfrm rot="16200000">
              <a:off x="4742575" y="4998681"/>
              <a:ext cx="635224" cy="618646"/>
            </a:xfrm>
            <a:prstGeom prst="flowChartExtra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8" name="文字方塊 145"/>
            <p:cNvSpPr txBox="1"/>
            <p:nvPr/>
          </p:nvSpPr>
          <p:spPr>
            <a:xfrm rot="5400000">
              <a:off x="4833543" y="4574900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sp>
          <p:nvSpPr>
            <p:cNvPr id="150" name="文字方塊 186"/>
            <p:cNvSpPr txBox="1"/>
            <p:nvPr/>
          </p:nvSpPr>
          <p:spPr>
            <a:xfrm rot="5400000">
              <a:off x="4852298" y="588590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1" name="文本框 150"/>
                <p:cNvSpPr txBox="1"/>
                <p:nvPr/>
              </p:nvSpPr>
              <p:spPr>
                <a:xfrm>
                  <a:off x="4760572" y="3159551"/>
                  <a:ext cx="1425840" cy="38433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  <m:sSup>
                          <m:sSupPr>
                            <m:ctrlP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sSubSup>
                          <m:sSubSupPr>
                            <m:ctrlP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b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 </m:t>
                        </m:r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151" name="文本框 1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0572" y="3159551"/>
                  <a:ext cx="1425840" cy="384336"/>
                </a:xfrm>
                <a:prstGeom prst="rect">
                  <a:avLst/>
                </a:prstGeom>
                <a:blipFill rotWithShape="0">
                  <a:blip r:embed="rId44"/>
                  <a:stretch>
                    <a:fillRect l="-2564" t="-98413" r="-7265" b="-1396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文本框 151"/>
                <p:cNvSpPr txBox="1"/>
                <p:nvPr/>
              </p:nvSpPr>
              <p:spPr>
                <a:xfrm>
                  <a:off x="4745464" y="4279157"/>
                  <a:ext cx="1425840" cy="3846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  <m:sSup>
                          <m:sSupPr>
                            <m:ctrlP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sSubSup>
                          <m:sSubSupPr>
                            <m:ctrlP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b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 </m:t>
                        </m:r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152" name="文本框 1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5464" y="4279157"/>
                  <a:ext cx="1425840" cy="384657"/>
                </a:xfrm>
                <a:prstGeom prst="rect">
                  <a:avLst/>
                </a:prstGeom>
                <a:blipFill rotWithShape="0">
                  <a:blip r:embed="rId45"/>
                  <a:stretch>
                    <a:fillRect l="-2564" t="-95313" r="-6838" b="-137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" name="文本框 152"/>
                <p:cNvSpPr txBox="1"/>
                <p:nvPr/>
              </p:nvSpPr>
              <p:spPr>
                <a:xfrm>
                  <a:off x="4710875" y="5673698"/>
                  <a:ext cx="1425840" cy="3737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  <m:sSup>
                          <m:sSupPr>
                            <m:ctrlP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sSubSup>
                          <m:sSubSupPr>
                            <m:ctrlP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𝑛</m:t>
                            </m:r>
                          </m:sub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bSup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 </m:t>
                        </m:r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153" name="文本框 1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875" y="5673698"/>
                  <a:ext cx="1425840" cy="373757"/>
                </a:xfrm>
                <a:prstGeom prst="rect">
                  <a:avLst/>
                </a:prstGeom>
                <a:blipFill rotWithShape="0">
                  <a:blip r:embed="rId46"/>
                  <a:stretch>
                    <a:fillRect l="-2564" t="-101639" r="-7265" b="-1475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7" name="文本框 186"/>
              <p:cNvSpPr txBox="1"/>
              <p:nvPr/>
            </p:nvSpPr>
            <p:spPr>
              <a:xfrm>
                <a:off x="6088042" y="2443065"/>
                <a:ext cx="3191066" cy="2750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′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0" smtClean="0">
                                  <a:latin typeface="Cambria Math" charset="0"/>
                                </a:rPr>
                                <m:t>𝐳</m:t>
                              </m:r>
                            </m:e>
                            <m:sup>
                              <m:d>
                                <m:dPr>
                                  <m:ctrlPr>
                                    <a:rPr kumimoji="1" lang="en-US" altLang="zh-CN" sz="2800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0" i="1" smtClean="0">
                                      <a:latin typeface="Cambria Math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b="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  <m:r>
                                  <a:rPr kumimoji="1" lang="en-US" altLang="zh-CN" sz="28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kumimoji="1" lang="en-US" altLang="zh-CN" sz="28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800" i="1" smtClean="0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800" b="0" i="1" smtClean="0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800" b="0" i="1" smtClean="0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kumimoji="1" lang="en-US" altLang="zh-CN" sz="2800" i="1">
                                                <a:latin typeface="Cambria Math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2800" b="0" i="1" smtClean="0">
                                                <a:latin typeface="Cambria Math" charset="0"/>
                                              </a:rPr>
                                              <m:t>𝑙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kumimoji="1"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  <m:r>
                                  <a:rPr kumimoji="1" lang="en-US" altLang="zh-CN" sz="28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kumimoji="1" lang="en-US" altLang="zh-CN" sz="28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kumimoji="1" lang="en-US" altLang="zh-CN" sz="2800" i="1">
                                            <a:latin typeface="Cambria Math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1" lang="en-US" altLang="zh-CN" sz="2800" i="1">
                                            <a:latin typeface="Cambria Math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800" b="0" i="1" smtClean="0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kumimoji="1" lang="en-US" altLang="zh-CN" sz="2800" i="1">
                                                <a:latin typeface="Cambria Math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2800" b="0" i="1" smtClean="0">
                                                <a:latin typeface="Cambria Math" charset="0"/>
                                              </a:rPr>
                                              <m:t>𝑙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kumimoji="1" lang="mr-IN" altLang="zh-CN" sz="28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mr-IN" altLang="zh-CN" sz="28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kumimoji="1" lang="en-US" altLang="zh-CN" sz="28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  <m:r>
                                      <a:rPr kumimoji="1" lang="en-US" altLang="zh-CN" sz="28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′</m:t>
                                    </m:r>
                                    <m:d>
                                      <m:dPr>
                                        <m:ctrlPr>
                                          <a:rPr kumimoji="1" lang="en-US" altLang="zh-CN" sz="2800" i="1">
                                            <a:latin typeface="Cambria Math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kumimoji="1" lang="en-US" altLang="zh-CN" sz="2800" i="1">
                                                <a:latin typeface="Cambria Math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kumimoji="1" lang="en-US" altLang="zh-CN" sz="2800" i="1">
                                                <a:latin typeface="Cambria Math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2800" b="0" i="1" smtClean="0">
                                                <a:latin typeface="Cambria Math" charset="0"/>
                                              </a:rPr>
                                              <m:t>𝑛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ctrlPr>
                                                  <a:rPr kumimoji="1" lang="en-US" altLang="zh-CN" sz="2800" i="1">
                                                    <a:latin typeface="Cambria Math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kumimoji="1" lang="en-US" altLang="zh-CN" sz="2800" b="0" i="1" smtClean="0">
                                                    <a:latin typeface="Cambria Math" charset="0"/>
                                                  </a:rPr>
                                                  <m:t>𝑙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</m:e>
                                    </m:d>
                                  </m:e>
                                  <m:e>
                                    <m:r>
                                      <a:rPr kumimoji="1" lang="en-US" altLang="zh-CN" sz="280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87" name="文本框 1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042" y="2443065"/>
                <a:ext cx="3191066" cy="2750818"/>
              </a:xfrm>
              <a:prstGeom prst="rect">
                <a:avLst/>
              </a:prstGeom>
              <a:blipFill rotWithShape="0"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088042" y="5317660"/>
                <a:ext cx="4515980" cy="626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𝛅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</m:sup>
                    </m:sSup>
                    <m:r>
                      <a:rPr kumimoji="1"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800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𝐳</m:t>
                        </m:r>
                      </m:e>
                      <m:sup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</m:sup>
                    </m:sSup>
                    <m:r>
                      <a:rPr kumimoji="1"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∙ </m:t>
                    </m:r>
                    <m:sSup>
                      <m:sSupPr>
                        <m:ctrlP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𝐖</m:t>
                            </m:r>
                          </m:e>
                          <m:sup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p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1" i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𝛅</m:t>
                        </m:r>
                      </m:e>
                      <m:sup>
                        <m:r>
                          <a:rPr kumimoji="1"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800" dirty="0" smtClean="0"/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042" y="5317660"/>
                <a:ext cx="4515980" cy="626454"/>
              </a:xfrm>
              <a:prstGeom prst="rect">
                <a:avLst/>
              </a:prstGeom>
              <a:blipFill rotWithShape="0"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4184565" y="5221986"/>
                <a:ext cx="250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565" y="5221986"/>
                <a:ext cx="250517" cy="369332"/>
              </a:xfrm>
              <a:prstGeom prst="rect">
                <a:avLst/>
              </a:prstGeom>
              <a:blipFill rotWithShape="0">
                <a:blip r:embed="rId49"/>
                <a:stretch>
                  <a:fillRect l="-14286" r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文字方塊 69"/>
              <p:cNvSpPr txBox="1"/>
              <p:nvPr/>
            </p:nvSpPr>
            <p:spPr>
              <a:xfrm>
                <a:off x="2902101" y="1727655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59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01" y="1727655"/>
                <a:ext cx="1690990" cy="461665"/>
              </a:xfrm>
              <a:prstGeom prst="rect">
                <a:avLst/>
              </a:prstGeom>
              <a:blipFill rotWithShape="0">
                <a:blip r:embed="rId50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文字方塊 78"/>
              <p:cNvSpPr txBox="1"/>
              <p:nvPr/>
            </p:nvSpPr>
            <p:spPr>
              <a:xfrm>
                <a:off x="1167121" y="1765425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60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121" y="1765425"/>
                <a:ext cx="1526378" cy="461665"/>
              </a:xfrm>
              <a:prstGeom prst="rect">
                <a:avLst/>
              </a:prstGeom>
              <a:blipFill rotWithShape="0">
                <a:blip r:embed="rId51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98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" name="组 171"/>
          <p:cNvGrpSpPr/>
          <p:nvPr/>
        </p:nvGrpSpPr>
        <p:grpSpPr>
          <a:xfrm>
            <a:off x="1406585" y="2401274"/>
            <a:ext cx="670941" cy="2957003"/>
            <a:chOff x="1339488" y="3468135"/>
            <a:chExt cx="670941" cy="2629193"/>
          </a:xfrm>
        </p:grpSpPr>
        <p:sp>
          <p:nvSpPr>
            <p:cNvPr id="177" name="矩形 176"/>
            <p:cNvSpPr/>
            <p:nvPr/>
          </p:nvSpPr>
          <p:spPr>
            <a:xfrm>
              <a:off x="1339488" y="3468135"/>
              <a:ext cx="670941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文本框 173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4" name="文本框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5" name="文本框 174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5" name="文本框 1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6" name="文本框 175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76" name="文本框 1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5" name="矩形 184"/>
          <p:cNvSpPr/>
          <p:nvPr/>
        </p:nvSpPr>
        <p:spPr>
          <a:xfrm>
            <a:off x="3304477" y="2008380"/>
            <a:ext cx="710626" cy="37424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文本框 180"/>
              <p:cNvSpPr txBox="1"/>
              <p:nvPr/>
            </p:nvSpPr>
            <p:spPr>
              <a:xfrm>
                <a:off x="3239807" y="2247941"/>
                <a:ext cx="534496" cy="684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1" name="文本框 1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807" y="2247941"/>
                <a:ext cx="534496" cy="684332"/>
              </a:xfrm>
              <a:prstGeom prst="rect">
                <a:avLst/>
              </a:prstGeom>
              <a:blipFill rotWithShape="0">
                <a:blip r:embed="rId7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文本框 181"/>
              <p:cNvSpPr txBox="1"/>
              <p:nvPr/>
            </p:nvSpPr>
            <p:spPr>
              <a:xfrm>
                <a:off x="3365324" y="3237001"/>
                <a:ext cx="534496" cy="6849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2" name="文本框 1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324" y="3237001"/>
                <a:ext cx="534496" cy="684903"/>
              </a:xfrm>
              <a:prstGeom prst="rect">
                <a:avLst/>
              </a:prstGeom>
              <a:blipFill rotWithShape="0">
                <a:blip r:embed="rId8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文本框 183"/>
              <p:cNvSpPr txBox="1"/>
              <p:nvPr/>
            </p:nvSpPr>
            <p:spPr>
              <a:xfrm>
                <a:off x="3258078" y="4558383"/>
                <a:ext cx="534496" cy="7091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b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4" name="文本框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078" y="4558383"/>
                <a:ext cx="534496" cy="709160"/>
              </a:xfrm>
              <a:prstGeom prst="rect">
                <a:avLst/>
              </a:prstGeom>
              <a:blipFill rotWithShape="0">
                <a:blip r:embed="rId9"/>
                <a:stretch>
                  <a:fillRect r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altLang="zh-CN" b="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𝜕</m:t>
                      </m:r>
                      <m:sSubSup>
                        <m:sSubSupPr>
                          <m:ctrlP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</m:e>
                          </m:d>
                        </m:sup>
                      </m:sSubSup>
                      <m:r>
                        <a:rPr lang="en-US" altLang="zh-CN">
                          <a:latin typeface="Cambria Math" charset="0"/>
                        </a:rPr>
                        <m:t>——</m:t>
                      </m:r>
                      <m:r>
                        <a:rPr lang="zh-CN" altLang="en-US" i="1">
                          <a:latin typeface="Cambria Math" charset="0"/>
                        </a:rPr>
                        <m:t>第</m:t>
                      </m:r>
                      <m:r>
                        <a:rPr lang="en-US" altLang="zh-CN" i="1">
                          <a:latin typeface="Cambria Math" charset="0"/>
                        </a:rPr>
                        <m:t>𝟐</m:t>
                      </m:r>
                      <m:r>
                        <a:rPr lang="zh-CN" altLang="en-US" i="1">
                          <a:latin typeface="Cambria Math" charset="0"/>
                        </a:rPr>
                        <m:t>项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组 72"/>
          <p:cNvGrpSpPr/>
          <p:nvPr/>
        </p:nvGrpSpPr>
        <p:grpSpPr>
          <a:xfrm>
            <a:off x="1525270" y="2363945"/>
            <a:ext cx="2251628" cy="3929276"/>
            <a:chOff x="2495089" y="2557909"/>
            <a:chExt cx="2251628" cy="3929276"/>
          </a:xfrm>
        </p:grpSpPr>
        <p:sp>
          <p:nvSpPr>
            <p:cNvPr id="74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81" name="组 80"/>
            <p:cNvGrpSpPr/>
            <p:nvPr/>
          </p:nvGrpSpPr>
          <p:grpSpPr>
            <a:xfrm>
              <a:off x="2495089" y="2557909"/>
              <a:ext cx="2251628" cy="3371535"/>
              <a:chOff x="2495089" y="2557909"/>
              <a:chExt cx="2251628" cy="3371535"/>
            </a:xfrm>
          </p:grpSpPr>
          <p:grpSp>
            <p:nvGrpSpPr>
              <p:cNvPr id="83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136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7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57539" name="方程式" r:id="rId11" imgW="88560" imgH="164880" progId="Equation.3">
                            <p:embed/>
                          </p:oleObj>
                        </mc:Choice>
                        <mc:Fallback>
                          <p:oleObj name="方程式" r:id="rId11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84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8" name="组 87"/>
              <p:cNvGrpSpPr/>
              <p:nvPr/>
            </p:nvGrpSpPr>
            <p:grpSpPr>
              <a:xfrm>
                <a:off x="2495089" y="2835953"/>
                <a:ext cx="2251628" cy="3093491"/>
                <a:chOff x="2495089" y="2835953"/>
                <a:chExt cx="2251628" cy="3093491"/>
              </a:xfrm>
            </p:grpSpPr>
            <p:grpSp>
              <p:nvGrpSpPr>
                <p:cNvPr id="89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34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7540" name="方程式" r:id="rId18" imgW="126720" imgH="164880" progId="Equation.3">
                              <p:embed/>
                            </p:oleObj>
                          </mc:Choice>
                          <mc:Fallback>
                            <p:oleObj name="方程式" r:id="rId1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100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103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32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3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7541" name="方程式" r:id="rId22" imgW="164880" imgH="139680" progId="Equation.3">
                              <p:embed/>
                            </p:oleObj>
                          </mc:Choice>
                          <mc:Fallback>
                            <p:oleObj name="方程式" r:id="rId22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105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9" name="文本框 128"/>
                    <p:cNvSpPr txBox="1"/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29" name="文本框 1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 l="-3093" t="-96825" r="-8247" b="-14127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0" name="文本框 129"/>
                    <p:cNvSpPr txBox="1"/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0" name="文本框 12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 l="-3093" t="-98413" r="-8247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1" name="文本框 130"/>
                    <p:cNvSpPr txBox="1"/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1" name="文本框 1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blipFill rotWithShape="0">
                      <a:blip r:embed="rId29"/>
                      <a:stretch>
                        <a:fillRect l="-3093" t="-101639" r="-8247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145" name="群組 136"/>
          <p:cNvGrpSpPr/>
          <p:nvPr/>
        </p:nvGrpSpPr>
        <p:grpSpPr>
          <a:xfrm>
            <a:off x="3773706" y="2324377"/>
            <a:ext cx="618646" cy="635224"/>
            <a:chOff x="6082949" y="3581064"/>
            <a:chExt cx="618646" cy="635224"/>
          </a:xfrm>
        </p:grpSpPr>
        <p:sp>
          <p:nvSpPr>
            <p:cNvPr id="158" name="流程圖: 抽選 137"/>
            <p:cNvSpPr/>
            <p:nvPr/>
          </p:nvSpPr>
          <p:spPr>
            <a:xfrm rot="16200000">
              <a:off x="6074660" y="3589353"/>
              <a:ext cx="635224" cy="618646"/>
            </a:xfrm>
            <a:prstGeom prst="flowChartExtra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5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385850" y="3701986"/>
            <a:ext cx="1905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42" name="方程式" r:id="rId30" imgW="88560" imgH="164880" progId="Equation.3">
                    <p:embed/>
                  </p:oleObj>
                </mc:Choice>
                <mc:Fallback>
                  <p:oleObj name="方程式" r:id="rId30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850" y="3701986"/>
                          <a:ext cx="190500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" name="流程圖: 抽選 140"/>
          <p:cNvSpPr/>
          <p:nvPr/>
        </p:nvSpPr>
        <p:spPr>
          <a:xfrm rot="16200000">
            <a:off x="3724674" y="3440882"/>
            <a:ext cx="635224" cy="618646"/>
          </a:xfrm>
          <a:prstGeom prst="flowChartExtra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4" name="流程圖: 抽選 143"/>
          <p:cNvSpPr/>
          <p:nvPr/>
        </p:nvSpPr>
        <p:spPr>
          <a:xfrm rot="16200000">
            <a:off x="3772756" y="4804717"/>
            <a:ext cx="635224" cy="618646"/>
          </a:xfrm>
          <a:prstGeom prst="flowChartExtra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8" name="文字方塊 145"/>
          <p:cNvSpPr txBox="1"/>
          <p:nvPr/>
        </p:nvSpPr>
        <p:spPr>
          <a:xfrm rot="5400000">
            <a:off x="3863724" y="438093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150" name="文字方塊 186"/>
          <p:cNvSpPr txBox="1"/>
          <p:nvPr/>
        </p:nvSpPr>
        <p:spPr>
          <a:xfrm rot="5400000">
            <a:off x="3882479" y="5691943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文本框 150"/>
              <p:cNvSpPr txBox="1"/>
              <p:nvPr/>
            </p:nvSpPr>
            <p:spPr>
              <a:xfrm>
                <a:off x="3790753" y="2965587"/>
                <a:ext cx="1425840" cy="3843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151" name="文本框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0753" y="2965587"/>
                <a:ext cx="1425840" cy="384336"/>
              </a:xfrm>
              <a:prstGeom prst="rect">
                <a:avLst/>
              </a:prstGeom>
              <a:blipFill rotWithShape="0">
                <a:blip r:embed="rId31"/>
                <a:stretch>
                  <a:fillRect l="-2564" t="-95313" r="-6838" b="-13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文本框 151"/>
              <p:cNvSpPr txBox="1"/>
              <p:nvPr/>
            </p:nvSpPr>
            <p:spPr>
              <a:xfrm>
                <a:off x="3775645" y="4085193"/>
                <a:ext cx="1425840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152" name="文本框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645" y="4085193"/>
                <a:ext cx="1425840" cy="384657"/>
              </a:xfrm>
              <a:prstGeom prst="rect">
                <a:avLst/>
              </a:prstGeom>
              <a:blipFill rotWithShape="0">
                <a:blip r:embed="rId32"/>
                <a:stretch>
                  <a:fillRect l="-2564" t="-98413" r="-7265" b="-139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文本框 152"/>
              <p:cNvSpPr txBox="1"/>
              <p:nvPr/>
            </p:nvSpPr>
            <p:spPr>
              <a:xfrm>
                <a:off x="3741056" y="5479734"/>
                <a:ext cx="1425840" cy="373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153" name="文本框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056" y="5479734"/>
                <a:ext cx="1425840" cy="373757"/>
              </a:xfrm>
              <a:prstGeom prst="rect">
                <a:avLst/>
              </a:prstGeom>
              <a:blipFill rotWithShape="0">
                <a:blip r:embed="rId33"/>
                <a:stretch>
                  <a:fillRect l="-2564" t="-101639" r="-6838" b="-1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82000" y="6107336"/>
                <a:ext cx="3896388" cy="550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𝜹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</m:sup>
                    </m:sSup>
                    <m:r>
                      <a:rPr kumimoji="1" lang="en-US" altLang="zh-CN" sz="2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𝒛</m:t>
                        </m:r>
                      </m:e>
                      <m:sup>
                        <m:r>
                          <a:rPr kumimoji="1"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</m:sup>
                    </m:sSup>
                    <m:r>
                      <a:rPr kumimoji="1" lang="en-US" altLang="zh-CN" sz="2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  <m:r>
                      <a:rPr kumimoji="1" lang="en-US" altLang="zh-CN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∙ 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1)</m:t>
                            </m:r>
                          </m:sup>
                        </m:sSup>
                      </m:e>
                      <m:sup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𝜹</m:t>
                        </m:r>
                      </m:e>
                      <m:sup>
                        <m:r>
                          <a:rPr kumimoji="1" lang="en-US" altLang="zh-CN" sz="24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00" y="6107336"/>
                <a:ext cx="3896388" cy="550151"/>
              </a:xfrm>
              <a:prstGeom prst="rect">
                <a:avLst/>
              </a:prstGeom>
              <a:blipFill rotWithShape="0"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组 57"/>
          <p:cNvGrpSpPr/>
          <p:nvPr/>
        </p:nvGrpSpPr>
        <p:grpSpPr>
          <a:xfrm>
            <a:off x="9344124" y="2660593"/>
            <a:ext cx="1342449" cy="2522622"/>
            <a:chOff x="2890315" y="3574707"/>
            <a:chExt cx="1342449" cy="2522622"/>
          </a:xfrm>
        </p:grpSpPr>
        <p:grpSp>
          <p:nvGrpSpPr>
            <p:cNvPr id="59" name="组 58"/>
            <p:cNvGrpSpPr/>
            <p:nvPr/>
          </p:nvGrpSpPr>
          <p:grpSpPr>
            <a:xfrm>
              <a:off x="2890315" y="3574707"/>
              <a:ext cx="1099108" cy="2522622"/>
              <a:chOff x="4860175" y="1557069"/>
              <a:chExt cx="523220" cy="2676311"/>
            </a:xfrm>
          </p:grpSpPr>
          <p:sp>
            <p:nvSpPr>
              <p:cNvPr id="64" name="矩形 63"/>
              <p:cNvSpPr/>
              <p:nvPr/>
            </p:nvSpPr>
            <p:spPr>
              <a:xfrm>
                <a:off x="4980691" y="1557069"/>
                <a:ext cx="381112" cy="267631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5" name="文字方塊 58"/>
              <p:cNvSpPr txBox="1"/>
              <p:nvPr/>
            </p:nvSpPr>
            <p:spPr>
              <a:xfrm rot="5400000">
                <a:off x="4737156" y="2982935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</a:t>
                </a:r>
                <a:endParaRPr lang="zh-TW" altLang="en-US" sz="2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/>
                <p:cNvSpPr txBox="1"/>
                <p:nvPr/>
              </p:nvSpPr>
              <p:spPr>
                <a:xfrm>
                  <a:off x="3212625" y="3646388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0" name="文本框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2625" y="3646388"/>
                  <a:ext cx="500757" cy="461280"/>
                </a:xfrm>
                <a:prstGeom prst="rect">
                  <a:avLst/>
                </a:prstGeom>
                <a:blipFill rotWithShape="0">
                  <a:blip r:embed="rId48"/>
                  <a:stretch>
                    <a:fillRect r="-439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/>
                <p:cNvSpPr txBox="1"/>
                <p:nvPr/>
              </p:nvSpPr>
              <p:spPr>
                <a:xfrm>
                  <a:off x="3160786" y="4546614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1" name="文本框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0786" y="4546614"/>
                  <a:ext cx="500757" cy="461665"/>
                </a:xfrm>
                <a:prstGeom prst="rect">
                  <a:avLst/>
                </a:prstGeom>
                <a:blipFill rotWithShape="0">
                  <a:blip r:embed="rId49"/>
                  <a:stretch>
                    <a:fillRect r="-451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文字方塊 39"/>
            <p:cNvSpPr txBox="1"/>
            <p:nvPr/>
          </p:nvSpPr>
          <p:spPr>
            <a:xfrm rot="5400000">
              <a:off x="3491455" y="4577234"/>
              <a:ext cx="865511" cy="617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文本框 62"/>
                <p:cNvSpPr txBox="1"/>
                <p:nvPr/>
              </p:nvSpPr>
              <p:spPr>
                <a:xfrm>
                  <a:off x="3047725" y="5598726"/>
                  <a:ext cx="500757" cy="4780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𝑘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+1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3" name="文本框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7725" y="5598726"/>
                  <a:ext cx="500757" cy="478016"/>
                </a:xfrm>
                <a:prstGeom prst="rect">
                  <a:avLst/>
                </a:prstGeom>
                <a:blipFill rotWithShape="0">
                  <a:blip r:embed="rId50"/>
                  <a:stretch>
                    <a:fillRect r="-439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组 65"/>
          <p:cNvGrpSpPr/>
          <p:nvPr/>
        </p:nvGrpSpPr>
        <p:grpSpPr>
          <a:xfrm>
            <a:off x="6834557" y="2609063"/>
            <a:ext cx="865890" cy="2629193"/>
            <a:chOff x="1339485" y="3468135"/>
            <a:chExt cx="865890" cy="2629193"/>
          </a:xfrm>
        </p:grpSpPr>
        <p:grpSp>
          <p:nvGrpSpPr>
            <p:cNvPr id="67" name="组 66"/>
            <p:cNvGrpSpPr/>
            <p:nvPr/>
          </p:nvGrpSpPr>
          <p:grpSpPr>
            <a:xfrm>
              <a:off x="1339485" y="3468135"/>
              <a:ext cx="865890" cy="2629193"/>
              <a:chOff x="4799203" y="1458291"/>
              <a:chExt cx="584192" cy="2629193"/>
            </a:xfrm>
          </p:grpSpPr>
          <p:sp>
            <p:nvSpPr>
              <p:cNvPr id="71" name="矩形 70"/>
              <p:cNvSpPr/>
              <p:nvPr/>
            </p:nvSpPr>
            <p:spPr>
              <a:xfrm>
                <a:off x="4799203" y="1458291"/>
                <a:ext cx="452665" cy="26291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72" name="文字方塊 58"/>
              <p:cNvSpPr txBox="1"/>
              <p:nvPr/>
            </p:nvSpPr>
            <p:spPr>
              <a:xfrm rot="5400000">
                <a:off x="4737156" y="2982935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</a:t>
                </a:r>
                <a:endParaRPr lang="zh-TW" altLang="en-US" sz="2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文本框 67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8" name="文本框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5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文本框 68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9" name="文本框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5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文本框 69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70" name="文本框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5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橢圓 35"/>
              <p:cNvSpPr/>
              <p:nvPr/>
            </p:nvSpPr>
            <p:spPr>
              <a:xfrm>
                <a:off x="8965000" y="4278306"/>
                <a:ext cx="677184" cy="646000"/>
              </a:xfrm>
              <a:prstGeom prst="ellipse">
                <a:avLst/>
              </a:prstGeom>
              <a:solidFill>
                <a:srgbClr val="C2ECBB"/>
              </a:solidFill>
              <a:ln>
                <a:solidFill>
                  <a:srgbClr val="C2ECBB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5" name="橢圓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5000" y="4278306"/>
                <a:ext cx="677184" cy="646000"/>
              </a:xfrm>
              <a:prstGeom prst="ellipse">
                <a:avLst/>
              </a:prstGeom>
              <a:blipFill rotWithShape="0">
                <a:blip r:embed="rId54"/>
                <a:stretch>
                  <a:fillRect/>
                </a:stretch>
              </a:blipFill>
              <a:ln>
                <a:solidFill>
                  <a:srgbClr val="C2ECBB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橢圓 35"/>
          <p:cNvSpPr/>
          <p:nvPr/>
        </p:nvSpPr>
        <p:spPr>
          <a:xfrm>
            <a:off x="8959536" y="2198952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橢圓 35"/>
          <p:cNvSpPr/>
          <p:nvPr/>
        </p:nvSpPr>
        <p:spPr>
          <a:xfrm>
            <a:off x="7176134" y="2243491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36"/>
          <p:cNvSpPr/>
          <p:nvPr/>
        </p:nvSpPr>
        <p:spPr>
          <a:xfrm>
            <a:off x="7169036" y="3093484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37"/>
          <p:cNvSpPr/>
          <p:nvPr/>
        </p:nvSpPr>
        <p:spPr>
          <a:xfrm>
            <a:off x="7177769" y="4297162"/>
            <a:ext cx="677184" cy="64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文字方塊 38"/>
          <p:cNvSpPr txBox="1"/>
          <p:nvPr/>
        </p:nvSpPr>
        <p:spPr>
          <a:xfrm rot="5400000">
            <a:off x="7220286" y="4898141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82" name="文字方塊 39"/>
          <p:cNvSpPr txBox="1"/>
          <p:nvPr/>
        </p:nvSpPr>
        <p:spPr>
          <a:xfrm rot="5400000">
            <a:off x="7213145" y="3732016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85" name="Object 12"/>
          <p:cNvGraphicFramePr>
            <a:graphicFrameLocks noChangeAspect="1"/>
          </p:cNvGraphicFramePr>
          <p:nvPr>
            <p:extLst/>
          </p:nvPr>
        </p:nvGraphicFramePr>
        <p:xfrm>
          <a:off x="7412404" y="2353875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3" name="方程式" r:id="rId55" imgW="88560" imgH="164880" progId="Equation.3">
                  <p:embed/>
                </p:oleObj>
              </mc:Choice>
              <mc:Fallback>
                <p:oleObj name="方程式" r:id="rId5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404" y="2353875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2"/>
          <p:cNvGraphicFramePr>
            <a:graphicFrameLocks noChangeAspect="1"/>
          </p:cNvGraphicFramePr>
          <p:nvPr>
            <p:extLst/>
          </p:nvPr>
        </p:nvGraphicFramePr>
        <p:xfrm>
          <a:off x="7373392" y="3199453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4" name="方程式" r:id="rId57" imgW="126720" imgH="164880" progId="Equation.3">
                  <p:embed/>
                </p:oleObj>
              </mc:Choice>
              <mc:Fallback>
                <p:oleObj name="方程式" r:id="rId5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392" y="3199453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2"/>
          <p:cNvGraphicFramePr>
            <a:graphicFrameLocks noChangeAspect="1"/>
          </p:cNvGraphicFramePr>
          <p:nvPr>
            <p:extLst/>
          </p:nvPr>
        </p:nvGraphicFramePr>
        <p:xfrm>
          <a:off x="7404859" y="4460747"/>
          <a:ext cx="224683" cy="39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5" name="方程式" r:id="rId59" imgW="88560" imgH="164880" progId="Equation.3">
                  <p:embed/>
                </p:oleObj>
              </mc:Choice>
              <mc:Fallback>
                <p:oleObj name="方程式" r:id="rId5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859" y="4460747"/>
                        <a:ext cx="224683" cy="39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橢圓 36"/>
          <p:cNvSpPr/>
          <p:nvPr/>
        </p:nvSpPr>
        <p:spPr>
          <a:xfrm>
            <a:off x="8942418" y="3079630"/>
            <a:ext cx="677184" cy="646000"/>
          </a:xfrm>
          <a:prstGeom prst="ellipse">
            <a:avLst/>
          </a:prstGeom>
          <a:solidFill>
            <a:srgbClr val="C2ECBB"/>
          </a:solidFill>
          <a:ln>
            <a:solidFill>
              <a:srgbClr val="C2ECBB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3" name="Object 12"/>
          <p:cNvGraphicFramePr>
            <a:graphicFrameLocks noChangeAspect="1"/>
          </p:cNvGraphicFramePr>
          <p:nvPr>
            <p:extLst/>
          </p:nvPr>
        </p:nvGraphicFramePr>
        <p:xfrm>
          <a:off x="9185786" y="2340021"/>
          <a:ext cx="22468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6" name="方程式" r:id="rId61" imgW="88560" imgH="164880" progId="Equation.3">
                  <p:embed/>
                </p:oleObj>
              </mc:Choice>
              <mc:Fallback>
                <p:oleObj name="方程式" r:id="rId6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5786" y="2340021"/>
                        <a:ext cx="22468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12"/>
          <p:cNvGraphicFramePr>
            <a:graphicFrameLocks noChangeAspect="1"/>
          </p:cNvGraphicFramePr>
          <p:nvPr>
            <p:extLst/>
          </p:nvPr>
        </p:nvGraphicFramePr>
        <p:xfrm>
          <a:off x="9146774" y="3185599"/>
          <a:ext cx="320174" cy="3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7" name="方程式" r:id="rId62" imgW="126720" imgH="164880" progId="Equation.3">
                  <p:embed/>
                </p:oleObj>
              </mc:Choice>
              <mc:Fallback>
                <p:oleObj name="方程式" r:id="rId6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774" y="3185599"/>
                        <a:ext cx="320174" cy="3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線單箭頭接點 43"/>
          <p:cNvCxnSpPr/>
          <p:nvPr/>
        </p:nvCxnSpPr>
        <p:spPr>
          <a:xfrm flipV="1">
            <a:off x="7870437" y="4606308"/>
            <a:ext cx="1080714" cy="77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46"/>
          <p:cNvCxnSpPr/>
          <p:nvPr/>
        </p:nvCxnSpPr>
        <p:spPr>
          <a:xfrm>
            <a:off x="7841303" y="3402630"/>
            <a:ext cx="1109847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47"/>
          <p:cNvCxnSpPr/>
          <p:nvPr/>
        </p:nvCxnSpPr>
        <p:spPr>
          <a:xfrm>
            <a:off x="7848401" y="2552637"/>
            <a:ext cx="1102749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線單箭頭接點 48"/>
          <p:cNvCxnSpPr/>
          <p:nvPr/>
        </p:nvCxnSpPr>
        <p:spPr>
          <a:xfrm flipV="1">
            <a:off x="7850036" y="3402630"/>
            <a:ext cx="1092382" cy="12036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單箭頭接點 49"/>
          <p:cNvCxnSpPr/>
          <p:nvPr/>
        </p:nvCxnSpPr>
        <p:spPr>
          <a:xfrm flipV="1">
            <a:off x="7850036" y="2552637"/>
            <a:ext cx="1099480" cy="20536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單箭頭接點 50"/>
          <p:cNvCxnSpPr/>
          <p:nvPr/>
        </p:nvCxnSpPr>
        <p:spPr>
          <a:xfrm>
            <a:off x="7841303" y="3402630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單箭頭接點 51"/>
          <p:cNvCxnSpPr/>
          <p:nvPr/>
        </p:nvCxnSpPr>
        <p:spPr>
          <a:xfrm flipV="1">
            <a:off x="7841303" y="2552637"/>
            <a:ext cx="1108213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單箭頭接點 52"/>
          <p:cNvCxnSpPr/>
          <p:nvPr/>
        </p:nvCxnSpPr>
        <p:spPr>
          <a:xfrm>
            <a:off x="7848401" y="2552637"/>
            <a:ext cx="1094017" cy="84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單箭頭接點 53"/>
          <p:cNvCxnSpPr/>
          <p:nvPr/>
        </p:nvCxnSpPr>
        <p:spPr>
          <a:xfrm>
            <a:off x="7848401" y="2552637"/>
            <a:ext cx="11011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字方塊 29"/>
          <p:cNvSpPr txBox="1"/>
          <p:nvPr/>
        </p:nvSpPr>
        <p:spPr>
          <a:xfrm rot="5400000">
            <a:off x="8931233" y="4935623"/>
            <a:ext cx="865511" cy="61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2" name="文本框 1"/>
          <p:cNvSpPr txBox="1"/>
          <p:nvPr/>
        </p:nvSpPr>
        <p:spPr>
          <a:xfrm>
            <a:off x="4248352" y="941219"/>
            <a:ext cx="40221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前向</a:t>
            </a:r>
            <a:r>
              <a:rPr kumimoji="1" lang="en-US" altLang="zh-CN" sz="32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kumimoji="1" lang="zh-CN" altLang="en-US" sz="32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反向 对比</a:t>
            </a:r>
            <a:endParaRPr kumimoji="1" lang="zh-CN" altLang="en-US" sz="32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33508" y="6168860"/>
                <a:ext cx="3991261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</a:rPr>
                            <m:t>𝒂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+1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p>
                          <m:r>
                            <a:rPr kumimoji="1" lang="en-US" altLang="zh-CN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kumimoji="1" lang="en-US" altLang="zh-CN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1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508" y="6168860"/>
                <a:ext cx="3991261" cy="416845"/>
              </a:xfrm>
              <a:prstGeom prst="rect">
                <a:avLst/>
              </a:prstGeom>
              <a:blipFill rotWithShape="0"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0410"/>
              </p:ext>
            </p:extLst>
          </p:nvPr>
        </p:nvGraphicFramePr>
        <p:xfrm>
          <a:off x="4070793" y="3567829"/>
          <a:ext cx="273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8" name="方程式" r:id="rId64" imgW="126720" imgH="164880" progId="Equation.3">
                  <p:embed/>
                </p:oleObj>
              </mc:Choice>
              <mc:Fallback>
                <p:oleObj name="方程式" r:id="rId64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793" y="3567829"/>
                        <a:ext cx="2730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文本框 115"/>
              <p:cNvSpPr txBox="1"/>
              <p:nvPr/>
            </p:nvSpPr>
            <p:spPr>
              <a:xfrm>
                <a:off x="4093125" y="4856226"/>
                <a:ext cx="250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116" name="文本框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125" y="4856226"/>
                <a:ext cx="250517" cy="369332"/>
              </a:xfrm>
              <a:prstGeom prst="rect">
                <a:avLst/>
              </a:prstGeom>
              <a:blipFill rotWithShape="0">
                <a:blip r:embed="rId65"/>
                <a:stretch>
                  <a:fillRect l="-14286" r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文字方塊 69"/>
              <p:cNvSpPr txBox="1"/>
              <p:nvPr/>
            </p:nvSpPr>
            <p:spPr>
              <a:xfrm>
                <a:off x="2774680" y="1525639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17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680" y="1525639"/>
                <a:ext cx="1690990" cy="461665"/>
              </a:xfrm>
              <a:prstGeom prst="rect">
                <a:avLst/>
              </a:prstGeom>
              <a:blipFill rotWithShape="0">
                <a:blip r:embed="rId6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文字方塊 78"/>
              <p:cNvSpPr txBox="1"/>
              <p:nvPr/>
            </p:nvSpPr>
            <p:spPr>
              <a:xfrm>
                <a:off x="1039700" y="1563409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18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00" y="1563409"/>
                <a:ext cx="1526378" cy="461665"/>
              </a:xfrm>
              <a:prstGeom prst="rect">
                <a:avLst/>
              </a:prstGeom>
              <a:blipFill rotWithShape="0">
                <a:blip r:embed="rId6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文字方塊 69"/>
              <p:cNvSpPr txBox="1"/>
              <p:nvPr/>
            </p:nvSpPr>
            <p:spPr>
              <a:xfrm>
                <a:off x="8421065" y="1653400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21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065" y="1653400"/>
                <a:ext cx="1690990" cy="461665"/>
              </a:xfrm>
              <a:prstGeom prst="rect">
                <a:avLst/>
              </a:prstGeom>
              <a:blipFill rotWithShape="0">
                <a:blip r:embed="rId6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4" name="文字方塊 78"/>
              <p:cNvSpPr txBox="1"/>
              <p:nvPr/>
            </p:nvSpPr>
            <p:spPr>
              <a:xfrm>
                <a:off x="6686085" y="1691170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24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085" y="1691170"/>
                <a:ext cx="1526378" cy="461665"/>
              </a:xfrm>
              <a:prstGeom prst="rect">
                <a:avLst/>
              </a:prstGeom>
              <a:blipFill rotWithShape="0">
                <a:blip r:embed="rId6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33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反向传播</a:t>
            </a:r>
            <a:endParaRPr kumimoji="1" lang="zh-CN" altLang="en-US" dirty="0"/>
          </a:p>
        </p:txBody>
      </p:sp>
      <p:grpSp>
        <p:nvGrpSpPr>
          <p:cNvPr id="4" name="组 3"/>
          <p:cNvGrpSpPr/>
          <p:nvPr/>
        </p:nvGrpSpPr>
        <p:grpSpPr>
          <a:xfrm>
            <a:off x="748217" y="3221467"/>
            <a:ext cx="670941" cy="2957003"/>
            <a:chOff x="1339488" y="3468135"/>
            <a:chExt cx="670941" cy="2629193"/>
          </a:xfrm>
        </p:grpSpPr>
        <p:sp>
          <p:nvSpPr>
            <p:cNvPr id="5" name="矩形 4"/>
            <p:cNvSpPr/>
            <p:nvPr/>
          </p:nvSpPr>
          <p:spPr>
            <a:xfrm>
              <a:off x="1339488" y="3468135"/>
              <a:ext cx="670941" cy="26291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8437" y="3633000"/>
                  <a:ext cx="500757" cy="46128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87" y="4491716"/>
                  <a:ext cx="500757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𝛿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  <m:sup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1" y="5542686"/>
                  <a:ext cx="500757" cy="47012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 12"/>
          <p:cNvGrpSpPr/>
          <p:nvPr/>
        </p:nvGrpSpPr>
        <p:grpSpPr>
          <a:xfrm>
            <a:off x="866902" y="3184138"/>
            <a:ext cx="2251628" cy="3929276"/>
            <a:chOff x="2495089" y="2557909"/>
            <a:chExt cx="2251628" cy="3929276"/>
          </a:xfrm>
        </p:grpSpPr>
        <p:sp>
          <p:nvSpPr>
            <p:cNvPr id="14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15" name="组 14"/>
            <p:cNvGrpSpPr/>
            <p:nvPr/>
          </p:nvGrpSpPr>
          <p:grpSpPr>
            <a:xfrm>
              <a:off x="2495089" y="2557909"/>
              <a:ext cx="2251628" cy="3371535"/>
              <a:chOff x="2495089" y="2557909"/>
              <a:chExt cx="2251628" cy="3371535"/>
            </a:xfrm>
          </p:grpSpPr>
          <p:grpSp>
            <p:nvGrpSpPr>
              <p:cNvPr id="16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38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9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58622" name="方程式" r:id="rId7" imgW="88560" imgH="164880" progId="Equation.3">
                            <p:embed/>
                          </p:oleObj>
                        </mc:Choice>
                        <mc:Fallback>
                          <p:oleObj name="方程式" r:id="rId7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17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" name="组 18"/>
              <p:cNvGrpSpPr/>
              <p:nvPr/>
            </p:nvGrpSpPr>
            <p:grpSpPr>
              <a:xfrm>
                <a:off x="2495089" y="2835953"/>
                <a:ext cx="2251628" cy="3093491"/>
                <a:chOff x="2495089" y="2835953"/>
                <a:chExt cx="2251628" cy="3093491"/>
              </a:xfrm>
            </p:grpSpPr>
            <p:grpSp>
              <p:nvGrpSpPr>
                <p:cNvPr id="20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36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3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8623" name="方程式" r:id="rId18" imgW="126720" imgH="164880" progId="Equation.3">
                              <p:embed/>
                            </p:oleObj>
                          </mc:Choice>
                          <mc:Fallback>
                            <p:oleObj name="方程式" r:id="rId1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21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22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34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3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8624" name="方程式" r:id="rId22" imgW="164880" imgH="139680" progId="Equation.3">
                              <p:embed/>
                            </p:oleObj>
                          </mc:Choice>
                          <mc:Fallback>
                            <p:oleObj name="方程式" r:id="rId22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24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文本框 30"/>
                    <p:cNvSpPr txBox="1"/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31" name="文本框 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180580" cy="384336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 l="-3093" t="-98413" r="-8247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" name="文本框 31"/>
                    <p:cNvSpPr txBox="1"/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32" name="文本框 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180580" cy="384657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 l="-3093" t="-98413" r="-8247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" name="文本框 32"/>
                    <p:cNvSpPr txBox="1"/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33" name="文本框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180580" cy="373757"/>
                    </a:xfrm>
                    <a:prstGeom prst="rect">
                      <a:avLst/>
                    </a:prstGeom>
                    <a:blipFill rotWithShape="0">
                      <a:blip r:embed="rId29"/>
                      <a:stretch>
                        <a:fillRect l="-3093" t="-101639" r="-8247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41" name="群組 136"/>
          <p:cNvGrpSpPr/>
          <p:nvPr/>
        </p:nvGrpSpPr>
        <p:grpSpPr>
          <a:xfrm>
            <a:off x="3115338" y="3144570"/>
            <a:ext cx="618646" cy="635224"/>
            <a:chOff x="6082949" y="3581064"/>
            <a:chExt cx="618646" cy="635224"/>
          </a:xfrm>
        </p:grpSpPr>
        <p:sp>
          <p:nvSpPr>
            <p:cNvPr id="54" name="流程圖: 抽選 137"/>
            <p:cNvSpPr/>
            <p:nvPr/>
          </p:nvSpPr>
          <p:spPr>
            <a:xfrm rot="16200000">
              <a:off x="6074660" y="3589353"/>
              <a:ext cx="635224" cy="618646"/>
            </a:xfrm>
            <a:prstGeom prst="flowChartExtra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5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385850" y="3701986"/>
            <a:ext cx="1905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25" name="方程式" r:id="rId30" imgW="88560" imgH="164880" progId="Equation.3">
                    <p:embed/>
                  </p:oleObj>
                </mc:Choice>
                <mc:Fallback>
                  <p:oleObj name="方程式" r:id="rId30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850" y="3701986"/>
                          <a:ext cx="190500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群組 139"/>
          <p:cNvGrpSpPr/>
          <p:nvPr/>
        </p:nvGrpSpPr>
        <p:grpSpPr>
          <a:xfrm>
            <a:off x="3074595" y="4252786"/>
            <a:ext cx="618646" cy="635224"/>
            <a:chOff x="6082949" y="3581064"/>
            <a:chExt cx="618646" cy="635224"/>
          </a:xfrm>
        </p:grpSpPr>
        <p:sp>
          <p:nvSpPr>
            <p:cNvPr id="52" name="流程圖: 抽選 140"/>
            <p:cNvSpPr/>
            <p:nvPr/>
          </p:nvSpPr>
          <p:spPr>
            <a:xfrm rot="16200000">
              <a:off x="6074660" y="3589353"/>
              <a:ext cx="635224" cy="618646"/>
            </a:xfrm>
            <a:prstGeom prst="flowChartExtra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344040" y="3739328"/>
            <a:ext cx="2730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26" name="方程式" r:id="rId31" imgW="126720" imgH="164880" progId="Equation.3">
                    <p:embed/>
                  </p:oleObj>
                </mc:Choice>
                <mc:Fallback>
                  <p:oleObj name="方程式" r:id="rId31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4040" y="3739328"/>
                          <a:ext cx="273050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流程圖: 抽選 143"/>
          <p:cNvSpPr/>
          <p:nvPr/>
        </p:nvSpPr>
        <p:spPr>
          <a:xfrm rot="16200000">
            <a:off x="3114388" y="5624910"/>
            <a:ext cx="635224" cy="618646"/>
          </a:xfrm>
          <a:prstGeom prst="flowChartExtra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文字方塊 145"/>
          <p:cNvSpPr txBox="1"/>
          <p:nvPr/>
        </p:nvSpPr>
        <p:spPr>
          <a:xfrm rot="5400000">
            <a:off x="3205356" y="520112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46" name="文字方塊 186"/>
          <p:cNvSpPr txBox="1"/>
          <p:nvPr/>
        </p:nvSpPr>
        <p:spPr>
          <a:xfrm rot="5400000">
            <a:off x="3224111" y="651213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/>
              <p:cNvSpPr txBox="1"/>
              <p:nvPr/>
            </p:nvSpPr>
            <p:spPr>
              <a:xfrm>
                <a:off x="3132385" y="3785780"/>
                <a:ext cx="1425840" cy="3843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385" y="3785780"/>
                <a:ext cx="1425840" cy="384336"/>
              </a:xfrm>
              <a:prstGeom prst="rect">
                <a:avLst/>
              </a:prstGeom>
              <a:blipFill rotWithShape="0">
                <a:blip r:embed="rId32"/>
                <a:stretch>
                  <a:fillRect l="-2564" t="-98413" r="-6838" b="-139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/>
              <p:cNvSpPr txBox="1"/>
              <p:nvPr/>
            </p:nvSpPr>
            <p:spPr>
              <a:xfrm>
                <a:off x="3117277" y="4905386"/>
                <a:ext cx="1425840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277" y="4905386"/>
                <a:ext cx="1425840" cy="384657"/>
              </a:xfrm>
              <a:prstGeom prst="rect">
                <a:avLst/>
              </a:prstGeom>
              <a:blipFill rotWithShape="0">
                <a:blip r:embed="rId33"/>
                <a:stretch>
                  <a:fillRect l="-2564" t="-98413" r="-7265" b="-139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/>
              <p:cNvSpPr txBox="1"/>
              <p:nvPr/>
            </p:nvSpPr>
            <p:spPr>
              <a:xfrm>
                <a:off x="3082688" y="6299927"/>
                <a:ext cx="1425840" cy="373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Sup>
                        <m:sSubSupPr>
                          <m:ctrlP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bSup>
                      <m:r>
                        <a:rPr kumimoji="1" lang="en-US" altLang="zh-CN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 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2688" y="6299927"/>
                <a:ext cx="1425840" cy="373757"/>
              </a:xfrm>
              <a:prstGeom prst="rect">
                <a:avLst/>
              </a:prstGeom>
              <a:blipFill rotWithShape="0">
                <a:blip r:embed="rId34"/>
                <a:stretch>
                  <a:fillRect l="-2564" t="-98387" r="-6838" b="-145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组 55"/>
          <p:cNvGrpSpPr/>
          <p:nvPr/>
        </p:nvGrpSpPr>
        <p:grpSpPr>
          <a:xfrm>
            <a:off x="4468148" y="3019137"/>
            <a:ext cx="2598929" cy="4080423"/>
            <a:chOff x="2147788" y="2406762"/>
            <a:chExt cx="2598929" cy="4080423"/>
          </a:xfrm>
        </p:grpSpPr>
        <p:sp>
          <p:nvSpPr>
            <p:cNvPr id="57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58" name="组 57"/>
            <p:cNvGrpSpPr/>
            <p:nvPr/>
          </p:nvGrpSpPr>
          <p:grpSpPr>
            <a:xfrm>
              <a:off x="2147788" y="2406762"/>
              <a:ext cx="2598929" cy="3522682"/>
              <a:chOff x="2147788" y="2406762"/>
              <a:chExt cx="2598929" cy="3522682"/>
            </a:xfrm>
          </p:grpSpPr>
          <p:grpSp>
            <p:nvGrpSpPr>
              <p:cNvPr id="59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86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87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58627" name="方程式" r:id="rId35" imgW="88560" imgH="164880" progId="Equation.3">
                            <p:embed/>
                          </p:oleObj>
                        </mc:Choice>
                        <mc:Fallback>
                          <p:oleObj name="方程式" r:id="rId35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60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2" name="组 61"/>
              <p:cNvGrpSpPr/>
              <p:nvPr/>
            </p:nvGrpSpPr>
            <p:grpSpPr>
              <a:xfrm>
                <a:off x="2147788" y="2406762"/>
                <a:ext cx="2598929" cy="3522682"/>
                <a:chOff x="2147788" y="2406762"/>
                <a:chExt cx="2598929" cy="3522682"/>
              </a:xfrm>
            </p:grpSpPr>
            <p:grpSp>
              <p:nvGrpSpPr>
                <p:cNvPr id="63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84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8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8628" name="方程式" r:id="rId36" imgW="126720" imgH="164880" progId="Equation.3">
                              <p:embed/>
                            </p:oleObj>
                          </mc:Choice>
                          <mc:Fallback>
                            <p:oleObj name="方程式" r:id="rId36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64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65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82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83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8629" name="方程式" r:id="rId37" imgW="164880" imgH="139680" progId="Equation.DSMT4">
                              <p:embed/>
                            </p:oleObj>
                          </mc:Choice>
                          <mc:Fallback>
                            <p:oleObj name="方程式" r:id="rId37" imgW="164880" imgH="1396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67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" name="文字方塊 177"/>
                <p:cNvSpPr txBox="1"/>
                <p:nvPr/>
              </p:nvSpPr>
              <p:spPr>
                <a:xfrm>
                  <a:off x="2147788" y="2538119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5" name="文字方塊 178"/>
                <p:cNvSpPr txBox="1"/>
                <p:nvPr/>
              </p:nvSpPr>
              <p:spPr>
                <a:xfrm>
                  <a:off x="2169554" y="3630969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6" name="文字方塊 179"/>
                <p:cNvSpPr txBox="1"/>
                <p:nvPr/>
              </p:nvSpPr>
              <p:spPr>
                <a:xfrm>
                  <a:off x="2169185" y="4980716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7" name="文本框 76"/>
                    <p:cNvSpPr txBox="1"/>
                    <p:nvPr/>
                  </p:nvSpPr>
                  <p:spPr>
                    <a:xfrm>
                      <a:off x="3779151" y="5315248"/>
                      <a:ext cx="76304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b="1" i="1" smtClean="0">
                                        <a:latin typeface="Cambria Math" charset="0"/>
                                      </a:rPr>
                                      <m:t>𝑾</m:t>
                                    </m:r>
                                  </m:e>
                                  <m:sup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𝐿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𝑇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zh-CN" altLang="en-US" sz="2400" dirty="0"/>
                    </a:p>
                  </p:txBody>
                </p:sp>
              </mc:Choice>
              <mc:Fallback xmlns="">
                <p:sp>
                  <p:nvSpPr>
                    <p:cNvPr id="11" name="文本框 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79151" y="5315248"/>
                      <a:ext cx="763049" cy="384657"/>
                    </a:xfrm>
                    <a:prstGeom prst="rect">
                      <a:avLst/>
                    </a:prstGeom>
                    <a:blipFill rotWithShape="0">
                      <a:blip r:embed="rId52"/>
                      <a:stretch>
                        <a:fillRect l="-19200" t="-4762" r="-43200" b="-33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8" name="文本框 77"/>
                    <p:cNvSpPr txBox="1"/>
                    <p:nvPr/>
                  </p:nvSpPr>
                  <p:spPr>
                    <a:xfrm>
                      <a:off x="2844694" y="2406762"/>
                      <a:ext cx="86837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𝜹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−1)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zh-CN" altLang="en-US" dirty="0"/>
                    </a:p>
                  </p:txBody>
                </p:sp>
              </mc:Choice>
              <mc:Fallback xmlns="">
                <p:sp>
                  <p:nvSpPr>
                    <p:cNvPr id="12" name="文本框 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44694" y="2406762"/>
                      <a:ext cx="868379" cy="384657"/>
                    </a:xfrm>
                    <a:prstGeom prst="rect">
                      <a:avLst/>
                    </a:prstGeom>
                    <a:blipFill rotWithShape="0">
                      <a:blip r:embed="rId53"/>
                      <a:stretch>
                        <a:fillRect l="-8451" t="-4762" r="-6338" b="-793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9" name="文本框 78"/>
                    <p:cNvSpPr txBox="1"/>
                    <p:nvPr/>
                  </p:nvSpPr>
                  <p:spPr>
                    <a:xfrm>
                      <a:off x="2508095" y="3116260"/>
                      <a:ext cx="1461297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" name="文本框 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461297" cy="384336"/>
                    </a:xfrm>
                    <a:prstGeom prst="rect">
                      <a:avLst/>
                    </a:prstGeom>
                    <a:blipFill rotWithShape="0">
                      <a:blip r:embed="rId54"/>
                      <a:stretch>
                        <a:fillRect l="-2500" t="-98413" r="-7083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0" name="文本框 79"/>
                    <p:cNvSpPr txBox="1"/>
                    <p:nvPr/>
                  </p:nvSpPr>
                  <p:spPr>
                    <a:xfrm>
                      <a:off x="2495089" y="4275594"/>
                      <a:ext cx="1461297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6" name="文本框 8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461297" cy="384657"/>
                    </a:xfrm>
                    <a:prstGeom prst="rect">
                      <a:avLst/>
                    </a:prstGeom>
                    <a:blipFill rotWithShape="0">
                      <a:blip r:embed="rId55"/>
                      <a:stretch>
                        <a:fillRect l="-2500" t="-96825" r="-7083" b="-14127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1" name="文本框 80"/>
                    <p:cNvSpPr txBox="1"/>
                    <p:nvPr/>
                  </p:nvSpPr>
                  <p:spPr>
                    <a:xfrm>
                      <a:off x="2495089" y="5555687"/>
                      <a:ext cx="1461297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7" name="文本框 8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461297" cy="373757"/>
                    </a:xfrm>
                    <a:prstGeom prst="rect">
                      <a:avLst/>
                    </a:prstGeom>
                    <a:blipFill rotWithShape="0">
                      <a:blip r:embed="rId56"/>
                      <a:stretch>
                        <a:fillRect l="-2500" t="-98387" r="-7083" b="-14516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88" name="组 87"/>
          <p:cNvGrpSpPr/>
          <p:nvPr/>
        </p:nvGrpSpPr>
        <p:grpSpPr>
          <a:xfrm>
            <a:off x="7023142" y="2989100"/>
            <a:ext cx="1273829" cy="4155420"/>
            <a:chOff x="4702782" y="2376725"/>
            <a:chExt cx="1273829" cy="4155420"/>
          </a:xfrm>
        </p:grpSpPr>
        <p:cxnSp>
          <p:nvCxnSpPr>
            <p:cNvPr id="89" name="直線單箭頭接點 152"/>
            <p:cNvCxnSpPr/>
            <p:nvPr/>
          </p:nvCxnSpPr>
          <p:spPr>
            <a:xfrm flipH="1">
              <a:off x="5362171" y="2848434"/>
              <a:ext cx="52803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單箭頭接點 153"/>
            <p:cNvCxnSpPr/>
            <p:nvPr/>
          </p:nvCxnSpPr>
          <p:spPr>
            <a:xfrm flipH="1">
              <a:off x="5293719" y="3943269"/>
              <a:ext cx="568777" cy="1157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154"/>
            <p:cNvCxnSpPr/>
            <p:nvPr/>
          </p:nvCxnSpPr>
          <p:spPr>
            <a:xfrm flipH="1">
              <a:off x="5371195" y="5278247"/>
              <a:ext cx="52803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" name="组 91"/>
            <p:cNvGrpSpPr/>
            <p:nvPr/>
          </p:nvGrpSpPr>
          <p:grpSpPr>
            <a:xfrm>
              <a:off x="4702782" y="2376725"/>
              <a:ext cx="1273829" cy="4155420"/>
              <a:chOff x="4702782" y="2376725"/>
              <a:chExt cx="1273829" cy="41554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文本框 92"/>
                  <p:cNvSpPr txBox="1"/>
                  <p:nvPr/>
                </p:nvSpPr>
                <p:spPr>
                  <a:xfrm>
                    <a:off x="4752594" y="2376725"/>
                    <a:ext cx="575029" cy="38465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sz="240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𝜹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84" name="文本框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2594" y="2376725"/>
                    <a:ext cx="575029" cy="384657"/>
                  </a:xfrm>
                  <a:prstGeom prst="rect">
                    <a:avLst/>
                  </a:prstGeom>
                  <a:blipFill rotWithShape="0">
                    <a:blip r:embed="rId57"/>
                    <a:stretch>
                      <a:fillRect l="-12766" t="-4762" r="-9574" b="-793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94" name="组 93"/>
              <p:cNvGrpSpPr/>
              <p:nvPr/>
            </p:nvGrpSpPr>
            <p:grpSpPr>
              <a:xfrm>
                <a:off x="4702782" y="2518341"/>
                <a:ext cx="1273829" cy="4013804"/>
                <a:chOff x="4702782" y="2518341"/>
                <a:chExt cx="1273829" cy="4013804"/>
              </a:xfrm>
            </p:grpSpPr>
            <p:grpSp>
              <p:nvGrpSpPr>
                <p:cNvPr id="95" name="群組 136"/>
                <p:cNvGrpSpPr/>
                <p:nvPr/>
              </p:nvGrpSpPr>
              <p:grpSpPr>
                <a:xfrm>
                  <a:off x="4743525" y="2518341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08" name="流程圖: 抽選 137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0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85850" y="3701986"/>
                      <a:ext cx="19050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8630" name="方程式" r:id="rId58" imgW="88560" imgH="164880" progId="Equation.3">
                              <p:embed/>
                            </p:oleObj>
                          </mc:Choice>
                          <mc:Fallback>
                            <p:oleObj name="方程式" r:id="rId58" imgW="8856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85850" y="3701986"/>
                                    <a:ext cx="19050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3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85850" y="3701986"/>
                      <a:ext cx="19050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2" name="方程式" r:id="rId59" imgW="88560" imgH="164880" progId="Equation.3">
                              <p:embed/>
                            </p:oleObj>
                          </mc:Choice>
                          <mc:Fallback>
                            <p:oleObj name="方程式" r:id="rId59" imgW="8856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0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85850" y="3701986"/>
                                    <a:ext cx="19050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96" name="群組 139"/>
                <p:cNvGrpSpPr/>
                <p:nvPr/>
              </p:nvGrpSpPr>
              <p:grpSpPr>
                <a:xfrm>
                  <a:off x="4702782" y="3626557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06" name="流程圖: 抽選 140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0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040" y="3739328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8631" name="方程式" r:id="rId61" imgW="126720" imgH="164880" progId="Equation.3">
                              <p:embed/>
                            </p:oleObj>
                          </mc:Choice>
                          <mc:Fallback>
                            <p:oleObj name="方程式" r:id="rId61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040" y="3739328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42" name="Object 1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94579770"/>
                          </p:ext>
                        </p:extLst>
                      </p:nvPr>
                    </p:nvGraphicFramePr>
                    <p:xfrm>
                      <a:off x="6344040" y="3739328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3" name="方程式" r:id="rId62" imgW="126720" imgH="164880" progId="Equation.3">
                              <p:embed/>
                            </p:oleObj>
                          </mc:Choice>
                          <mc:Fallback>
                            <p:oleObj name="方程式" r:id="rId62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040" y="3739328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97" name="群組 142"/>
                <p:cNvGrpSpPr/>
                <p:nvPr/>
              </p:nvGrpSpPr>
              <p:grpSpPr>
                <a:xfrm>
                  <a:off x="4750864" y="4990392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04" name="流程圖: 抽選 143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0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8827"/>
                      <a:ext cx="273050" cy="296863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8632" name="方程式" r:id="rId63" imgW="126720" imgH="139680" progId="Equation.3">
                              <p:embed/>
                            </p:oleObj>
                          </mc:Choice>
                          <mc:Fallback>
                            <p:oleObj name="方程式" r:id="rId63" imgW="12672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8827"/>
                                    <a:ext cx="273050" cy="2968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4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8827"/>
                      <a:ext cx="273050" cy="296863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4" name="方程式" r:id="rId41" imgW="126720" imgH="139680" progId="Equation.3">
                              <p:embed/>
                            </p:oleObj>
                          </mc:Choice>
                          <mc:Fallback>
                            <p:oleObj name="方程式" r:id="rId41" imgW="12672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2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8827"/>
                                    <a:ext cx="273050" cy="2968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98" name="文字方塊 145"/>
                <p:cNvSpPr txBox="1"/>
                <p:nvPr/>
              </p:nvSpPr>
              <p:spPr>
                <a:xfrm rot="5400000">
                  <a:off x="4833543" y="4574900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sp>
              <p:nvSpPr>
                <p:cNvPr id="100" name="文字方塊 186"/>
                <p:cNvSpPr txBox="1"/>
                <p:nvPr/>
              </p:nvSpPr>
              <p:spPr>
                <a:xfrm rot="5400000">
                  <a:off x="4852298" y="5885907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1" name="文本框 100"/>
                    <p:cNvSpPr txBox="1"/>
                    <p:nvPr/>
                  </p:nvSpPr>
                  <p:spPr>
                    <a:xfrm>
                      <a:off x="4760572" y="3159551"/>
                      <a:ext cx="1216039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01" name="文本框 10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60572" y="3159551"/>
                      <a:ext cx="1216039" cy="384336"/>
                    </a:xfrm>
                    <a:prstGeom prst="rect">
                      <a:avLst/>
                    </a:prstGeom>
                    <a:blipFill rotWithShape="0">
                      <a:blip r:embed="rId64"/>
                      <a:stretch>
                        <a:fillRect l="-3015" t="-98413" r="-8040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2" name="文本框 101"/>
                    <p:cNvSpPr txBox="1"/>
                    <p:nvPr/>
                  </p:nvSpPr>
                  <p:spPr>
                    <a:xfrm>
                      <a:off x="4745464" y="4279157"/>
                      <a:ext cx="121603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9" name="文本框 8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45464" y="4279157"/>
                      <a:ext cx="1216039" cy="384657"/>
                    </a:xfrm>
                    <a:prstGeom prst="rect">
                      <a:avLst/>
                    </a:prstGeom>
                    <a:blipFill rotWithShape="0">
                      <a:blip r:embed="rId65"/>
                      <a:stretch>
                        <a:fillRect l="-3000" t="-98413" r="-8000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3" name="文本框 102"/>
                    <p:cNvSpPr txBox="1"/>
                    <p:nvPr/>
                  </p:nvSpPr>
                  <p:spPr>
                    <a:xfrm>
                      <a:off x="4710875" y="5673698"/>
                      <a:ext cx="1216039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91" name="文本框 9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10875" y="5673698"/>
                      <a:ext cx="1216039" cy="373757"/>
                    </a:xfrm>
                    <a:prstGeom prst="rect">
                      <a:avLst/>
                    </a:prstGeom>
                    <a:blipFill rotWithShape="0">
                      <a:blip r:embed="rId66"/>
                      <a:stretch>
                        <a:fillRect l="-3015" t="-101639" r="-8040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110" name="组 109"/>
          <p:cNvGrpSpPr/>
          <p:nvPr/>
        </p:nvGrpSpPr>
        <p:grpSpPr>
          <a:xfrm>
            <a:off x="8192602" y="2670059"/>
            <a:ext cx="875477" cy="3755506"/>
            <a:chOff x="5872242" y="2057684"/>
            <a:chExt cx="875477" cy="3755506"/>
          </a:xfrm>
        </p:grpSpPr>
        <p:sp>
          <p:nvSpPr>
            <p:cNvPr id="111" name="矩形 110"/>
            <p:cNvSpPr/>
            <p:nvPr/>
          </p:nvSpPr>
          <p:spPr>
            <a:xfrm>
              <a:off x="5911294" y="2552146"/>
              <a:ext cx="751920" cy="326104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文本框 111"/>
                <p:cNvSpPr txBox="1"/>
                <p:nvPr/>
              </p:nvSpPr>
              <p:spPr>
                <a:xfrm>
                  <a:off x="5921618" y="2553714"/>
                  <a:ext cx="826101" cy="765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1618" y="2553714"/>
                  <a:ext cx="826101" cy="765659"/>
                </a:xfrm>
                <a:prstGeom prst="rect">
                  <a:avLst/>
                </a:prstGeom>
                <a:blipFill rotWithShape="0">
                  <a:blip r:embed="rId6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文本框 112"/>
                <p:cNvSpPr txBox="1"/>
                <p:nvPr/>
              </p:nvSpPr>
              <p:spPr>
                <a:xfrm>
                  <a:off x="5872242" y="4881539"/>
                  <a:ext cx="826101" cy="76540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80" name="文本框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2242" y="4881539"/>
                  <a:ext cx="826101" cy="765402"/>
                </a:xfrm>
                <a:prstGeom prst="rect">
                  <a:avLst/>
                </a:prstGeom>
                <a:blipFill rotWithShape="0">
                  <a:blip r:embed="rId6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/>
                <p:cNvSpPr txBox="1"/>
                <p:nvPr/>
              </p:nvSpPr>
              <p:spPr>
                <a:xfrm>
                  <a:off x="5890205" y="3546713"/>
                  <a:ext cx="826101" cy="76540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81" name="文本框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0205" y="3546713"/>
                  <a:ext cx="826101" cy="765402"/>
                </a:xfrm>
                <a:prstGeom prst="rect">
                  <a:avLst/>
                </a:prstGeom>
                <a:blipFill rotWithShape="0">
                  <a:blip r:embed="rId6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文本框 114"/>
                <p:cNvSpPr txBox="1"/>
                <p:nvPr/>
              </p:nvSpPr>
              <p:spPr>
                <a:xfrm>
                  <a:off x="6047762" y="2057684"/>
                  <a:ext cx="500265" cy="403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𝛻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1" i="0">
                                    <a:latin typeface="Cambria Math" charset="0"/>
                                  </a:rPr>
                                  <m:t>𝐲</m:t>
                                </m:r>
                              </m:e>
                            </m:acc>
                          </m:sub>
                        </m:s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𝐽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7762" y="2057684"/>
                  <a:ext cx="500265" cy="403187"/>
                </a:xfrm>
                <a:prstGeom prst="rect">
                  <a:avLst/>
                </a:prstGeom>
                <a:blipFill rotWithShape="0">
                  <a:blip r:embed="rId70"/>
                  <a:stretch>
                    <a:fillRect l="-12195" r="-36585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文本框 117"/>
              <p:cNvSpPr txBox="1"/>
              <p:nvPr/>
            </p:nvSpPr>
            <p:spPr>
              <a:xfrm>
                <a:off x="816111" y="2880835"/>
                <a:ext cx="531812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𝜹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8" name="文本框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11" y="2880835"/>
                <a:ext cx="531812" cy="384657"/>
              </a:xfrm>
              <a:prstGeom prst="rect">
                <a:avLst/>
              </a:prstGeom>
              <a:blipFill rotWithShape="0">
                <a:blip r:embed="rId71"/>
                <a:stretch>
                  <a:fillRect l="-13793" t="-4762" r="-10345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本框 118"/>
              <p:cNvSpPr txBox="1"/>
              <p:nvPr/>
            </p:nvSpPr>
            <p:spPr>
              <a:xfrm>
                <a:off x="2824862" y="2964682"/>
                <a:ext cx="825161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𝜹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)</m:t>
                          </m:r>
                        </m:sup>
                      </m:s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9" name="文本框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862" y="2964682"/>
                <a:ext cx="825161" cy="384657"/>
              </a:xfrm>
              <a:prstGeom prst="rect">
                <a:avLst/>
              </a:prstGeom>
              <a:blipFill rotWithShape="0">
                <a:blip r:embed="rId72"/>
                <a:stretch>
                  <a:fillRect l="-8824" t="-4762" r="-6618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4" name="组 123"/>
          <p:cNvGrpSpPr/>
          <p:nvPr/>
        </p:nvGrpSpPr>
        <p:grpSpPr>
          <a:xfrm>
            <a:off x="406956" y="773631"/>
            <a:ext cx="3005118" cy="1243006"/>
            <a:chOff x="5868798" y="772935"/>
            <a:chExt cx="3005118" cy="1243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文字方塊 64"/>
                <p:cNvSpPr txBox="1"/>
                <p:nvPr/>
              </p:nvSpPr>
              <p:spPr>
                <a:xfrm>
                  <a:off x="5868798" y="772935"/>
                  <a:ext cx="3005118" cy="121950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TW" sz="28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lang="en-US" altLang="zh-TW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lang="en-US" altLang="zh-CN" sz="28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r>
                          <a:rPr lang="en-US" altLang="zh-TW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num>
                          <m:den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  <m:r>
                                  <a:rPr lang="en-US" altLang="zh-CN" sz="28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lang="en-US" altLang="zh-C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  <m:f>
                          <m:fPr>
                            <m:ctrlPr>
                              <a:rPr lang="en-US" altLang="zh-TW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lang="en-US" altLang="zh-TW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lang="zh-TW" alt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𝑙</m:t>
                                </m:r>
                                <m:r>
                                  <a:rPr lang="en-US" altLang="zh-CN" sz="2800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lang="zh-TW" altLang="en-US" sz="28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121" name="文字方塊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8798" y="772935"/>
                  <a:ext cx="3005118" cy="1219501"/>
                </a:xfrm>
                <a:prstGeom prst="rect">
                  <a:avLst/>
                </a:prstGeom>
                <a:blipFill rotWithShape="0">
                  <a:blip r:embed="rId7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2" name="矩形 121"/>
            <p:cNvSpPr/>
            <p:nvPr/>
          </p:nvSpPr>
          <p:spPr>
            <a:xfrm>
              <a:off x="7179916" y="785930"/>
              <a:ext cx="811998" cy="12300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8030398" y="808172"/>
              <a:ext cx="748642" cy="1194601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25" name="矩形 124"/>
          <p:cNvSpPr/>
          <p:nvPr/>
        </p:nvSpPr>
        <p:spPr>
          <a:xfrm>
            <a:off x="3559146" y="1542561"/>
            <a:ext cx="811478" cy="7141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6" name="直線單箭頭接點 7"/>
          <p:cNvCxnSpPr/>
          <p:nvPr/>
        </p:nvCxnSpPr>
        <p:spPr>
          <a:xfrm>
            <a:off x="3335998" y="1375431"/>
            <a:ext cx="187336" cy="34755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文本框 126"/>
              <p:cNvSpPr txBox="1"/>
              <p:nvPr/>
            </p:nvSpPr>
            <p:spPr>
              <a:xfrm>
                <a:off x="3775704" y="1675057"/>
                <a:ext cx="411908" cy="465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𝑙</m:t>
                          </m:r>
                        </m:sup>
                      </m:sSub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27" name="文本框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704" y="1675057"/>
                <a:ext cx="411908" cy="465448"/>
              </a:xfrm>
              <a:prstGeom prst="rect">
                <a:avLst/>
              </a:prstGeom>
              <a:blipFill rotWithShape="0">
                <a:blip r:embed="rId7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8" name="矩形 127"/>
              <p:cNvSpPr/>
              <p:nvPr/>
            </p:nvSpPr>
            <p:spPr>
              <a:xfrm>
                <a:off x="7965809" y="767046"/>
                <a:ext cx="6096000" cy="17434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. 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怎样计算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𝛿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𝐿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400" i="1" dirty="0" smtClean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en-US" altLang="zh-CN" sz="2400" dirty="0" smtClean="0">
                    <a:solidFill>
                      <a:srgbClr val="00206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1" i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𝛅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𝐿</m:t>
                        </m:r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sup>
                    </m:sSup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𝐳</m:t>
                            </m:r>
                          </m:e>
                          <m:sup>
                            <m:d>
                              <m:dPr>
                                <m:ctrlPr>
                                  <a:rPr kumimoji="1"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∙</m:t>
                    </m:r>
                    <m:r>
                      <a:rPr kumimoji="1" lang="zh-CN" altLang="en-US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𝛻</m:t>
                    </m:r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𝐽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𝒚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2400" dirty="0" smtClean="0">
                  <a:solidFill>
                    <a:srgbClr val="002060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r>
                  <a:rPr lang="en-US" altLang="zh-CN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2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𝜹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𝜹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之间的关系</a:t>
                </a:r>
                <a:endParaRPr lang="en-US" altLang="zh-CN" sz="2400" dirty="0" smtClean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𝜹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</m:sup>
                    </m:sSup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𝒛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</m:sup>
                    </m:sSup>
                    <m:r>
                      <a:rPr kumimoji="1" lang="en-US" altLang="zh-CN" sz="2400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 ∙ 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𝑾</m:t>
                            </m:r>
                          </m:e>
                          <m:sup>
                            <m: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(</m:t>
                            </m:r>
                            <m: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𝑙</m:t>
                            </m:r>
                            <m:r>
                              <a:rPr kumimoji="1" lang="en-US" altLang="zh-CN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+1)</m:t>
                            </m:r>
                          </m:sup>
                        </m:sSup>
                      </m:e>
                      <m:sup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𝜹</m:t>
                        </m:r>
                      </m:e>
                      <m:sup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𝑙</m:t>
                        </m:r>
                        <m:r>
                          <a:rPr kumimoji="1"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00206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</a:p>
            </p:txBody>
          </p:sp>
        </mc:Choice>
        <mc:Fallback>
          <p:sp>
            <p:nvSpPr>
              <p:cNvPr id="128" name="矩形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809" y="767046"/>
                <a:ext cx="6096000" cy="1743426"/>
              </a:xfrm>
              <a:prstGeom prst="rect">
                <a:avLst/>
              </a:prstGeom>
              <a:blipFill rotWithShape="0">
                <a:blip r:embed="rId75"/>
                <a:stretch>
                  <a:fillRect l="-1600" t="-17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文本框 128"/>
              <p:cNvSpPr txBox="1"/>
              <p:nvPr/>
            </p:nvSpPr>
            <p:spPr>
              <a:xfrm>
                <a:off x="3471333" y="5697474"/>
                <a:ext cx="250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𝑛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333" y="5697474"/>
                <a:ext cx="250517" cy="369332"/>
              </a:xfrm>
              <a:prstGeom prst="rect">
                <a:avLst/>
              </a:prstGeom>
              <a:blipFill rotWithShape="0">
                <a:blip r:embed="rId76"/>
                <a:stretch>
                  <a:fillRect l="-14286" r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0" name="文字方塊 69"/>
              <p:cNvSpPr txBox="1"/>
              <p:nvPr/>
            </p:nvSpPr>
            <p:spPr>
              <a:xfrm>
                <a:off x="2764242" y="2423670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3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242" y="2423670"/>
                <a:ext cx="1690990" cy="461665"/>
              </a:xfrm>
              <a:prstGeom prst="rect">
                <a:avLst/>
              </a:prstGeom>
              <a:blipFill rotWithShape="0">
                <a:blip r:embed="rId77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文字方塊 78"/>
              <p:cNvSpPr txBox="1"/>
              <p:nvPr/>
            </p:nvSpPr>
            <p:spPr>
              <a:xfrm>
                <a:off x="1029262" y="2461440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𝑙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31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262" y="2461440"/>
                <a:ext cx="1526378" cy="461665"/>
              </a:xfrm>
              <a:prstGeom prst="rect">
                <a:avLst/>
              </a:prstGeom>
              <a:blipFill rotWithShape="0">
                <a:blip r:embed="rId78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文字方塊 69"/>
              <p:cNvSpPr txBox="1"/>
              <p:nvPr/>
            </p:nvSpPr>
            <p:spPr>
              <a:xfrm>
                <a:off x="6428244" y="2386157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32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244" y="2386157"/>
                <a:ext cx="1690990" cy="461665"/>
              </a:xfrm>
              <a:prstGeom prst="rect">
                <a:avLst/>
              </a:prstGeom>
              <a:blipFill rotWithShape="0">
                <a:blip r:embed="rId79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文字方塊 78"/>
              <p:cNvSpPr txBox="1"/>
              <p:nvPr/>
            </p:nvSpPr>
            <p:spPr>
              <a:xfrm>
                <a:off x="4780046" y="2423670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133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0046" y="2423670"/>
                <a:ext cx="1526378" cy="461665"/>
              </a:xfrm>
              <a:prstGeom prst="rect">
                <a:avLst/>
              </a:prstGeom>
              <a:blipFill rotWithShape="0">
                <a:blip r:embed="rId80"/>
                <a:stretch>
                  <a:fillRect l="-5179" t="-10667" r="-1992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702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8"/>
          <p:cNvSpPr txBox="1">
            <a:spLocks noChangeArrowheads="1"/>
          </p:cNvSpPr>
          <p:nvPr/>
        </p:nvSpPr>
        <p:spPr bwMode="auto">
          <a:xfrm>
            <a:off x="2514600" y="-11795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627" name="文本框 9"/>
          <p:cNvSpPr txBox="1">
            <a:spLocks noChangeArrowheads="1"/>
          </p:cNvSpPr>
          <p:nvPr/>
        </p:nvSpPr>
        <p:spPr bwMode="auto">
          <a:xfrm>
            <a:off x="1713666" y="3044280"/>
            <a:ext cx="22733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</a:p>
        </p:txBody>
      </p:sp>
      <p:sp>
        <p:nvSpPr>
          <p:cNvPr id="26632" name="等腰三角形 17"/>
          <p:cNvSpPr>
            <a:spLocks noChangeArrowheads="1"/>
          </p:cNvSpPr>
          <p:nvPr/>
        </p:nvSpPr>
        <p:spPr bwMode="auto">
          <a:xfrm rot="5400000">
            <a:off x="5968206" y="3250407"/>
            <a:ext cx="574675" cy="357188"/>
          </a:xfrm>
          <a:prstGeom prst="triangle">
            <a:avLst>
              <a:gd name="adj" fmla="val 50000"/>
            </a:avLst>
          </a:prstGeom>
          <a:solidFill>
            <a:srgbClr val="09405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474999" y="265783"/>
            <a:ext cx="5074685" cy="590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结构</a:t>
            </a:r>
            <a:endParaRPr kumimoji="1"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前馈神经网络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接网络结构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r>
              <a:rPr kumimoji="1" lang="en-US" altLang="zh-CN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深度</a:t>
            </a: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endParaRPr kumimoji="1" lang="en-US" altLang="zh-CN" sz="2800" dirty="0" smtClean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深度学习</a:t>
            </a:r>
            <a:endParaRPr kumimoji="1" lang="en-US" altLang="zh-CN" sz="2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8469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字方塊 64"/>
              <p:cNvSpPr txBox="1"/>
              <p:nvPr/>
            </p:nvSpPr>
            <p:spPr>
              <a:xfrm>
                <a:off x="5868798" y="772935"/>
                <a:ext cx="3005118" cy="1219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TW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lang="en-US" altLang="zh-TW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altLang="zh-TW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TW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𝐽</m:t>
                          </m:r>
                        </m:num>
                        <m:den>
                          <m:r>
                            <a:rPr lang="zh-TW" altLang="en-US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𝑙</m:t>
                              </m:r>
                              <m:r>
                                <a:rPr lang="en-US" altLang="zh-CN" sz="2800" i="1" dirty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TW" altLang="en-US" sz="2800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78" name="文字方塊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798" y="772935"/>
                <a:ext cx="3005118" cy="12195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矩形 92"/>
          <p:cNvSpPr/>
          <p:nvPr/>
        </p:nvSpPr>
        <p:spPr>
          <a:xfrm>
            <a:off x="8560637" y="2373834"/>
            <a:ext cx="811478" cy="7141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反向传播</a:t>
            </a:r>
            <a:endParaRPr lang="zh-TW" altLang="en-US" dirty="0"/>
          </a:p>
        </p:txBody>
      </p:sp>
      <p:cxnSp>
        <p:nvCxnSpPr>
          <p:cNvPr id="8" name="直線單箭頭接點 7"/>
          <p:cNvCxnSpPr>
            <a:endCxn id="93" idx="0"/>
          </p:cNvCxnSpPr>
          <p:nvPr/>
        </p:nvCxnSpPr>
        <p:spPr>
          <a:xfrm>
            <a:off x="8779040" y="2026278"/>
            <a:ext cx="187336" cy="34755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8030398" y="808172"/>
            <a:ext cx="748642" cy="119460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單箭頭接點 13"/>
          <p:cNvCxnSpPr/>
          <p:nvPr/>
        </p:nvCxnSpPr>
        <p:spPr>
          <a:xfrm>
            <a:off x="8983149" y="3118890"/>
            <a:ext cx="0" cy="48514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7179916" y="835881"/>
            <a:ext cx="811998" cy="11800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文字方塊 78"/>
          <p:cNvSpPr txBox="1"/>
          <p:nvPr/>
        </p:nvSpPr>
        <p:spPr>
          <a:xfrm>
            <a:off x="8912401" y="1910167"/>
            <a:ext cx="2328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误差信号</a:t>
            </a:r>
            <a:endParaRPr lang="zh-TW" altLang="en-US" sz="2400" dirty="0">
              <a:solidFill>
                <a:srgbClr val="00B05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777195" y="2506330"/>
                <a:ext cx="411908" cy="465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𝑙</m:t>
                          </m:r>
                        </m:sup>
                      </m:sSub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195" y="2506330"/>
                <a:ext cx="411908" cy="4654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 25"/>
          <p:cNvGrpSpPr/>
          <p:nvPr/>
        </p:nvGrpSpPr>
        <p:grpSpPr>
          <a:xfrm>
            <a:off x="7514643" y="3580529"/>
            <a:ext cx="4099392" cy="3003643"/>
            <a:chOff x="7514643" y="3580529"/>
            <a:chExt cx="4099392" cy="3003643"/>
          </a:xfrm>
        </p:grpSpPr>
        <p:sp>
          <p:nvSpPr>
            <p:cNvPr id="70" name="矩形 69"/>
            <p:cNvSpPr/>
            <p:nvPr/>
          </p:nvSpPr>
          <p:spPr>
            <a:xfrm>
              <a:off x="7539023" y="3604034"/>
              <a:ext cx="3843679" cy="298013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1" name="文字方塊 70"/>
            <p:cNvSpPr txBox="1"/>
            <p:nvPr/>
          </p:nvSpPr>
          <p:spPr>
            <a:xfrm>
              <a:off x="7609437" y="3580529"/>
              <a:ext cx="25566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u="sng" dirty="0" smtClean="0">
                  <a:latin typeface="Microsoft YaHei" charset="-122"/>
                  <a:ea typeface="Microsoft YaHei" charset="-122"/>
                  <a:cs typeface="Microsoft YaHei" charset="-122"/>
                </a:rPr>
                <a:t>反向传播</a:t>
              </a:r>
              <a:endParaRPr lang="zh-TW" altLang="en-US" sz="2400" u="sng" dirty="0"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5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610214" y="5198300"/>
                <a:ext cx="654050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62" name="方程式" r:id="rId5" imgW="317160" imgH="75960" progId="Equation.3">
                        <p:embed/>
                      </p:oleObj>
                    </mc:Choice>
                    <mc:Fallback>
                      <p:oleObj name="方程式" r:id="rId5" imgW="31716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10214" y="5198300"/>
                              <a:ext cx="654050" cy="15557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5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9180985"/>
                    </p:ext>
                  </p:extLst>
                </p:nvPr>
              </p:nvGraphicFramePr>
              <p:xfrm>
                <a:off x="8610214" y="5198300"/>
                <a:ext cx="654050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147" name="方程式" r:id="rId7" imgW="317160" imgH="75960" progId="Equation.3">
                        <p:embed/>
                      </p:oleObj>
                    </mc:Choice>
                    <mc:Fallback>
                      <p:oleObj name="方程式" r:id="rId7" imgW="31716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10214" y="5198300"/>
                              <a:ext cx="654050" cy="15557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626244" y="6143819"/>
                <a:ext cx="654050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63" name="方程式" r:id="rId9" imgW="317160" imgH="75960" progId="Equation.3">
                        <p:embed/>
                      </p:oleObj>
                    </mc:Choice>
                    <mc:Fallback>
                      <p:oleObj name="方程式" r:id="rId9" imgW="31716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26244" y="6143819"/>
                              <a:ext cx="654050" cy="15557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9038414"/>
                    </p:ext>
                  </p:extLst>
                </p:nvPr>
              </p:nvGraphicFramePr>
              <p:xfrm>
                <a:off x="8626244" y="6143819"/>
                <a:ext cx="654050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148" name="方程式" r:id="rId10" imgW="317160" imgH="75960" progId="Equation.3">
                        <p:embed/>
                      </p:oleObj>
                    </mc:Choice>
                    <mc:Fallback>
                      <p:oleObj name="方程式" r:id="rId10" imgW="31716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26244" y="6143819"/>
                              <a:ext cx="654050" cy="15557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7599770" y="4103185"/>
                  <a:ext cx="2245038" cy="3558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2000" i="1" dirty="0">
                            <a:latin typeface="Cambria Math" charset="0"/>
                          </a:rPr>
                          <m:t>=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i="1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>
                                <a:latin typeface="Cambria Math" charset="0"/>
                              </a:rPr>
                              <m:t>𝒛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kumimoji="1" lang="en-US" altLang="zh-CN" sz="2000" i="1"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sz="20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⨀</m:t>
                        </m:r>
                        <m:sSub>
                          <m:sSub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𝛻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lang="en-US" altLang="zh-CN" sz="20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dirty="0">
                                    <a:latin typeface="Cambria Math" charset="0"/>
                                  </a:rPr>
                                  <m:t>𝐲</m:t>
                                </m:r>
                              </m:e>
                            </m:acc>
                          </m:sub>
                        </m:sSub>
                        <m:r>
                          <a:rPr kumimoji="1" lang="en-US" altLang="zh-CN" sz="2000" i="1">
                            <a:latin typeface="Cambria Math" charset="0"/>
                          </a:rPr>
                          <m:t>𝐽</m:t>
                        </m:r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9770" y="4103185"/>
                  <a:ext cx="2245038" cy="35586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2717" t="-3448" r="-7337" b="-241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矩形 81"/>
                <p:cNvSpPr/>
                <p:nvPr/>
              </p:nvSpPr>
              <p:spPr>
                <a:xfrm>
                  <a:off x="7514643" y="4671044"/>
                  <a:ext cx="4099392" cy="4397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0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−1)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=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>
                                <a:latin typeface="Cambria Math" charset="0"/>
                              </a:rPr>
                              <m:t>𝒛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𝐿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−1)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⨀</m:t>
                        </m:r>
                        <m:d>
                          <m:dPr>
                            <m:ctrlPr>
                              <a:rPr kumimoji="1" lang="mr-IN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kumimoji="1" lang="en-US" altLang="zh-CN" sz="2000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000" b="1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000" b="1">
                                        <a:latin typeface="Cambria Math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kumimoji="1" lang="en-US" altLang="zh-CN" sz="2000" i="1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000" i="1">
                                        <a:latin typeface="Cambria Math" charset="0"/>
                                      </a:rPr>
                                      <m:t>𝐿</m:t>
                                    </m:r>
                                    <m:r>
                                      <a:rPr kumimoji="1" lang="en-US" altLang="zh-CN" sz="2000" i="1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𝛅</m:t>
                                </m:r>
                              </m:e>
                              <m: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4643" y="4671044"/>
                  <a:ext cx="4099392" cy="439736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矩形 82"/>
                <p:cNvSpPr/>
                <p:nvPr/>
              </p:nvSpPr>
              <p:spPr>
                <a:xfrm>
                  <a:off x="7554573" y="5524649"/>
                  <a:ext cx="4021357" cy="5529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0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𝛅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=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>
                                <a:latin typeface="Cambria Math" charset="0"/>
                              </a:rPr>
                              <m:t>𝒛</m:t>
                            </m:r>
                          </m:e>
                          <m:sup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𝑙</m:t>
                            </m:r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)</m:t>
                            </m:r>
                          </m:sup>
                        </m:s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⨀</m:t>
                        </m:r>
                        <m:d>
                          <m:dPr>
                            <m:ctrlPr>
                              <a:rPr kumimoji="1" lang="mr-IN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b="1">
                                    <a:latin typeface="Cambria Math" charset="0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+1)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1" lang="en-US" altLang="zh-CN" sz="20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𝛅</m:t>
                                </m:r>
                              </m:e>
                              <m:sup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𝑙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</a:rPr>
                                  <m:t>+1)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kumimoji="1" lang="zh-CN" altLang="en-US" sz="2000" dirty="0"/>
                </a:p>
              </p:txBody>
            </p:sp>
          </mc:Choice>
          <mc:Fallback xmlns="">
            <p:sp>
              <p:nvSpPr>
                <p:cNvPr id="83" name="矩形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4573" y="5524649"/>
                  <a:ext cx="4021357" cy="55297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组 23"/>
          <p:cNvGrpSpPr/>
          <p:nvPr/>
        </p:nvGrpSpPr>
        <p:grpSpPr>
          <a:xfrm>
            <a:off x="2120079" y="2420617"/>
            <a:ext cx="2598929" cy="4080423"/>
            <a:chOff x="2147788" y="2406762"/>
            <a:chExt cx="2598929" cy="4080423"/>
          </a:xfrm>
        </p:grpSpPr>
        <p:sp>
          <p:nvSpPr>
            <p:cNvPr id="188" name="文字方塊 187"/>
            <p:cNvSpPr txBox="1"/>
            <p:nvPr/>
          </p:nvSpPr>
          <p:spPr>
            <a:xfrm rot="5400000">
              <a:off x="3047968" y="58409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</a:t>
              </a:r>
              <a:endParaRPr lang="zh-TW" altLang="en-US" sz="2800" dirty="0"/>
            </a:p>
          </p:txBody>
        </p:sp>
        <p:grpSp>
          <p:nvGrpSpPr>
            <p:cNvPr id="23" name="组 22"/>
            <p:cNvGrpSpPr/>
            <p:nvPr/>
          </p:nvGrpSpPr>
          <p:grpSpPr>
            <a:xfrm>
              <a:off x="2147788" y="2406762"/>
              <a:ext cx="2598929" cy="3522682"/>
              <a:chOff x="2147788" y="2406762"/>
              <a:chExt cx="2598929" cy="3522682"/>
            </a:xfrm>
          </p:grpSpPr>
          <p:grpSp>
            <p:nvGrpSpPr>
              <p:cNvPr id="162" name="群組 161"/>
              <p:cNvGrpSpPr/>
              <p:nvPr/>
            </p:nvGrpSpPr>
            <p:grpSpPr>
              <a:xfrm>
                <a:off x="3002280" y="2557909"/>
                <a:ext cx="576000" cy="576000"/>
                <a:chOff x="6082949" y="3640288"/>
                <a:chExt cx="576000" cy="576000"/>
              </a:xfrm>
            </p:grpSpPr>
            <p:sp>
              <p:nvSpPr>
                <p:cNvPr id="163" name="流程圖: 抽選 162"/>
                <p:cNvSpPr/>
                <p:nvPr/>
              </p:nvSpPr>
              <p:spPr>
                <a:xfrm rot="16200000">
                  <a:off x="6082949" y="3640288"/>
                  <a:ext cx="576000" cy="576000"/>
                </a:xfrm>
                <a:prstGeom prst="flowChartExtra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59464" name="方程式" r:id="rId14" imgW="88560" imgH="164880" progId="Equation.3">
                            <p:embed/>
                          </p:oleObj>
                        </mc:Choice>
                        <mc:Fallback>
                          <p:oleObj name="方程式" r:id="rId14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4" name="Object 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386215" y="3728171"/>
                    <a:ext cx="190500" cy="3508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2149" name="方程式" r:id="rId16" imgW="88560" imgH="164880" progId="Equation.3">
                            <p:embed/>
                          </p:oleObj>
                        </mc:Choice>
                        <mc:Fallback>
                          <p:oleObj name="方程式" r:id="rId16" imgW="88560" imgH="1648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86215" y="3728171"/>
                                  <a:ext cx="190500" cy="3508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169" name="直線單箭頭接點 168"/>
              <p:cNvCxnSpPr/>
              <p:nvPr/>
            </p:nvCxnSpPr>
            <p:spPr>
              <a:xfrm flipH="1">
                <a:off x="3555591" y="5264241"/>
                <a:ext cx="1149417" cy="247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直線單箭頭接點 169"/>
              <p:cNvCxnSpPr/>
              <p:nvPr/>
            </p:nvCxnSpPr>
            <p:spPr>
              <a:xfrm flipH="1" flipV="1">
                <a:off x="3555591" y="3933707"/>
                <a:ext cx="1149416" cy="13305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组 19"/>
              <p:cNvGrpSpPr/>
              <p:nvPr/>
            </p:nvGrpSpPr>
            <p:grpSpPr>
              <a:xfrm>
                <a:off x="2147788" y="2406762"/>
                <a:ext cx="2598929" cy="3522682"/>
                <a:chOff x="2147788" y="2406762"/>
                <a:chExt cx="2598929" cy="3522682"/>
              </a:xfrm>
            </p:grpSpPr>
            <p:grpSp>
              <p:nvGrpSpPr>
                <p:cNvPr id="157" name="群組 156"/>
                <p:cNvGrpSpPr/>
                <p:nvPr/>
              </p:nvGrpSpPr>
              <p:grpSpPr>
                <a:xfrm>
                  <a:off x="2981051" y="3649900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58" name="流程圖: 抽選 157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9465" name="方程式" r:id="rId18" imgW="126720" imgH="164880" progId="Equation.3">
                              <p:embed/>
                            </p:oleObj>
                          </mc:Choice>
                          <mc:Fallback>
                            <p:oleObj name="方程式" r:id="rId1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5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7797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0" name="方程式" r:id="rId20" imgW="126720" imgH="164880" progId="Equation.3">
                              <p:embed/>
                            </p:oleObj>
                          </mc:Choice>
                          <mc:Fallback>
                            <p:oleObj name="方程式" r:id="rId20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7797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160" name="文字方塊 159"/>
                <p:cNvSpPr txBox="1"/>
                <p:nvPr/>
              </p:nvSpPr>
              <p:spPr>
                <a:xfrm rot="5400000">
                  <a:off x="3059574" y="4557782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grpSp>
              <p:nvGrpSpPr>
                <p:cNvPr id="165" name="群組 164"/>
                <p:cNvGrpSpPr/>
                <p:nvPr/>
              </p:nvGrpSpPr>
              <p:grpSpPr>
                <a:xfrm>
                  <a:off x="2960571" y="4976241"/>
                  <a:ext cx="576000" cy="576000"/>
                  <a:chOff x="6082949" y="3640288"/>
                  <a:chExt cx="576000" cy="576000"/>
                </a:xfrm>
              </p:grpSpPr>
              <p:sp>
                <p:nvSpPr>
                  <p:cNvPr id="166" name="流程圖: 抽選 165"/>
                  <p:cNvSpPr/>
                  <p:nvPr/>
                </p:nvSpPr>
                <p:spPr>
                  <a:xfrm rot="16200000">
                    <a:off x="6082949" y="3640288"/>
                    <a:ext cx="576000" cy="576000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1"/>
                  </a:lnRef>
                  <a:fillRef idx="2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9466" name="方程式" r:id="rId22" imgW="164880" imgH="139680" progId="Equation.3">
                              <p:embed/>
                            </p:oleObj>
                          </mc:Choice>
                          <mc:Fallback>
                            <p:oleObj name="方程式" r:id="rId22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67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02852" y="3753564"/>
                      <a:ext cx="355600" cy="2968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1" name="方程式" r:id="rId24" imgW="164880" imgH="139680" progId="Equation.3">
                              <p:embed/>
                            </p:oleObj>
                          </mc:Choice>
                          <mc:Fallback>
                            <p:oleObj name="方程式" r:id="rId24" imgW="16488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02852" y="3753564"/>
                                    <a:ext cx="355600" cy="2968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cxnSp>
              <p:nvCxnSpPr>
                <p:cNvPr id="171" name="直線單箭頭接點 170"/>
                <p:cNvCxnSpPr/>
                <p:nvPr/>
              </p:nvCxnSpPr>
              <p:spPr>
                <a:xfrm flipH="1" flipV="1">
                  <a:off x="3579957" y="2835953"/>
                  <a:ext cx="1125050" cy="24282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線單箭頭接點 171"/>
                <p:cNvCxnSpPr/>
                <p:nvPr/>
              </p:nvCxnSpPr>
              <p:spPr>
                <a:xfrm flipH="1" flipV="1">
                  <a:off x="3579958" y="2835953"/>
                  <a:ext cx="1166759" cy="995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線單箭頭接點 172"/>
                <p:cNvCxnSpPr/>
                <p:nvPr/>
              </p:nvCxnSpPr>
              <p:spPr>
                <a:xfrm flipH="1">
                  <a:off x="3555592" y="2845909"/>
                  <a:ext cx="1191125" cy="108779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直線單箭頭接點 173"/>
                <p:cNvCxnSpPr/>
                <p:nvPr/>
              </p:nvCxnSpPr>
              <p:spPr>
                <a:xfrm flipH="1">
                  <a:off x="3555590" y="2845909"/>
                  <a:ext cx="1191126" cy="244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直線單箭頭接點 174"/>
                <p:cNvCxnSpPr/>
                <p:nvPr/>
              </p:nvCxnSpPr>
              <p:spPr>
                <a:xfrm flipH="1" flipV="1">
                  <a:off x="3579957" y="2835954"/>
                  <a:ext cx="1145530" cy="110194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線單箭頭接點 175"/>
                <p:cNvCxnSpPr/>
                <p:nvPr/>
              </p:nvCxnSpPr>
              <p:spPr>
                <a:xfrm flipH="1" flipV="1">
                  <a:off x="3555591" y="3933708"/>
                  <a:ext cx="1169896" cy="4193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直線單箭頭接點 176"/>
                <p:cNvCxnSpPr/>
                <p:nvPr/>
              </p:nvCxnSpPr>
              <p:spPr>
                <a:xfrm flipH="1">
                  <a:off x="3555591" y="3937901"/>
                  <a:ext cx="1169897" cy="135112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" name="文字方塊 177"/>
                <p:cNvSpPr txBox="1"/>
                <p:nvPr/>
              </p:nvSpPr>
              <p:spPr>
                <a:xfrm>
                  <a:off x="2147788" y="2538119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79" name="文字方塊 178"/>
                <p:cNvSpPr txBox="1"/>
                <p:nvPr/>
              </p:nvSpPr>
              <p:spPr>
                <a:xfrm>
                  <a:off x="2169554" y="3630969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80" name="文字方塊 179"/>
                <p:cNvSpPr txBox="1"/>
                <p:nvPr/>
              </p:nvSpPr>
              <p:spPr>
                <a:xfrm>
                  <a:off x="2169185" y="4980716"/>
                  <a:ext cx="7564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>
                      <a:solidFill>
                        <a:srgbClr val="FF0000"/>
                      </a:solidFill>
                    </a:rPr>
                    <a:t>……</a:t>
                  </a:r>
                  <a:endParaRPr lang="zh-TW" altLang="en-US" sz="2800" dirty="0">
                    <a:solidFill>
                      <a:srgbClr val="FF0000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" name="文本框 10"/>
                    <p:cNvSpPr txBox="1"/>
                    <p:nvPr/>
                  </p:nvSpPr>
                  <p:spPr>
                    <a:xfrm>
                      <a:off x="3779151" y="5315248"/>
                      <a:ext cx="76304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b="1" i="1" smtClean="0">
                                        <a:latin typeface="Cambria Math" charset="0"/>
                                      </a:rPr>
                                      <m:t>𝑾</m:t>
                                    </m:r>
                                  </m:e>
                                  <m:sup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𝐿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𝑇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zh-CN" altLang="en-US" sz="2400" dirty="0"/>
                    </a:p>
                  </p:txBody>
                </p:sp>
              </mc:Choice>
              <mc:Fallback xmlns="">
                <p:sp>
                  <p:nvSpPr>
                    <p:cNvPr id="11" name="文本框 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79151" y="5315248"/>
                      <a:ext cx="763049" cy="384657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 l="-19200" t="-4762" r="-43200" b="-33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文本框 11"/>
                    <p:cNvSpPr txBox="1"/>
                    <p:nvPr/>
                  </p:nvSpPr>
                  <p:spPr>
                    <a:xfrm>
                      <a:off x="2844694" y="2406762"/>
                      <a:ext cx="86837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altLang="zh-CN" sz="240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𝜹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400" b="0" i="1" smtClean="0">
                                    <a:latin typeface="Cambria Math" charset="0"/>
                                  </a:rPr>
                                  <m:t>−1)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zh-CN" altLang="en-US" dirty="0"/>
                    </a:p>
                  </p:txBody>
                </p:sp>
              </mc:Choice>
              <mc:Fallback xmlns="">
                <p:sp>
                  <p:nvSpPr>
                    <p:cNvPr id="12" name="文本框 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44694" y="2406762"/>
                      <a:ext cx="868379" cy="384657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 l="-8451" t="-4762" r="-6338" b="-793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文本框 12"/>
                    <p:cNvSpPr txBox="1"/>
                    <p:nvPr/>
                  </p:nvSpPr>
                  <p:spPr>
                    <a:xfrm>
                      <a:off x="2508095" y="3116260"/>
                      <a:ext cx="1461297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13" name="文本框 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08095" y="3116260"/>
                      <a:ext cx="1461297" cy="384336"/>
                    </a:xfrm>
                    <a:prstGeom prst="rect">
                      <a:avLst/>
                    </a:prstGeom>
                    <a:blipFill rotWithShape="0">
                      <a:blip r:embed="rId29"/>
                      <a:stretch>
                        <a:fillRect l="-2500" t="-98413" r="-7083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6" name="文本框 85"/>
                    <p:cNvSpPr txBox="1"/>
                    <p:nvPr/>
                  </p:nvSpPr>
                  <p:spPr>
                    <a:xfrm>
                      <a:off x="2495089" y="4275594"/>
                      <a:ext cx="1461297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6" name="文本框 8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4275594"/>
                      <a:ext cx="1461297" cy="384657"/>
                    </a:xfrm>
                    <a:prstGeom prst="rect">
                      <a:avLst/>
                    </a:prstGeom>
                    <a:blipFill rotWithShape="0">
                      <a:blip r:embed="rId30"/>
                      <a:stretch>
                        <a:fillRect l="-2500" t="-96825" r="-7083" b="-14127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7" name="文本框 86"/>
                    <p:cNvSpPr txBox="1"/>
                    <p:nvPr/>
                  </p:nvSpPr>
                  <p:spPr>
                    <a:xfrm>
                      <a:off x="2495089" y="5555687"/>
                      <a:ext cx="1461297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7" name="文本框 8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95089" y="5555687"/>
                      <a:ext cx="1461297" cy="373757"/>
                    </a:xfrm>
                    <a:prstGeom prst="rect">
                      <a:avLst/>
                    </a:prstGeom>
                    <a:blipFill rotWithShape="0">
                      <a:blip r:embed="rId31"/>
                      <a:stretch>
                        <a:fillRect l="-2500" t="-98387" r="-7083" b="-14516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22" name="组 21"/>
          <p:cNvGrpSpPr/>
          <p:nvPr/>
        </p:nvGrpSpPr>
        <p:grpSpPr>
          <a:xfrm>
            <a:off x="4675073" y="2390580"/>
            <a:ext cx="1273829" cy="4155420"/>
            <a:chOff x="4702782" y="2376725"/>
            <a:chExt cx="1273829" cy="4155420"/>
          </a:xfrm>
        </p:grpSpPr>
        <p:cxnSp>
          <p:nvCxnSpPr>
            <p:cNvPr id="153" name="直線單箭頭接點 152"/>
            <p:cNvCxnSpPr/>
            <p:nvPr/>
          </p:nvCxnSpPr>
          <p:spPr>
            <a:xfrm flipH="1">
              <a:off x="5362171" y="2848434"/>
              <a:ext cx="52803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線單箭頭接點 153"/>
            <p:cNvCxnSpPr>
              <a:stCxn id="81" idx="1"/>
            </p:cNvCxnSpPr>
            <p:nvPr/>
          </p:nvCxnSpPr>
          <p:spPr>
            <a:xfrm flipH="1">
              <a:off x="5293719" y="3943269"/>
              <a:ext cx="568777" cy="1157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線單箭頭接點 154"/>
            <p:cNvCxnSpPr/>
            <p:nvPr/>
          </p:nvCxnSpPr>
          <p:spPr>
            <a:xfrm flipH="1">
              <a:off x="5371195" y="5278247"/>
              <a:ext cx="52803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 17"/>
            <p:cNvGrpSpPr/>
            <p:nvPr/>
          </p:nvGrpSpPr>
          <p:grpSpPr>
            <a:xfrm>
              <a:off x="4702782" y="2376725"/>
              <a:ext cx="1273829" cy="4155420"/>
              <a:chOff x="4702782" y="2376725"/>
              <a:chExt cx="1273829" cy="41554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文本框 83"/>
                  <p:cNvSpPr txBox="1"/>
                  <p:nvPr/>
                </p:nvSpPr>
                <p:spPr>
                  <a:xfrm>
                    <a:off x="4752594" y="2376725"/>
                    <a:ext cx="575029" cy="38465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sz="240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𝜹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𝐿</m:t>
                              </m:r>
                              <m:r>
                                <a:rPr kumimoji="1" lang="en-US" altLang="zh-CN" sz="24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84" name="文本框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2594" y="2376725"/>
                    <a:ext cx="575029" cy="384657"/>
                  </a:xfrm>
                  <a:prstGeom prst="rect">
                    <a:avLst/>
                  </a:prstGeom>
                  <a:blipFill rotWithShape="0">
                    <a:blip r:embed="rId32"/>
                    <a:stretch>
                      <a:fillRect l="-12766" t="-4762" r="-9574" b="-793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7" name="组 16"/>
              <p:cNvGrpSpPr/>
              <p:nvPr/>
            </p:nvGrpSpPr>
            <p:grpSpPr>
              <a:xfrm>
                <a:off x="4702782" y="2518341"/>
                <a:ext cx="1273829" cy="4013804"/>
                <a:chOff x="4702782" y="2518341"/>
                <a:chExt cx="1273829" cy="4013804"/>
              </a:xfrm>
            </p:grpSpPr>
            <p:grpSp>
              <p:nvGrpSpPr>
                <p:cNvPr id="137" name="群組 136"/>
                <p:cNvGrpSpPr/>
                <p:nvPr/>
              </p:nvGrpSpPr>
              <p:grpSpPr>
                <a:xfrm>
                  <a:off x="4743525" y="2518341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38" name="流程圖: 抽選 137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3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85850" y="3701986"/>
                      <a:ext cx="19050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9467" name="方程式" r:id="rId33" imgW="88560" imgH="164880" progId="Equation.3">
                              <p:embed/>
                            </p:oleObj>
                          </mc:Choice>
                          <mc:Fallback>
                            <p:oleObj name="方程式" r:id="rId33" imgW="8856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85850" y="3701986"/>
                                    <a:ext cx="19050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39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85850" y="3701986"/>
                      <a:ext cx="19050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2" name="方程式" r:id="rId35" imgW="88560" imgH="164880" progId="Equation.3">
                              <p:embed/>
                            </p:oleObj>
                          </mc:Choice>
                          <mc:Fallback>
                            <p:oleObj name="方程式" r:id="rId35" imgW="8856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85850" y="3701986"/>
                                    <a:ext cx="19050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140" name="群組 139"/>
                <p:cNvGrpSpPr/>
                <p:nvPr/>
              </p:nvGrpSpPr>
              <p:grpSpPr>
                <a:xfrm>
                  <a:off x="4702782" y="3626557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41" name="流程圖: 抽選 140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42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040" y="3739328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9468" name="方程式" r:id="rId37" imgW="126720" imgH="164880" progId="Equation.3">
                              <p:embed/>
                            </p:oleObj>
                          </mc:Choice>
                          <mc:Fallback>
                            <p:oleObj name="方程式" r:id="rId37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040" y="3739328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42" name="Object 1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94579770"/>
                          </p:ext>
                        </p:extLst>
                      </p:nvPr>
                    </p:nvGraphicFramePr>
                    <p:xfrm>
                      <a:off x="6344040" y="3739328"/>
                      <a:ext cx="273050" cy="35083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3" name="方程式" r:id="rId38" imgW="126720" imgH="164880" progId="Equation.3">
                              <p:embed/>
                            </p:oleObj>
                          </mc:Choice>
                          <mc:Fallback>
                            <p:oleObj name="方程式" r:id="rId38" imgW="126720" imgH="1648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040" y="3739328"/>
                                    <a:ext cx="273050" cy="3508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143" name="群組 142"/>
                <p:cNvGrpSpPr/>
                <p:nvPr/>
              </p:nvGrpSpPr>
              <p:grpSpPr>
                <a:xfrm>
                  <a:off x="4750864" y="4990392"/>
                  <a:ext cx="618646" cy="635224"/>
                  <a:chOff x="6082949" y="3581064"/>
                  <a:chExt cx="618646" cy="635224"/>
                </a:xfrm>
              </p:grpSpPr>
              <p:sp>
                <p:nvSpPr>
                  <p:cNvPr id="144" name="流程圖: 抽選 143"/>
                  <p:cNvSpPr/>
                  <p:nvPr/>
                </p:nvSpPr>
                <p:spPr>
                  <a:xfrm rot="16200000">
                    <a:off x="6074660" y="3589353"/>
                    <a:ext cx="635224" cy="618646"/>
                  </a:xfrm>
                  <a:prstGeom prst="flowChartExtra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4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8827"/>
                      <a:ext cx="273050" cy="296863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259469" name="方程式" r:id="rId39" imgW="126720" imgH="139680" progId="Equation.3">
                              <p:embed/>
                            </p:oleObj>
                          </mc:Choice>
                          <mc:Fallback>
                            <p:oleObj name="方程式" r:id="rId39" imgW="12672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8827"/>
                                    <a:ext cx="273050" cy="2968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45" name="Object 12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344190" y="3728827"/>
                      <a:ext cx="273050" cy="296863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02154" name="方程式" r:id="rId41" imgW="126720" imgH="139680" progId="Equation.3">
                              <p:embed/>
                            </p:oleObj>
                          </mc:Choice>
                          <mc:Fallback>
                            <p:oleObj name="方程式" r:id="rId41" imgW="126720" imgH="13968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2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344190" y="3728827"/>
                                    <a:ext cx="273050" cy="2968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sp>
              <p:nvSpPr>
                <p:cNvPr id="146" name="文字方塊 145"/>
                <p:cNvSpPr txBox="1"/>
                <p:nvPr/>
              </p:nvSpPr>
              <p:spPr>
                <a:xfrm rot="5400000">
                  <a:off x="4833543" y="4574900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p:sp>
              <p:nvSpPr>
                <p:cNvPr id="187" name="文字方塊 186"/>
                <p:cNvSpPr txBox="1"/>
                <p:nvPr/>
              </p:nvSpPr>
              <p:spPr>
                <a:xfrm rot="5400000">
                  <a:off x="4852298" y="5885907"/>
                  <a:ext cx="76925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800" dirty="0"/>
                    <a:t>…</a:t>
                  </a:r>
                  <a:endParaRPr lang="zh-TW" altLang="en-US" sz="28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8" name="文本框 87"/>
                    <p:cNvSpPr txBox="1"/>
                    <p:nvPr/>
                  </p:nvSpPr>
                  <p:spPr>
                    <a:xfrm>
                      <a:off x="4760572" y="3159551"/>
                      <a:ext cx="1216039" cy="38433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8" name="文本框 8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60572" y="3159551"/>
                      <a:ext cx="1216039" cy="384336"/>
                    </a:xfrm>
                    <a:prstGeom prst="rect">
                      <a:avLst/>
                    </a:prstGeom>
                    <a:blipFill rotWithShape="0">
                      <a:blip r:embed="rId44"/>
                      <a:stretch>
                        <a:fillRect l="-3000" t="-98413" r="-8000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9" name="文本框 88"/>
                    <p:cNvSpPr txBox="1"/>
                    <p:nvPr/>
                  </p:nvSpPr>
                  <p:spPr>
                    <a:xfrm>
                      <a:off x="4745464" y="4279157"/>
                      <a:ext cx="1216039" cy="384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89" name="文本框 8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45464" y="4279157"/>
                      <a:ext cx="1216039" cy="384657"/>
                    </a:xfrm>
                    <a:prstGeom prst="rect">
                      <a:avLst/>
                    </a:prstGeom>
                    <a:blipFill rotWithShape="0">
                      <a:blip r:embed="rId45"/>
                      <a:stretch>
                        <a:fillRect l="-3000" t="-98413" r="-8000" b="-13968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1" name="文本框 90"/>
                    <p:cNvSpPr txBox="1"/>
                    <p:nvPr/>
                  </p:nvSpPr>
                  <p:spPr>
                    <a:xfrm>
                      <a:off x="4710875" y="5673698"/>
                      <a:ext cx="1216039" cy="37375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r>
                                  <a:rPr kumimoji="1" lang="en-US" altLang="zh-CN" sz="20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  <m:r>
                                  <a:rPr kumimoji="1" lang="en-US" altLang="zh-CN" sz="20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kumimoji="1" lang="en-US" altLang="zh-CN" sz="20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 </m:t>
                            </m:r>
                          </m:oMath>
                        </m:oMathPara>
                      </a14:m>
                      <a:endParaRPr kumimoji="1" lang="zh-CN" altLang="en-US" sz="2000" dirty="0"/>
                    </a:p>
                  </p:txBody>
                </p:sp>
              </mc:Choice>
              <mc:Fallback xmlns="">
                <p:sp>
                  <p:nvSpPr>
                    <p:cNvPr id="91" name="文本框 9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10875" y="5673698"/>
                      <a:ext cx="1216039" cy="373757"/>
                    </a:xfrm>
                    <a:prstGeom prst="rect">
                      <a:avLst/>
                    </a:prstGeom>
                    <a:blipFill rotWithShape="0">
                      <a:blip r:embed="rId46"/>
                      <a:stretch>
                        <a:fillRect l="-3015" t="-101639" r="-8040" b="-1475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16" name="组 15"/>
          <p:cNvGrpSpPr/>
          <p:nvPr/>
        </p:nvGrpSpPr>
        <p:grpSpPr>
          <a:xfrm>
            <a:off x="5844533" y="2071539"/>
            <a:ext cx="875477" cy="3755506"/>
            <a:chOff x="5872242" y="2057684"/>
            <a:chExt cx="875477" cy="3755506"/>
          </a:xfrm>
        </p:grpSpPr>
        <p:sp>
          <p:nvSpPr>
            <p:cNvPr id="136" name="矩形 135"/>
            <p:cNvSpPr/>
            <p:nvPr/>
          </p:nvSpPr>
          <p:spPr>
            <a:xfrm>
              <a:off x="5911294" y="2552146"/>
              <a:ext cx="751920" cy="326104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5921618" y="2553714"/>
                  <a:ext cx="826101" cy="765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1618" y="2553714"/>
                  <a:ext cx="826101" cy="765659"/>
                </a:xfrm>
                <a:prstGeom prst="rect">
                  <a:avLst/>
                </a:prstGeom>
                <a:blipFill rotWithShape="0"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文本框 79"/>
                <p:cNvSpPr txBox="1"/>
                <p:nvPr/>
              </p:nvSpPr>
              <p:spPr>
                <a:xfrm>
                  <a:off x="5872242" y="4881539"/>
                  <a:ext cx="826101" cy="76540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80" name="文本框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2242" y="4881539"/>
                  <a:ext cx="826101" cy="765402"/>
                </a:xfrm>
                <a:prstGeom prst="rect">
                  <a:avLst/>
                </a:prstGeom>
                <a:blipFill rotWithShape="0"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文本框 80"/>
                <p:cNvSpPr txBox="1"/>
                <p:nvPr/>
              </p:nvSpPr>
              <p:spPr>
                <a:xfrm>
                  <a:off x="5890205" y="3546713"/>
                  <a:ext cx="826101" cy="76540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r>
                              <a:rPr kumimoji="1" lang="en-US" altLang="zh-CN" sz="24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𝐽</m:t>
                            </m:r>
                          </m:num>
                          <m:den>
                            <m:r>
                              <a:rPr kumimoji="1" lang="mr-IN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1" lang="zh-CN" altLang="en-US" sz="24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81" name="文本框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0205" y="3546713"/>
                  <a:ext cx="826101" cy="765402"/>
                </a:xfrm>
                <a:prstGeom prst="rect">
                  <a:avLst/>
                </a:prstGeom>
                <a:blipFill rotWithShape="0">
                  <a:blip r:embed="rId4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6047762" y="2057684"/>
                  <a:ext cx="500265" cy="403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𝛻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kumimoji="1" lang="en-US" altLang="zh-CN" sz="240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1" i="0">
                                    <a:latin typeface="Cambria Math" charset="0"/>
                                  </a:rPr>
                                  <m:t>𝐲</m:t>
                                </m:r>
                              </m:e>
                            </m:acc>
                          </m:sub>
                        </m:s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𝐽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7762" y="2057684"/>
                  <a:ext cx="500265" cy="403187"/>
                </a:xfrm>
                <a:prstGeom prst="rect">
                  <a:avLst/>
                </a:prstGeom>
                <a:blipFill rotWithShape="0">
                  <a:blip r:embed="rId50"/>
                  <a:stretch>
                    <a:fillRect l="-12195" r="-36585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文字方塊 69"/>
              <p:cNvSpPr txBox="1"/>
              <p:nvPr/>
            </p:nvSpPr>
            <p:spPr>
              <a:xfrm>
                <a:off x="4345851" y="1763257"/>
                <a:ext cx="16909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85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851" y="1763257"/>
                <a:ext cx="1690990" cy="461665"/>
              </a:xfrm>
              <a:prstGeom prst="rect">
                <a:avLst/>
              </a:prstGeom>
              <a:blipFill rotWithShape="0">
                <a:blip r:embed="rId51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文字方塊 78"/>
              <p:cNvSpPr txBox="1"/>
              <p:nvPr/>
            </p:nvSpPr>
            <p:spPr>
              <a:xfrm>
                <a:off x="2610871" y="1801027"/>
                <a:ext cx="1526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𝐿</m:t>
                    </m:r>
                    <m:r>
                      <a:rPr lang="en-US" altLang="zh-CN" sz="2400" b="0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1</m:t>
                    </m:r>
                    <m:r>
                      <a:rPr lang="zh-CN" altLang="en-US" sz="2400" b="0" i="1" dirty="0" smtClean="0"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层</m:t>
                    </m:r>
                  </m:oMath>
                </a14:m>
                <a:endParaRPr lang="zh-TW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90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871" y="1801027"/>
                <a:ext cx="1526378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5179" t="-10526" r="-199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4424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神经元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神经细胞之间通过突触</a:t>
            </a:r>
            <a:r>
              <a:rPr lang="zh-CN" altLang="en-US" dirty="0" smtClean="0"/>
              <a:t>连接，</a:t>
            </a:r>
            <a:r>
              <a:rPr lang="zh-CN" altLang="en-US" dirty="0"/>
              <a:t>突触通过复杂精巧的电化学过程传递信息 </a:t>
            </a:r>
          </a:p>
          <a:p>
            <a:r>
              <a:rPr lang="zh-CN" altLang="en-US" dirty="0"/>
              <a:t>接收前面神经元的输入，</a:t>
            </a:r>
            <a:r>
              <a:rPr lang="zh-CN" altLang="en-US" dirty="0" smtClean="0"/>
              <a:t>汇总</a:t>
            </a:r>
            <a:r>
              <a:rPr lang="zh-CN" altLang="en-US" dirty="0" smtClean="0">
                <a:sym typeface="Wingdings"/>
              </a:rPr>
              <a:t></a:t>
            </a:r>
            <a:r>
              <a:rPr lang="zh-CN" altLang="en-US" dirty="0" smtClean="0"/>
              <a:t>决策</a:t>
            </a:r>
            <a:r>
              <a:rPr lang="zh-CN" altLang="en-US" dirty="0" smtClean="0">
                <a:sym typeface="Wingdings"/>
              </a:rPr>
              <a:t></a:t>
            </a:r>
            <a:r>
              <a:rPr lang="zh-CN" altLang="en-US" dirty="0" smtClean="0"/>
              <a:t>传递 </a:t>
            </a:r>
            <a:endParaRPr lang="zh-CN" altLang="en-US" dirty="0"/>
          </a:p>
          <a:p>
            <a:endParaRPr lang="zh-CN" altLang="en-US" dirty="0"/>
          </a:p>
          <a:p>
            <a:endParaRPr kumimoji="1" lang="zh-CN" altLang="en-US" dirty="0"/>
          </a:p>
        </p:txBody>
      </p:sp>
      <p:pic>
        <p:nvPicPr>
          <p:cNvPr id="4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959421" y="2873733"/>
            <a:ext cx="6758115" cy="3307611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174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049975" y="2245995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1251727" y="4271789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1291652" y="2994881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287351" y="229474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人工神经元（</a:t>
            </a:r>
            <a:r>
              <a:rPr kumimoji="1" lang="en-US" altLang="zh-CN" dirty="0" smtClean="0"/>
              <a:t>M-P</a:t>
            </a:r>
            <a:r>
              <a:rPr kumimoji="1" lang="zh-CN" altLang="en-US" dirty="0" smtClean="0"/>
              <a:t>模型）</a:t>
            </a:r>
            <a:endParaRPr kumimoji="1" lang="zh-CN" altLang="en-US" dirty="0"/>
          </a:p>
        </p:txBody>
      </p:sp>
      <p:sp>
        <p:nvSpPr>
          <p:cNvPr id="13" name="文字方塊 3"/>
          <p:cNvSpPr txBox="1"/>
          <p:nvPr/>
        </p:nvSpPr>
        <p:spPr>
          <a:xfrm>
            <a:off x="954908" y="1765905"/>
            <a:ext cx="113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入层</a:t>
            </a:r>
            <a:endParaRPr lang="zh-TW" altLang="en-US" sz="2400" dirty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7" name="文字方塊 20"/>
          <p:cNvSpPr txBox="1"/>
          <p:nvPr/>
        </p:nvSpPr>
        <p:spPr>
          <a:xfrm rot="5400000">
            <a:off x="1212408" y="3629148"/>
            <a:ext cx="769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>
                <a:solidFill>
                  <a:srgbClr val="000000"/>
                </a:solidFill>
              </a:rPr>
              <a:t>……</a:t>
            </a:r>
            <a:endParaRPr lang="zh-TW" altLang="en-US" sz="3200" dirty="0">
              <a:solidFill>
                <a:srgbClr val="000000"/>
              </a:solidFill>
            </a:endParaRPr>
          </a:p>
        </p:txBody>
      </p:sp>
      <p:cxnSp>
        <p:nvCxnSpPr>
          <p:cNvPr id="23" name="直線單箭頭接點 46"/>
          <p:cNvCxnSpPr>
            <a:endCxn id="44" idx="1"/>
          </p:cNvCxnSpPr>
          <p:nvPr/>
        </p:nvCxnSpPr>
        <p:spPr>
          <a:xfrm>
            <a:off x="1797328" y="2462748"/>
            <a:ext cx="1388430" cy="65608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47"/>
          <p:cNvCxnSpPr>
            <a:endCxn id="44" idx="3"/>
          </p:cNvCxnSpPr>
          <p:nvPr/>
        </p:nvCxnSpPr>
        <p:spPr>
          <a:xfrm flipV="1">
            <a:off x="1757469" y="3524826"/>
            <a:ext cx="1428289" cy="100470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51"/>
          <p:cNvCxnSpPr>
            <a:endCxn id="44" idx="2"/>
          </p:cNvCxnSpPr>
          <p:nvPr/>
        </p:nvCxnSpPr>
        <p:spPr>
          <a:xfrm flipV="1">
            <a:off x="1797328" y="3321830"/>
            <a:ext cx="1304347" cy="1869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30"/>
          <p:cNvSpPr/>
          <p:nvPr/>
        </p:nvSpPr>
        <p:spPr>
          <a:xfrm>
            <a:off x="3101675" y="303475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189275" y="4067754"/>
                <a:ext cx="54316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275" y="4067754"/>
                <a:ext cx="543162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2161795" y="3245796"/>
                <a:ext cx="5014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795" y="3245796"/>
                <a:ext cx="501484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2176785" y="2331400"/>
                <a:ext cx="4932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785" y="2331400"/>
                <a:ext cx="49321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 51"/>
          <p:cNvSpPr/>
          <p:nvPr/>
        </p:nvSpPr>
        <p:spPr>
          <a:xfrm>
            <a:off x="3223928" y="3079444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000000"/>
                </a:solidFill>
              </a:rPr>
              <a:t>𝚺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53" name="橢圓 30"/>
          <p:cNvSpPr/>
          <p:nvPr/>
        </p:nvSpPr>
        <p:spPr>
          <a:xfrm>
            <a:off x="4213444" y="303725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cxnSp>
        <p:nvCxnSpPr>
          <p:cNvPr id="55" name="直線單箭頭接點 51"/>
          <p:cNvCxnSpPr>
            <a:endCxn id="53" idx="2"/>
          </p:cNvCxnSpPr>
          <p:nvPr/>
        </p:nvCxnSpPr>
        <p:spPr>
          <a:xfrm flipV="1">
            <a:off x="3663897" y="3324330"/>
            <a:ext cx="549547" cy="68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1"/>
          <p:cNvCxnSpPr/>
          <p:nvPr/>
        </p:nvCxnSpPr>
        <p:spPr>
          <a:xfrm flipV="1">
            <a:off x="4830127" y="3339060"/>
            <a:ext cx="549547" cy="68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5283194" y="270073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endParaRPr lang="zh-TW" altLang="en-US" sz="2400" dirty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5452179" y="3132459"/>
                <a:ext cx="2882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0000"/>
                          </a:solidFill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kumimoji="1" lang="zh-CN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2179" y="3132459"/>
                <a:ext cx="28828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手繪多邊形 109"/>
          <p:cNvSpPr/>
          <p:nvPr/>
        </p:nvSpPr>
        <p:spPr>
          <a:xfrm>
            <a:off x="4233417" y="3128707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FFFFFF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218372" y="2011129"/>
            <a:ext cx="2583996" cy="260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endParaRPr lang="en-US" altLang="zh-CN" sz="2800" dirty="0" smtClean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重</a:t>
            </a:r>
            <a:r>
              <a:rPr lang="en-US" altLang="zh-CN" sz="2800" dirty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&amp;</a:t>
            </a: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偏置</a:t>
            </a:r>
            <a:endParaRPr lang="en-US" altLang="zh-CN" sz="2800" dirty="0" smtClean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激活</a:t>
            </a:r>
            <a:r>
              <a:rPr lang="zh-CN" altLang="en-US" sz="2800" dirty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函数 </a:t>
            </a:r>
            <a:endParaRPr lang="en-US" altLang="zh-CN" sz="2800" dirty="0" smtClean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出 </a:t>
            </a:r>
            <a:endParaRPr lang="zh-CN" altLang="en-US" sz="2800" dirty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3914369" y="268268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激活函数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2053111" y="202971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重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1012308" y="1030192"/>
                <a:ext cx="40069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charset="2"/>
                  <a:buChar char="n"/>
                </a:pPr>
                <a14:m>
                  <m:oMath xmlns:m="http://schemas.openxmlformats.org/officeDocument/2006/math">
                    <m:r>
                      <a:rPr kumimoji="1" lang="en-US" altLang="zh-CN" sz="2800" i="1" smtClean="0">
                        <a:solidFill>
                          <a:srgbClr val="0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𝑦</m:t>
                    </m:r>
                    <m:r>
                      <a:rPr kumimoji="1" lang="en-US" altLang="zh-CN" sz="2800" i="1" smtClean="0">
                        <a:solidFill>
                          <a:srgbClr val="0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𝑓</m:t>
                    </m:r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</m:ctrlPr>
                      </m:dPr>
                      <m:e>
                        <m:r>
                          <a:rPr kumimoji="1" lang="en-US" altLang="zh-CN" sz="2800" b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𝐰</m:t>
                        </m:r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, </m:t>
                        </m:r>
                        <m:r>
                          <a:rPr kumimoji="1" lang="en-US" altLang="zh-CN" sz="2800" b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𝐱</m:t>
                        </m:r>
                      </m:e>
                    </m:d>
                    <m:r>
                      <a:rPr kumimoji="1" lang="en-US" altLang="zh-CN" sz="2800" i="1" smtClean="0">
                        <a:solidFill>
                          <a:srgbClr val="0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kumimoji="1" lang="en-US" altLang="zh-CN" sz="2800" i="1" smtClean="0">
                        <a:solidFill>
                          <a:srgbClr val="0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  <m:d>
                      <m:dPr>
                        <m:ctrlPr>
                          <a:rPr kumimoji="1" lang="mr-IN" altLang="zh-CN" sz="280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mr-IN" altLang="zh-CN" sz="2800" i="1" smtClean="0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𝐰</m:t>
                            </m:r>
                          </m:e>
                          <m:sup>
                            <m:r>
                              <a:rPr kumimoji="1" lang="en-US" altLang="zh-CN" sz="2800" i="1" smtClean="0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𝑇</m:t>
                            </m:r>
                          </m:sup>
                        </m:sSup>
                        <m:r>
                          <a:rPr kumimoji="1" lang="en-US" altLang="zh-CN" sz="2800" b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zh-CN" altLang="en-US" sz="2800" dirty="0">
                            <a:solidFill>
                              <a:srgbClr val="000000"/>
                            </a:solidFill>
                          </a:rPr>
                          <m:t> </m:t>
                        </m:r>
                      </m:e>
                    </m:d>
                  </m:oMath>
                </a14:m>
                <a:endParaRPr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308" y="1030192"/>
                <a:ext cx="4006931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3063216" y="4388526"/>
                <a:ext cx="596697" cy="5842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charset="0"/>
                        </a:rPr>
                        <m:t>𝑏</m:t>
                      </m:r>
                    </m:oMath>
                  </m:oMathPara>
                </a14:m>
                <a:endParaRPr lang="zh-TW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216" y="4388526"/>
                <a:ext cx="596697" cy="58427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直線單箭頭接點 24"/>
          <p:cNvCxnSpPr/>
          <p:nvPr/>
        </p:nvCxnSpPr>
        <p:spPr>
          <a:xfrm flipV="1">
            <a:off x="3374765" y="3602986"/>
            <a:ext cx="0" cy="7547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字方塊 33"/>
          <p:cNvSpPr txBox="1"/>
          <p:nvPr/>
        </p:nvSpPr>
        <p:spPr>
          <a:xfrm>
            <a:off x="2590759" y="4964328"/>
            <a:ext cx="1441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偏置</a:t>
            </a:r>
            <a:endParaRPr lang="en-US" altLang="zh-CN" sz="2400" dirty="0" smtClean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TW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bias</a:t>
            </a:r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zh-TW" altLang="en-US" sz="2400" dirty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/>
          </p:nvPr>
        </p:nvGraphicFramePr>
        <p:xfrm>
          <a:off x="1323722" y="2878152"/>
          <a:ext cx="352425" cy="5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7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22" y="2878152"/>
                        <a:ext cx="352425" cy="516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1303438" y="2130338"/>
          <a:ext cx="325438" cy="51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8" name="Microsoft Equation 3.0" r:id="rId12" imgW="152280" imgH="215640" progId="Equation.DSMT4">
                  <p:embed/>
                </p:oleObj>
              </mc:Choice>
              <mc:Fallback>
                <p:oleObj name="Microsoft Equation 3.0" r:id="rId12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38" y="2130338"/>
                        <a:ext cx="325438" cy="5179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1272381" y="4215154"/>
                <a:ext cx="47782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381" y="4215154"/>
                <a:ext cx="477823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223280" y="3219483"/>
            <a:ext cx="21971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61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049975" y="2245995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1251727" y="4271789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1291652" y="2994881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287351" y="229474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人工神经元（</a:t>
            </a:r>
            <a:r>
              <a:rPr kumimoji="1" lang="en-US" altLang="zh-CN" dirty="0"/>
              <a:t>M-P</a:t>
            </a:r>
            <a:r>
              <a:rPr kumimoji="1" lang="zh-CN" altLang="en-US" dirty="0"/>
              <a:t>模型）</a:t>
            </a:r>
          </a:p>
        </p:txBody>
      </p:sp>
      <p:sp>
        <p:nvSpPr>
          <p:cNvPr id="13" name="文字方塊 3"/>
          <p:cNvSpPr txBox="1"/>
          <p:nvPr/>
        </p:nvSpPr>
        <p:spPr>
          <a:xfrm>
            <a:off x="954908" y="1765905"/>
            <a:ext cx="113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入层</a:t>
            </a:r>
            <a:endParaRPr lang="zh-TW" altLang="en-US" sz="2400" dirty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7" name="文字方塊 20"/>
          <p:cNvSpPr txBox="1"/>
          <p:nvPr/>
        </p:nvSpPr>
        <p:spPr>
          <a:xfrm rot="5400000">
            <a:off x="1212408" y="3629148"/>
            <a:ext cx="769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>
                <a:solidFill>
                  <a:srgbClr val="000000"/>
                </a:solidFill>
              </a:rPr>
              <a:t>……</a:t>
            </a:r>
            <a:endParaRPr lang="zh-TW" altLang="en-US" sz="3200" dirty="0">
              <a:solidFill>
                <a:srgbClr val="000000"/>
              </a:solidFill>
            </a:endParaRPr>
          </a:p>
        </p:txBody>
      </p:sp>
      <p:cxnSp>
        <p:nvCxnSpPr>
          <p:cNvPr id="23" name="直線單箭頭接點 46"/>
          <p:cNvCxnSpPr>
            <a:endCxn id="44" idx="1"/>
          </p:cNvCxnSpPr>
          <p:nvPr/>
        </p:nvCxnSpPr>
        <p:spPr>
          <a:xfrm>
            <a:off x="1797328" y="2462748"/>
            <a:ext cx="1388430" cy="65608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47"/>
          <p:cNvCxnSpPr>
            <a:endCxn id="44" idx="3"/>
          </p:cNvCxnSpPr>
          <p:nvPr/>
        </p:nvCxnSpPr>
        <p:spPr>
          <a:xfrm flipV="1">
            <a:off x="1757469" y="3524826"/>
            <a:ext cx="1428289" cy="100470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51"/>
          <p:cNvCxnSpPr>
            <a:endCxn id="44" idx="2"/>
          </p:cNvCxnSpPr>
          <p:nvPr/>
        </p:nvCxnSpPr>
        <p:spPr>
          <a:xfrm flipV="1">
            <a:off x="1797328" y="3321830"/>
            <a:ext cx="1304347" cy="1869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30"/>
          <p:cNvSpPr/>
          <p:nvPr/>
        </p:nvSpPr>
        <p:spPr>
          <a:xfrm>
            <a:off x="3101675" y="303475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189275" y="4067754"/>
                <a:ext cx="54316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275" y="4067754"/>
                <a:ext cx="543162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2161795" y="3245796"/>
                <a:ext cx="5014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795" y="3245796"/>
                <a:ext cx="501484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2176785" y="2331400"/>
                <a:ext cx="4932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785" y="2331400"/>
                <a:ext cx="49321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 51"/>
          <p:cNvSpPr/>
          <p:nvPr/>
        </p:nvSpPr>
        <p:spPr>
          <a:xfrm>
            <a:off x="3223928" y="3079444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000000"/>
                </a:solidFill>
              </a:rPr>
              <a:t>𝚺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53" name="橢圓 30"/>
          <p:cNvSpPr/>
          <p:nvPr/>
        </p:nvSpPr>
        <p:spPr>
          <a:xfrm>
            <a:off x="4213444" y="303725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000000"/>
              </a:solidFill>
            </a:endParaRPr>
          </a:p>
        </p:txBody>
      </p:sp>
      <p:cxnSp>
        <p:nvCxnSpPr>
          <p:cNvPr id="55" name="直線單箭頭接點 51"/>
          <p:cNvCxnSpPr>
            <a:endCxn id="53" idx="2"/>
          </p:cNvCxnSpPr>
          <p:nvPr/>
        </p:nvCxnSpPr>
        <p:spPr>
          <a:xfrm flipV="1">
            <a:off x="3663897" y="3324330"/>
            <a:ext cx="549547" cy="68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1"/>
          <p:cNvCxnSpPr/>
          <p:nvPr/>
        </p:nvCxnSpPr>
        <p:spPr>
          <a:xfrm flipV="1">
            <a:off x="4830127" y="3339060"/>
            <a:ext cx="549547" cy="68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5283194" y="270073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endParaRPr lang="zh-TW" altLang="en-US" sz="2400" dirty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5452179" y="3132459"/>
                <a:ext cx="2882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0000"/>
                          </a:solidFill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kumimoji="1" lang="zh-CN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2179" y="3132459"/>
                <a:ext cx="28828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手繪多邊形 109"/>
          <p:cNvSpPr/>
          <p:nvPr/>
        </p:nvSpPr>
        <p:spPr>
          <a:xfrm>
            <a:off x="4233417" y="3128707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>
              <a:solidFill>
                <a:srgbClr val="FFFFFF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218372" y="2011129"/>
            <a:ext cx="2583996" cy="260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入</a:t>
            </a:r>
            <a:endParaRPr lang="en-US" altLang="zh-CN" sz="2800" dirty="0" smtClean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重</a:t>
            </a:r>
            <a:r>
              <a:rPr lang="en-US" altLang="zh-CN" sz="2800" dirty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&amp;</a:t>
            </a: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偏置</a:t>
            </a:r>
            <a:endParaRPr lang="en-US" altLang="zh-CN" sz="2800" dirty="0" smtClean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激活</a:t>
            </a:r>
            <a:r>
              <a:rPr lang="zh-CN" altLang="en-US" sz="2800" dirty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函数 </a:t>
            </a:r>
            <a:endParaRPr lang="en-US" altLang="zh-CN" sz="2800" dirty="0" smtClean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342900" indent="-342900">
              <a:lnSpc>
                <a:spcPct val="150000"/>
              </a:lnSpc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输出 </a:t>
            </a:r>
            <a:endParaRPr lang="zh-CN" altLang="en-US" sz="2800" dirty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3914369" y="268268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激活函数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2053111" y="202971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权重</a:t>
            </a:r>
            <a:endParaRPr lang="zh-CN" altLang="en-US" sz="24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1012308" y="1030192"/>
                <a:ext cx="40069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charset="2"/>
                  <a:buChar char="n"/>
                </a:pPr>
                <a14:m>
                  <m:oMath xmlns:m="http://schemas.openxmlformats.org/officeDocument/2006/math">
                    <m:r>
                      <a:rPr kumimoji="1" lang="en-US" altLang="zh-CN" sz="2800" i="1" smtClean="0">
                        <a:solidFill>
                          <a:srgbClr val="0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𝑦</m:t>
                    </m:r>
                    <m:r>
                      <a:rPr kumimoji="1" lang="en-US" altLang="zh-CN" sz="2800" i="1" smtClean="0">
                        <a:solidFill>
                          <a:srgbClr val="0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𝑓</m:t>
                    </m:r>
                    <m:d>
                      <m:d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</m:ctrlPr>
                      </m:dPr>
                      <m:e>
                        <m:r>
                          <a:rPr kumimoji="1" lang="en-US" altLang="zh-CN" sz="2800" b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𝐰</m:t>
                        </m:r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, </m:t>
                        </m:r>
                        <m:r>
                          <a:rPr kumimoji="1" lang="en-US" altLang="zh-CN" sz="2800" b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𝐱</m:t>
                        </m:r>
                      </m:e>
                    </m:d>
                    <m:r>
                      <a:rPr kumimoji="1" lang="en-US" altLang="zh-CN" sz="2800" i="1" smtClean="0">
                        <a:solidFill>
                          <a:srgbClr val="0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r>
                      <a:rPr kumimoji="1" lang="en-US" altLang="zh-CN" sz="2800" i="1" smtClean="0">
                        <a:solidFill>
                          <a:srgbClr val="0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  <m:d>
                      <m:dPr>
                        <m:ctrlPr>
                          <a:rPr kumimoji="1" lang="mr-IN" altLang="zh-CN" sz="280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mr-IN" altLang="zh-CN" sz="2800" i="1" smtClean="0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𝐰</m:t>
                            </m:r>
                          </m:e>
                          <m:sup>
                            <m:r>
                              <a:rPr kumimoji="1" lang="en-US" altLang="zh-CN" sz="2800" i="1" smtClean="0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𝑇</m:t>
                            </m:r>
                          </m:sup>
                        </m:sSup>
                        <m:r>
                          <a:rPr kumimoji="1" lang="en-US" altLang="zh-CN" sz="2800" b="1">
                            <a:solidFill>
                              <a:srgbClr val="0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zh-CN" altLang="en-US" sz="2800" dirty="0">
                            <a:solidFill>
                              <a:srgbClr val="000000"/>
                            </a:solidFill>
                          </a:rPr>
                          <m:t> </m:t>
                        </m:r>
                      </m:e>
                    </m:d>
                  </m:oMath>
                </a14:m>
                <a:endParaRPr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308" y="1030192"/>
                <a:ext cx="4006931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文字方塊 33"/>
          <p:cNvSpPr txBox="1"/>
          <p:nvPr/>
        </p:nvSpPr>
        <p:spPr>
          <a:xfrm>
            <a:off x="1770746" y="5029662"/>
            <a:ext cx="1441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偏置</a:t>
            </a:r>
            <a:endParaRPr lang="en-US" altLang="zh-CN" sz="2400" dirty="0" smtClean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TW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bias</a:t>
            </a:r>
            <a:r>
              <a:rPr lang="zh-CN" altLang="en-US" sz="2400" dirty="0" smtClean="0">
                <a:solidFill>
                  <a:srgbClr val="0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zh-TW" altLang="en-US" sz="2400" dirty="0">
              <a:solidFill>
                <a:srgbClr val="0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/>
          </p:nvPr>
        </p:nvGraphicFramePr>
        <p:xfrm>
          <a:off x="1323722" y="2878152"/>
          <a:ext cx="352425" cy="5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1" name="方程式" r:id="rId9" imgW="164880" imgH="215640" progId="Equation.3">
                  <p:embed/>
                </p:oleObj>
              </mc:Choice>
              <mc:Fallback>
                <p:oleObj name="方程式" r:id="rId9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22" y="2878152"/>
                        <a:ext cx="352425" cy="516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1303438" y="2130338"/>
          <a:ext cx="325438" cy="51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2" name="方程式" r:id="rId11" imgW="152280" imgH="215640" progId="Equation.3">
                  <p:embed/>
                </p:oleObj>
              </mc:Choice>
              <mc:Fallback>
                <p:oleObj name="方程式" r:id="rId11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38" y="2130338"/>
                        <a:ext cx="325438" cy="5179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1272382" y="4215154"/>
                <a:ext cx="44691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800" i="1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382" y="4215154"/>
                <a:ext cx="446918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204992" y="3246685"/>
            <a:ext cx="2197100" cy="91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1066143" y="4957044"/>
                <a:ext cx="691326" cy="64003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00B05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zh-TW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143" y="4957044"/>
                <a:ext cx="691326" cy="6400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線單箭頭接點 47"/>
          <p:cNvCxnSpPr>
            <a:stCxn id="34" idx="3"/>
            <a:endCxn id="44" idx="4"/>
          </p:cNvCxnSpPr>
          <p:nvPr/>
        </p:nvCxnSpPr>
        <p:spPr>
          <a:xfrm flipV="1">
            <a:off x="1757469" y="3608909"/>
            <a:ext cx="1631285" cy="1668151"/>
          </a:xfrm>
          <a:prstGeom prst="straightConnector1">
            <a:avLst/>
          </a:prstGeom>
          <a:ln w="34925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127898" y="4716094"/>
                <a:ext cx="4270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charset="0"/>
                        </a:rPr>
                        <m:t>𝑏</m:t>
                      </m:r>
                    </m:oMath>
                  </m:oMathPara>
                </a14:m>
                <a:endParaRPr lang="zh-TW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898" y="4716094"/>
                <a:ext cx="427040" cy="461665"/>
              </a:xfrm>
              <a:prstGeom prst="rect">
                <a:avLst/>
              </a:prstGeom>
              <a:blipFill rotWithShape="0">
                <a:blip r:embed="rId16"/>
                <a:stretch>
                  <a:fillRect l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94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激活函数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igmoid</a:t>
                </a:r>
                <a:r>
                  <a:rPr lang="zh-CN" altLang="zh-CN" dirty="0" smtClean="0"/>
                  <a:t>函数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𝑠𝑖𝑔𝑚𝑜𝑖𝑑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i="1" dirty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)=</m:t>
                    </m:r>
                    <m:f>
                      <m:f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dirty="0">
                            <a:latin typeface="Cambria Math" charset="0"/>
                          </a:rPr>
                          <m:t>(1+</m:t>
                        </m:r>
                        <m:sSup>
                          <m:sSup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altLang="zh-CN" i="1" dirty="0">
                                <a:latin typeface="Cambria Math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CN" i="1" dirty="0">
                            <a:latin typeface="Cambria Math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zh-CN" dirty="0">
                    <a:effectLst/>
                  </a:rPr>
                  <a:t> </a:t>
                </a:r>
                <a:r>
                  <a:rPr lang="zh-CN" altLang="zh-CN" dirty="0" smtClean="0"/>
                  <a:t> 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630237" y="1934012"/>
            <a:ext cx="5475600" cy="3664771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6339840" y="2502331"/>
            <a:ext cx="585216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早期的神经网络中较为普遍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渐被更简单的</a:t>
            </a:r>
            <a:r>
              <a:rPr lang="en-US" altLang="zh-CN" sz="2400" dirty="0" err="1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取代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易导致梯度消失问题：</a:t>
            </a:r>
            <a:endParaRPr lang="en-US" altLang="zh-CN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SzPct val="80000"/>
              <a:buFont typeface="Wingdings" charset="2"/>
              <a:buChar char="l"/>
            </a:pP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数最大值为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5</a:t>
            </a: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向传播时，返回网络的误差将会在每一层收缩至少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5%</a:t>
            </a:r>
          </a:p>
          <a:p>
            <a:pPr marL="342900" indent="-342900">
              <a:buSzPct val="80000"/>
              <a:buFont typeface="Wingdings" charset="2"/>
              <a:buChar char="l"/>
            </a:pP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尾部是饱和的，对应的梯度接近</a:t>
            </a:r>
            <a:r>
              <a:rPr lang="en-US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导致消失梯度问题  </a:t>
            </a:r>
            <a:endParaRPr lang="zh-CN" altLang="en-US" sz="24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0237" y="606186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>
                <a:solidFill>
                  <a:srgbClr val="4F81BD"/>
                </a:solidFill>
                <a:latin typeface="Times New Roman" charset="0"/>
                <a:ea typeface="宋体" charset="-122"/>
                <a:cs typeface="Times New Roman" charset="0"/>
              </a:rPr>
              <a:t>神经网络中激活函数的可视化，</a:t>
            </a:r>
            <a:r>
              <a:rPr lang="en-US" altLang="zh-CN" dirty="0">
                <a:solidFill>
                  <a:srgbClr val="4F81BD"/>
                </a:solidFill>
                <a:latin typeface="Times New Roman" charset="0"/>
                <a:ea typeface="宋体" charset="-122"/>
                <a:hlinkClick r:id="rId4"/>
              </a:rPr>
              <a:t>https://www.jithub.cn/fileserver/activationfunctionallinone.html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296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01</TotalTime>
  <Pages>0</Pages>
  <Words>2180</Words>
  <Characters>0</Characters>
  <Application>Microsoft Macintosh PowerPoint</Application>
  <DocSecurity>0</DocSecurity>
  <PresentationFormat>宽屏</PresentationFormat>
  <Lines>0</Lines>
  <Paragraphs>1088</Paragraphs>
  <Slides>50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69" baseType="lpstr">
      <vt:lpstr>Calibri</vt:lpstr>
      <vt:lpstr>Calibri Light</vt:lpstr>
      <vt:lpstr>Cambria Math</vt:lpstr>
      <vt:lpstr>Microsoft YaHei</vt:lpstr>
      <vt:lpstr>SimHei</vt:lpstr>
      <vt:lpstr>Times New Roman</vt:lpstr>
      <vt:lpstr>Trebuchet MS</vt:lpstr>
      <vt:lpstr>Wingdings</vt:lpstr>
      <vt:lpstr>等线</vt:lpstr>
      <vt:lpstr>宋体</vt:lpstr>
      <vt:lpstr>微软雅黑</vt:lpstr>
      <vt:lpstr>新細明體</vt:lpstr>
      <vt:lpstr>Arial</vt:lpstr>
      <vt:lpstr>3_Office 主题</vt:lpstr>
      <vt:lpstr>1_Office 主题</vt:lpstr>
      <vt:lpstr>Office 主题</vt:lpstr>
      <vt:lpstr>Equation</vt:lpstr>
      <vt:lpstr>方程式</vt:lpstr>
      <vt:lpstr>Microsoft Equation 3.0</vt:lpstr>
      <vt:lpstr>PowerPoint 演示文稿</vt:lpstr>
      <vt:lpstr>PowerPoint 演示文稿</vt:lpstr>
      <vt:lpstr>深度学习引起了极大关注</vt:lpstr>
      <vt:lpstr>深度学习发展简史</vt:lpstr>
      <vt:lpstr>PowerPoint 演示文稿</vt:lpstr>
      <vt:lpstr>神经元</vt:lpstr>
      <vt:lpstr>人工神经元（M-P模型）</vt:lpstr>
      <vt:lpstr>人工神经元（M-P模型）</vt:lpstr>
      <vt:lpstr>激活函数</vt:lpstr>
      <vt:lpstr>激活函数</vt:lpstr>
      <vt:lpstr>激活函数</vt:lpstr>
      <vt:lpstr>激活函数的选择</vt:lpstr>
      <vt:lpstr>PowerPoint 演示文稿</vt:lpstr>
      <vt:lpstr>神经网络</vt:lpstr>
      <vt:lpstr>例：神经网络</vt:lpstr>
      <vt:lpstr>例：神经网络</vt:lpstr>
      <vt:lpstr>例：神经网络</vt:lpstr>
      <vt:lpstr>矩阵操作</vt:lpstr>
      <vt:lpstr>神经网络</vt:lpstr>
      <vt:lpstr>神经网络</vt:lpstr>
      <vt:lpstr>符号表示</vt:lpstr>
      <vt:lpstr>符号表示</vt:lpstr>
      <vt:lpstr>符号表示</vt:lpstr>
      <vt:lpstr>符号表示</vt:lpstr>
      <vt:lpstr>相邻层输出之间的关系</vt:lpstr>
      <vt:lpstr>相邻层输出之间的关系</vt:lpstr>
      <vt:lpstr>相邻层输出之间的关系</vt:lpstr>
      <vt:lpstr>PowerPoint 演示文稿</vt:lpstr>
      <vt:lpstr>怎样设置网络参数？</vt:lpstr>
      <vt:lpstr>损失函数</vt:lpstr>
      <vt:lpstr>目标函数</vt:lpstr>
      <vt:lpstr>梯度下降</vt:lpstr>
      <vt:lpstr>梯度下降</vt:lpstr>
      <vt:lpstr>局部最小</vt:lpstr>
      <vt:lpstr>处理局部极小值……</vt:lpstr>
      <vt:lpstr>神经网络的梯度下降</vt:lpstr>
      <vt:lpstr>神经网络符号表示</vt:lpstr>
      <vt:lpstr>反向传播</vt:lpstr>
      <vt:lpstr>反向传播 —— ∂J/∂w_ij^((l))</vt:lpstr>
      <vt:lpstr>∂J/∂w_ij^((l) )——第1项</vt:lpstr>
      <vt:lpstr>∂J/∂w_ij^((l) )——第2项</vt:lpstr>
      <vt:lpstr>∂J/∂w_ij^((l) )——第2项</vt:lpstr>
      <vt:lpstr>∂J/∂w_ij^((l) )——第2项</vt:lpstr>
      <vt:lpstr>∂J/∂w_ij^((l) )——第2项</vt:lpstr>
      <vt:lpstr>∂J/∂w_ij^((l) )——第2项</vt:lpstr>
      <vt:lpstr>∂J/∂w_ij^((l) )——第2项</vt:lpstr>
      <vt:lpstr>∂J/∂w_ij^((l) )——第2项</vt:lpstr>
      <vt:lpstr>∂J/∂w_ij^((l) )——第2项</vt:lpstr>
      <vt:lpstr>反向传播</vt:lpstr>
      <vt:lpstr>反向传播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Microsoft Office 用户</cp:lastModifiedBy>
  <cp:revision>783</cp:revision>
  <cp:lastPrinted>2019-12-25T05:06:24Z</cp:lastPrinted>
  <dcterms:created xsi:type="dcterms:W3CDTF">2014-06-29T11:45:14Z</dcterms:created>
  <dcterms:modified xsi:type="dcterms:W3CDTF">2020-12-08T12:11:4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